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20.xml" ContentType="application/inkml+xml"/>
  <Override PartName="/ppt/notesSlides/notesSlide6.xml" ContentType="application/vnd.openxmlformats-officedocument.presentationml.notesSlide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notesSlides/notesSlide7.xml" ContentType="application/vnd.openxmlformats-officedocument.presentationml.notesSlide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29.xml" ContentType="application/inkml+xml"/>
  <Override PartName="/ppt/ink/ink30.xml" ContentType="application/inkml+xml"/>
  <Override PartName="/ppt/ink/ink31.xml" ContentType="application/inkml+xml"/>
  <Override PartName="/ppt/notesSlides/notesSlide12.xml" ContentType="application/vnd.openxmlformats-officedocument.presentationml.notesSlide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37.xml" ContentType="application/inkml+xml"/>
  <Override PartName="/ppt/notesSlides/notesSlide15.xml" ContentType="application/vnd.openxmlformats-officedocument.presentationml.notesSlide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46.xml" ContentType="application/inkml+xml"/>
  <Override PartName="/ppt/notesSlides/notesSlide19.xml" ContentType="application/vnd.openxmlformats-officedocument.presentationml.notesSlide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notesSlides/notesSlide20.xml" ContentType="application/vnd.openxmlformats-officedocument.presentationml.notesSlide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notesSlides/notesSlide21.xml" ContentType="application/vnd.openxmlformats-officedocument.presentationml.notesSlide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notesSlides/notesSlide22.xml" ContentType="application/vnd.openxmlformats-officedocument.presentationml.notesSlide+xml"/>
  <Override PartName="/ppt/ink/ink181.xml" ContentType="application/inkml+xml"/>
  <Override PartName="/ppt/ink/ink182.xml" ContentType="application/inkml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703" r:id="rId3"/>
  </p:sldMasterIdLst>
  <p:notesMasterIdLst>
    <p:notesMasterId r:id="rId34"/>
  </p:notesMasterIdLst>
  <p:handoutMasterIdLst>
    <p:handoutMasterId r:id="rId35"/>
  </p:handoutMasterIdLst>
  <p:sldIdLst>
    <p:sldId id="356" r:id="rId4"/>
    <p:sldId id="384" r:id="rId5"/>
    <p:sldId id="403" r:id="rId6"/>
    <p:sldId id="446" r:id="rId7"/>
    <p:sldId id="447" r:id="rId8"/>
    <p:sldId id="416" r:id="rId9"/>
    <p:sldId id="417" r:id="rId10"/>
    <p:sldId id="418" r:id="rId11"/>
    <p:sldId id="443" r:id="rId12"/>
    <p:sldId id="436" r:id="rId13"/>
    <p:sldId id="406" r:id="rId14"/>
    <p:sldId id="404" r:id="rId15"/>
    <p:sldId id="450" r:id="rId16"/>
    <p:sldId id="408" r:id="rId17"/>
    <p:sldId id="407" r:id="rId18"/>
    <p:sldId id="437" r:id="rId19"/>
    <p:sldId id="409" r:id="rId20"/>
    <p:sldId id="410" r:id="rId21"/>
    <p:sldId id="411" r:id="rId22"/>
    <p:sldId id="444" r:id="rId23"/>
    <p:sldId id="438" r:id="rId24"/>
    <p:sldId id="439" r:id="rId25"/>
    <p:sldId id="441" r:id="rId26"/>
    <p:sldId id="452" r:id="rId27"/>
    <p:sldId id="453" r:id="rId28"/>
    <p:sldId id="379" r:id="rId29"/>
    <p:sldId id="378" r:id="rId30"/>
    <p:sldId id="419" r:id="rId31"/>
    <p:sldId id="448" r:id="rId32"/>
    <p:sldId id="391" r:id="rId33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277" autoAdjust="0"/>
  </p:normalViewPr>
  <p:slideViewPr>
    <p:cSldViewPr>
      <p:cViewPr>
        <p:scale>
          <a:sx n="60" d="100"/>
          <a:sy n="60" d="100"/>
        </p:scale>
        <p:origin x="-1644" y="-1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906"/>
    </p:cViewPr>
  </p:sorterViewPr>
  <p:notesViewPr>
    <p:cSldViewPr>
      <p:cViewPr>
        <p:scale>
          <a:sx n="100" d="100"/>
          <a:sy n="100" d="100"/>
        </p:scale>
        <p:origin x="-864" y="282"/>
      </p:cViewPr>
      <p:guideLst>
        <p:guide orient="horz" pos="2924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4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6" Type="http://schemas.openxmlformats.org/officeDocument/2006/relationships/image" Target="../media/image47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59FC4FD-E9C3-427B-B510-92A9B3D715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08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6:51.18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84 4 2,'0'0'12,"0"0"-3,1 10 1,-1-10-2,0 0 0,0 0-1,-1 12 0,1-12-1,0 0 1,-1 13-1,1-13 0,-1 13-2,1-13 2,0 20-2,1-6-1,0 4-1,1 2 0,-1 6-1,2 2 1,0 4-2,0 4 0,1 2 0,0 1 1,-1 2-1,2-1 0,-1 0 0,2-3 0,-1-3 0,1-4 0,-2-2 0,2-4 0,0-4 0,-1-5 1,-2-3-1,-3-12 0,6 13-1,-6-13-2,0 0-6,0 0-13,0 0 2,3-10-1,-10-10 0</inkml:trace>
  <inkml:trace contextRef="#ctx0" brushRef="#br0" timeOffset="538">0 47 3,'0'0'13,"0"0"2,0 0-1,3-12-5,7 9-1,3-3 0,2 1 0,2-1 0,4 2-1,1-1-1,3 2-1,2 0-1,0 3 0,1 1-2,2 2 0,1 1-1,1 3 0,-2 1-1,2 4 1,-3 0 1,0 2-1,-3 1 0,-1 1 0,-2 0 0,-2 0-1,-1 1 1,-5-2-1,-3-1 0,-2 0 0,-4 0 0,-3-2 1,-3 1 0,-3-1 1,-6-1 1,-3 1 1,-7 0 1,-5-2-1,-4 1 1,-6-1 0,-1-1-1,-3-2-1,0 0 0,1-1-1,2-1 0,5-2-1,3-1 0,5 0 0,4-1 0,5-1 0,13 0-1,-16 0 0,16 0-1,0 0-6,0 0-8,-8-14-13,8 14 0,13-20-1,-1 6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59.790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1 115 16,'0'0'14,"0"0"0,0 0 2,0 0-3,0 0 0,0 0-2,0 0 0,0 0-1,0 0-2,0 0-2,0 0-2,0 0-1,0 0-1,0 0 0,0 0 0,0 0-1,0 0 0,0 0-1,0 0 1,3 11-1,-3-11 0,1 16 0,0-5 1,0 3-1,-1 5 1,-1 2-1,1 3 1,1 3 0,-2 3-1,1 1 1,0 2-1,-1 2 1,0-1-1,1 2 0,-1-4 0,-2 0-1,1-2 1,1-1-1,-2-2 2,1-1-2,0-4 2,-1-2 1,2-3-1,0-3 1,0-2 0,1-12-1,-2 14 0,2-14-1,0 0-3,0 0-4,0 0-7,0 0-10,0 0-2,0 0-1,-7-22 1</inkml:trace>
  <inkml:trace contextRef="#ctx0" brushRef="#br0" timeOffset="838">8 141 9,'0'0'15,"-8"-15"2,8 15-1,1-16 0,-1 16-1,5-17-2,-5 17-1,8-17 0,-8 17-2,13-18-2,-13 18-2,19-17-1,-6 9-1,2 0 0,1 1-1,3 1-1,1 0 1,3 3-1,-3 0 0,3 3-1,-2 2 0,0 1-1,-1 3 1,0 1-1,-2 3 0,0-1 0,-1 5 1,-1-1-1,-3 2 0,0-1 0,-4 4 0,2-2 0,-3 1 0,1-1 0,-4 1 0,0-3 0,0 2 0,-3-4 0,-2 1 0,-1-3 0,-4 2 1,5-12-1,-13 19 1,3-8 0,-1-4 0,-2 3 1,-1-5 0,-3 1 0,1-3 1,-1 1-1,-2-3 1,2 0-1,-2-2 0,2 1-1,-1-2 0,3 0 0,0 1-1,2 1 0,1-1 1,1 0-1,11 1 0,-15-3-1,15 3 1,-12 0 0,12 0-2,0 0-2,0 0-5,-10-1-8,10 1-14,0 0 1,-4-25-1,8 10 1</inkml:trace>
  <inkml:trace contextRef="#ctx0" brushRef="#br0" timeOffset="7305">701 231 20,'0'0'12,"0"0"1,0 0-1,0 0-4,0 0-2,-4-11-1,4 11-1,0 0-1,1-11 0,-1 11-1,0-12-1,0 12 0,2-14 0,-2 14 1,0-17 0,0 17 1,-2-15-1,2 15 0,-1-13 0,1 13 0,0 0 1,-2-12-1,2 12 2,0 0-1,0 0 1,0 0-1,0 0 1,0 0-1,0 0-1,0 0 0,0 0-1,0 0-1,0 0 1,0 0-1,0 0-1,0 0 1,0 0 0,0 0 0,1 10 1,-1-10 0,5 13 0,-3-2 0,4 2 1,0 2 0,1 1 1,0 2-1,0 1 0,1 4-1,1 0 1,0 0-1,-2 1 0,1 1 0,0-1 0,0-1 0,-1-3-1,1 0 0,-1-2 0,-1-4 1,0 2-1,0-4-1,-6-12 1,8 17-1,-8-17 2,0 0-3,6 14 3,-6-14-2,0 0 2,0 0 0,0 0 0,0 0 0,0 0 1,0 0-1,0 0 2,0 0 0,0 0 0,0 0 0,0 0-1,5-12 2,-5 12-1,3-17 0,0 4-2,0 0 2,3-5-3,0 0 2,4-2-1,0-3-1,4 0 0,1-5 1,2 1-1,2-1 1,0 1-1,0 2 1,-2 1 0,0 4 0,-5 1 1,1 4-1,-5 3 0,-8 12 1,12-16-1,-12 16 0,0 0 0,9-11-1,-9 11 1,0 0-1,0 0 0,0 0 0,0 0 0,0 0 0,0 0 0,0 0 0,0 0 0,0 0 0,0 0 0,0 0 1,0 0-1,0 0 0,0 0-1,0 0-1,0 0-3,0 0-7,0 0-12,0 0-7,0 0-1,0 0 0,-13 1 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1.56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15,'0'0'10,"0"0"-3,0 0-1,14-3 0,-14 3 0,20 0 0,-5-1 0,2-1-1,4 0-1,-1-1-1,1 1-1,0 0 2,-2 1-1,-4-2 3,0 3-2,-4-1 0,-2 3 0,-9-2 0,16 0-2,-16 0 0,16 0-1,-16 0 0,16 0 0,-16 0 0,14-1 0,-14 1 0,9-2 0,-9 2-2,0 0-1,10 6-10,-10-6-18,0 0 0,-9 12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1.132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5 7,'0'0'15,"0"0"-4,0 0-4,0 0-2,0 0-2,0 0-2,0 0-2,0 0 1,12 5 0,-12-5 1,12 6 1,-12-6 1,14 4-1,-5-3 3,3-1-1,-2 2 0,-10-2 0,21 1 1,-11 0-1,4 0 0,-3 0-2,1 1 0,-1 0 0,3 0-1,-2-1 0,1 2 0,-1-1 1,-1 0-1,0 1 2,0-1 0,3-1-1,-3 1 2,4-3-1,-6 2 0,4-2 0,2 2-1,-2-1-1,1 0 0,-2 1 1,2 0-3,-4 0 2,6 0-1,-4 1 1,-1-2-1,3 2 0,-2-2 1,3 1-1,0-1 0,2 0 1,0 0-1,2 0 0,0 0 0,4-3 0,0 2 0,3-1 0,-1 0-1,1-1 1,1 0-1,0-1 1,-1 1-1,-1 0 1,1 0 0,-5-3 0,3 2-1,-4-1 2,2 1-2,2-1 1,2 1-1,-1-2 1,0 2-1,0 1 1,-1-1 0,2 2-1,-1 0 1,-3 0 0,1 0-1,1 1 1,0 0 0,0 0 0,1-1 0,1 0 0,-3 1 0,4 0 0,-2 0 1,0 0-1,0 1 0,0 0 0,-2 2 0,-1 0 0,0 2 0,-1-1 0,-1 0 0,-2 1 0,-1 1 0,-3-1 0,2 1 0,1 1 0,1 0 1,-2 1-1,2-2 0,-1 2 0,1-2 1,0 3-1,-1-2 0,-3-2 1,1 3-1,-2-4 0,-2 4 0,3-4 0,-3 2 0,3-2 0,-3 1-1,2-1 1,-3 0-1,1-1 1,0 0 0,-2 1 0,-9-3 0,17 3 0,-17-3-1,17 3 1,-7-2 0,-10-1 0,18 3-1,-7-2 0,-1 1 1,-1-1-1,0 0 1,0-1-1,-9 0 1,15 1 0,-6 0 0,-9-1 0,18 0 0,-9 0 0,0 0 1,3-1-1,0 1 0,1 0-1,-1 0 1,0 0 0,1 0 0,0 1 0,1 0 0,-2 0 0,2 0 0,-1 0 0,0 0 0,0 0 0,2 1 0,3 1 0,1-2 0,-1 1 0,3-1 0,1 0-1,-1 0 1,3 0 0,-1 1-1,-3-1 1,1 1 0,2 0 0,-2 0-1,1-1 1,0 1 0,0-1 0,-1 0 0,5-1 0,-2 0 0,0 0 0,1-1 0,-2 2 0,1-1 0,0 0 0,0 1 0,-3 0 0,1 2 0,-1-2-1,-2 1 1,4-2 0,-1 0 0,3-1 0,1-1-1,-1-1 1,3-1 0,0-1 0,1 0 0,-1 0 0,2 0 0,-3 0 0,-1 2 0,-1 0 0,-1 0 0,1 1 0,-4 0 0,0 1 0,-3 1 0,0 0 0,-2 0 1,3 0-1,-4 1 0,0 0 0,2-1 0,0 1 0,0-1 0,-1 2 0,2-2 0,-2 1 0,2-1 0,0 1-1,1 0 1,3 1-1,0 0 1,2 1-1,1 1 1,0-1-1,4 0 1,2-1 0,0 0 0,2-2 0,-2 0 0,2-1 0,1 0 0,1 0 0,-2-1 0,1 1 0,-2-1 0,-2 1 0,1 0 0,2 1 0,-5 0 0,3 1 0,2 0 0,-2 0 0,1 1-1,1-1 1,0 1 0,1-1 0,2 0-1,-2-2 1,0 0-1,3 1-1,-1-2 0,2 1-1,-3-1-1,1 2-1,-2-1 0,3 1-2,-5 0 2,-1 1-1,0-1 2,-2 1 0,3 0 1,-2-1 2,-1 1 0,-4-1 1,1 1-1,0-1 1,-1 0 0,-2 0-1,-3-1 1,1 0-1,-2 0 0,0 0 0,-1-1 0,-3-2-1,-1 2 0,-1 0-2,1 2 0,-3 0-2,0 1 0,-11-1 0,19 0 0,-10 0 1,1 0 1,-10 0 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3.44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339 596 0,'1'-29'1,"-2"-1"0,0-1-1,1 3 1,0-3 0,-3 1 0,1 0 0,-2 2-1,2 0 1,-1 4 0,-1-1 1,-3 2 0,0 2 0,0 2 1,0 0 0,1 3 0,-2 0-1,2 2 0,-2 1 0,1 1-1,1 2 0,-2 1 0,8 9-1,-18-14 1,8 9 0,-3-1 0,1 2 0,-1 0 0,-2 1 0,-1 1-1,0-1 1,-3 1-1,1 0 0,-3 0 0,-4 0 1,-2-1-1,0 1 0,-4 1 0,-1-1 1,-1 0-1,-4 1 1,-1-1 0,-2 1 1,0 0 0,-4 0 0,2 1 0,-4 0 1,-1 0 0,-2 0-1,1 0 0,0 0-1,0 0 0,0 0 0,-1-1 0,1-3 0,-1 2-1,2-1 2,-1 2-1,-1-3 1,2 3-1,1-2 1,1 2-1,1 1 0,2-1 0,2 1-1,-3-2 0,4 2 1,0-1-1,-1 1 0,0 0 0,-2-1 0,2 2-1,0 3 1,1-2-1,-4 3 0,3-2 1,-2 3-1,3-1 1,1 2-2,-1-2 2,-1-1-1,1 1 0,2-1 0,-2 0 0,0-1 0,0 0 0,-1-1 0,2 2 0,-1-2 0,0-1 1,-2 1-1,2 1 1,-1-1-1,-1 1 0,3 0 0,-2 0 0,3-1 0,1 0 0,1-1 1,0 0-1,2-1 1,1 0 0,-1-1 0,3 1 0,-3-1 0,3 1-1,-3 0 1,2 1 0,-2 0 0,1 1 0,-2 0-1,-1 0 1,0 0-1,-1 1 1,1-1 0,0-1-1,2-1 2,0-1-1,1 0 1,-1-1 1,1-1-1,-1-1 0,-1 1 0,1-1 0,-5 1-1,3 0 0,-3 0 0,-2 1 0,-1-1 0,2 0 0,0 0-1,-3-1 2,4 0-1,-2 0 0,-1 0 1,5 0 0,0 0 0,-1 0 0,1-4 1,1 4-1,-1-3 0,1 3 0,-1-1 0,0 2 0,-4-2-1,2 3 1,-2 2-1,0-2 1,3 2 1,-1-2-1,4 1 1,0 0 0,5 0 0,0 0 0,1 1 1,5-1-1,-1 2 0,0-1-1,3 0 0,2 1 0,0 0 0,2-1 0,2 1-1,0 0 1,0-1-1,3 1 0,-3-1 0,1 3-1,0 1 1,0 0 0,1 2-1,-2-1 1,5 4-1,-2-3 1,6 3 0,-6-3 0,-1 1-1,13-7 1,-18 14 0,18-14 0,-21 15 0,12-6 0,-4 1-1,7 3 1,-1-1 0,-1 2-1,2 2 1,-2 2-1,3 1 1,0 1-1,0 0 1,-1 6 0,4 2 0,2 2-1,0 6 1,1 2 0,1 5-1,2 4 1,-2 3-1,1-1 1,2 1 0,-4-2 0,2 0-2,2-1 4,-1-2-2,2 2 0,0 1 0,1 0 0,-4 4-2,3 6-3,-2 10-15,-10-7-5,8 9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1.597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40 1188 0,'22'4'1,"2"0"1,-2-1 0,0 1-1,1-2 1,-1 1-1,2 0-1,-2 0 1,1 0 0,1 0-1,0 2 1,-1-1 0,1 0-1,2 0 1,-1 0-1,2 0 1,-1-1 0,1 2 0,0-1 0,0 0 0,-3 0 0,1 0 0,1 0 1,0 0-1,-1 1-1,-1-2 1,-3 4-1,3-3 0,-3 2 0,-1-2 1,0 2-1,-2 0 0,1 0 1,-1 0-1,-1 0 1,-1-1-1,2-1 1,-2 0-1,3-1 0,-2 1 1,1-3 0,2 0-1,0-1 1,4 0 0,-1 0-1,2-2 1,-1 1 0,3-2-1,-1 3 0,1-1 1,0 0-1,-3 0 0,1 1 0,-1 0 0,-2 0 1,0-1-1,0 1 0,-2-1 1,0 0-1,-2-1 1,-1 0-1,2 1 1,-3-1-1,0 0 1,0 0 0,0 1 0,-1 0 0,2 0 0,-1 1 0,-1-1 0,0 0 0,3 0 0,-1 1 0,0-2 0,1 1 0,0 0 0,1 0 0,2 1 0,-2 0-1,2 0 1,1 0 0,1 0-1,-1 0 1,3 1-1,1 0 0,-1-1 1,2-1-1,0 2 0,-1-1 1,1 0-1,0 1 0,1-1 1,-1 1-1,3 0 0,-1 0 0,1 0 0,1 0 1,2 0-1,0 1 0,2-1 0,2 1 0,-2 0 0,1 0 0,1 1 1,1-1-1,-1 1 0,0 0 0,-3 1 0,1-1 0,-1 0 0,0 0 0,-1-1 0,0-1 1,-2 0-1,1-1 0,0 0 0,1 1 0,1-1 0,1 1 1,-1 0-1,2-1 0,2 0 0,-1 0 0,2-1 0,2 0 0,-3-2 1,0 1-1,1-1 0,-2 0 0,1 0 0,1 2 1,0-3-1,0 2 0,1 0 0,2 1 1,1-1-1,4-1 0,-1 1 0,-1-2 0,3 1 0,1-1 0,2-1 1,-2-1-1,3 0 0,0 1 1,-3 0-1,5 0 1,-1-1-1,1-1 1,2 1-1,-1 1 1,-1-2-1,0 1 0,1-2 1,-2 2-1,-1-1 1,2 0 0,-2 0-1,1 0 2,-1 1-1,2 0 0,2-1 1,2 1-1,-1-1 1,-1 2 0,0-2-1,-2 2 1,2-1-1,-1 2 0,-3-2-1,2 2 1,-2 0 0,1 1-1,1-1 1,1 1-1,-1 0 1,0 1-1,3-2 0,-2 1 1,1 0-1,-1 0 0,0 0 0,-1 0 0,-1 0 1,0-2-1,-2 2 0,-1-2 0,1-1 1,-3 1-1,1 1 0,0 0 0,-1 0 0,-1 1 0,1-1 1,-1 2-1,-2 0 0,0-1 0,0 2 0,-2 0 0,-2 1 1,2 0-1,-3 0 0,1 1 0,-2 1 0,-1 0 1,-3 0-1,0-1 0,-1 1 1,0 0-1,-5 0 0,-2 0 1,-1 0-1,3 0 0,-5 0 0,0 1 0,-1 1 0,0 0 0,-3 1-1,2 0 1,-3 0 0,-1 0 0,3 0 0,-2-1 0,-1 0 0,-2 1 0,-1-2 1,-4 0-1,-1-2 0,-10-1 0,10 2 1,-10-2-1,0 0-1,11 1 1,-11-1 0,0 0 0,0 0 0,9 1 1,-9-1 0,0 0 1,0 0 0,0 0-1,0 0 0,1-10 0,-1 10-1,-2-16 0,2 6-1,-2-4 1,1 0-1,0-3 1,-1-1-1,0-2 1,-1 1-1,-1-3 1,-1 0-1,-1-1 0,-2 0-1,-1-3 1,1 2-1,-2-2 1,0-1-1,2-2 0,1-1 1,1-1 0,2-1-1,-1 0 1,2-1 0,3 1 1,-1-1 0,0 2 0,-1 1 1,3-1 1,-4 2-1,2 2 1,-1 0-1,-2 3 0,3 1-1,0 1 1,0 1-2,1 3 1,1-1 0,1 1-1,1 2 1,0-2-1,-1 3 1,0-1-1,2 3 1,-2 1-1,1 0 1,-2 3 0,-1 9 1,0-13-1,0 13 0,0 0-1,0 0-1,-5-10 0,5 10-2,0 0-1,0 0 1,0 0 0,0 0 0,0 0 1,-9 2 1,9-2 1,0 0 1,0 0 0,0 0 0,0 0 0,0 0 0,0 0 0,0 0 0,0 0 0,0 0 0,-10 9 0,10-9 1,0 0-1,0 0 0,0 0 1,-12 3-1,12-3 1,-15-2-1,6 0 1,-3 0 0,-4 0 0,-3 0 0,-2 0-1,-3 1 1,-1 0-1,-5 2 1,-4 0-1,-3 1 0,-2 0 0,-2 2-1,-5-1 1,1 0 0,-4 0 0,-1-2 1,1 1-1,-2-2-1,-1 0 2,1-1-1,-1-1-1,-2 1 1,-1-2 0,-1 1 0,-4-1 0,-1 0 0,0 0 0,-4 0 0,0 1 0,-2-2 1,0 1-1,-3 0 0,0 0 0,1 0 0,-5-1 0,3 0 1,-2-1-1,1 1 0,2-2 0,0 0 0,4 1 0,0-3 0,1 2 0,0 0 0,-2 1 0,3 1 0,-1 1 0,-3 0 0,-1 1 1,2-2-1,0 3 0,0 0 0,-1 1 0,-1 0 0,-1 1 0,3 0 0,-3 3 0,1-1-1,2 0 1,1 0-1,3 0 1,0-1 0,4 0 0,1-1-1,0-1 1,0 0 1,1-1-1,0 0 0,-1 0 0,0 0 0,0 0-1,1 0 1,0 0 0,0 0 0,-1 1 0,1-1 0,-1 1 0,1 0 0,2-1 0,-1 0 0,2 1 0,2-2 0,2-1 0,1 0-1,2 0 1,-1 0 0,-2 1 0,0 0-1,-3 1 1,-1 2-1,-2 0-1,0 1 1,0 0-1,-3 2 0,1 0 0,2-1 1,2 0 0,1 0 0,-1 0 0,2 0 1,-1-2 0,3 1 0,3 0 1,-2-1-1,3 0 0,2-1 0,1 1 1,3-2-1,3 0 0,0 0 1,1-1-1,3 1 1,-2 0 0,-1-1-1,1 2 1,-2-2 1,1 2 0,-2 0-1,-1 1 1,0-1-1,-2 1 1,3-1-1,0 1-1,-2 0 1,-4-1-2,1-1 1,-1 1 0,0 0 0,-3 1 0,-2-1 0,-2 0 0,-2 1 0,0 1 0,-1 1 0,-2 0 0,-2 0 0,1-2 0,-1 2 0,3-1 0,0-1 0,3-1 0,0 0 1,1 0-1,1 0 0,4 0 0,1 0 0,4 1 0,3 0 0,2 0 0,3 0 0,5 1 0,3 0 0,3 1 1,3-1-1,5 0 0,1 0 0,4 1-1,9-3 1,-11 4 0,11-4 0,0 0-1,0 0 1,-3 13 0,3-13 0,3 9 0,-3-9 1,3 14-1,0-4 0,-1 2 0,-1 2 0,2 2 0,0 2 0,0 2 0,0 5 0,0 1 0,0 3 0,1 2 1,2 2-1,-1 2 0,0 2-1,-1 0 1,3 1 0,-3 2 0,-1 1 0,-1-3-1,-1 1 1,0-1 0,-2 0 0,1-1 0,0-2 0,0-2 0,3-1 0,0-3 0,0-1 0,4-4 0,3-2 0,-2-3-1,4-1 1,2-2-1,-3-2 1,1-1-1,-1-1 1,-2 3-1,0-2 1,-2 1 0,-3 0 0,-1 1 0,3 0 0,4-2 0,7 2 1,4-3-1,8 1-1,9-1-3,11-9-19,17 13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6.35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6 1,'0'0'3,"0"0"-5,8-9 1,-8 9 3,0 0 1,0 0 2,0 0 2,0 0 0,0 0-1,0 0-1,0 0-1,0 0-1,0 0-1,14 7 0,-14-7 1,18 9 0,-3-5-1,2-1 1,5 2-1,2-1 0,5-2-1,2 0-1,3-1 1,-1 1-1,4-2 0,0 2 1,4-1-1,1-2 0,-1 2 1,5-1-1,2-1 0,3-1 0,1 0 0,1 0 1,2-1-1,1-1 0,3 0 1,-3 1-1,-2-1 0,0 2 0,-2 0 0,-1 0 0,-1 2 0,-1 2 0,-2-1 0,1 0 0,5 1 0,0-1 0,1 0 1,2-1-1,-1 0 0,0-1 0,0 0 0,0-2 0,0 0 0,-2 0 0,-1 0 0,1 1 0,2 0 0,3 0 0,1-1 0,-2 1 0,0 1 0,-1 0 0,1 0 1,0-1-1,0 0 1,-3 1 0,1 0 0,1-2 0,2 2-1,0 0 1,3 0-1,-2 1 1,1-1-1,-4 0 0,3 0 1,-3 0 0,1 0 0,-1 0 1,-1 0-1,3-1 2,0 1-2,5 0 1,-2 1-1,0 0-1,-1 0 1,2 0-1,1-1 0,-2 1 0,1 1 0,0-1 0,1 0 0,0 1 0,1 0 0,0 1 0,-3 0 0,1 0 0,-1-1 0,-3 1 0,-2-1 0,-3 1 0,-1-1 0,-2 1 0,0-4 0,-3 1 0,1 1-1,2-2 1,-2 1-1,2-1 0,-1 0 1,2 1-1,0 0 0,0 0-1,0 1 2,-1 1-1,0 0 1,1 1 0,2-1 0,-1 2 0,-1-1 0,2 1 0,-1-1 1,-1-1-1,1 0 2,0 0-2,-3 0 1,-1 0-1,1-1 1,-1-1-1,2 1 0,-2-1 0,3 1 0,2 0-1,0-1 1,1 0-1,0 0 1,2 1 0,0 0-2,-2 0 2,0 1 2,1 0-2,-1 0 0,-2 1 0,3 0-2,0-1 2,-2 1-1,-1 2 1,0-3-1,0 1 0,-1-1 0,-1 1 1,0-1-1,-2 1 1,1 1 0,-2-1 0,0 1 0,-4-1 0,-3 0 0,-2 3 0,-4-2-1,-2 1 1,-4-1-1,-3 2 0,-4-2 0,0 1 0,-1-1 0,-3 1 0,0-2 0,-1 1 0,-1-1 0,1 0 0,-1-1 0,-1 1 0,0-2 0,-2 1-1,-1-2-1,0 1-1,1 0-4,-12 0-6,27 0-8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7.79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225 0 12,'0'0'17,"0"0"-10,0 0-6,0 0-3,0 0-3,-1 10 2,1-10 1,0 0 2,0 0 0,-2 11 1,2-11 1,0 0-1,0 0 0,-2 12 0,2-12 0,-3 20-1,2-5 1,0 3-1,1 5 0,0 3 0,0 3 0,3 1 0,-1 2 0,1 2 2,0-1-1,-1 1 1,1 0 0,-1 2 0,-1-2 0,0 3 0,0-3 1,0 1-1,-2-1-1,1 2 1,0-2-1,0-2 0,0 0 0,2-2-1,0-1 0,0-3 1,1-1-1,1-5 0,-1-1 0,1-3 0,-1 1-1,-3-4 0,-1 2 0,-1-3 0,-2 3-1,-2-3 1,-2 2 0,-2-1 1,-1-1-1,-2-2 1,0 1 0,-2-1 1,-4-2-2,0 0 2,-5-1-1,0-3 0,-4 0 0,-3 0 0,-5-1 1,-1 1-1,-2 2 0,-5-2 0,-4 1 0,-2 0 0,0 2 0,-5 0 1,0 0-1,-4-2 0,1 0 0,-1-1 0,0 1 0,-3-2 0,-1-2 0,0-1 0,0 0 0,1 0-1,-2 0 1,2-1-1,-2-1 0,2 0 0,0 2 0,-1-3 0,-4 0 1,-1 1 0,-4 0-1,-2 2 1,-1 0 0,0 1 0,2 0 0,-2 2 0,3 1 0,3-1 0,1-1 0,7-1 1,1 0-1,2-1 1,-3-1 0,-2-1 0,4 0 0,-7-3-1,-1 3 1,-5 0 0,-4 2-1,-2 0 1,-2 2-1,-1 0 0,-2 1 0,0 2 0,1-3-1,-4 0 1,0 1-1,-2-2 0,-3-1 0,-1 1 0,-2-1 0,-3 0 0,0 1 0,-4 0 0,3 0 0,-1 0 1,0 1 0,1-2-2,-3 1 2,3-1 0,0-1 0,3 1-1,-3-2 0,4 0 1,1-1-1,1 1 2,2 0-1,2 0 1,3-1 0,-1 2 0,1-1 0,3 1 0,-2-1 0,0 4-1,1-2 0,0 1 0,1 2 0,3-2 1,2 1-1,2-2 0,5 1 0,6-1 1,1 0 0,4-3 1,0 1-1,2 0 1,1 1-1,0-1 0,-1 2 0,-1-1-1,3 0 1,2 1-1,1 0 0,2 0 0,4 0 0,1-2 1,4 2-1,2 0 0,4 0 0,2 0 1,0 1-1,6-1 0,0 0 1,4 1-1,1-2 0,3 1 0,0-1 1,5 0-1,1 1 0,0-1 0,2 0 0,2 0 0,9 1 0,-17-1-1,7 2 0,0 0 0,1 0 0,-1 0 0,0-1 0,0 1 0,-1 0 1,11-1 0,-15 0 0,15 0 0,-17-2 1,17 2-1,-17-4 1,7 0 0,1-2 0,-2-2 0,-2-2 0,1 2 1,-2-6 1,0-1 0,2-5 1,-1-4 0,4-5 0,0-6-1,1-11 1,3-7-1,1-6 0,0-5-1,1-6-1,-4-3-1,-2 2-1,1-1-5,0 12-19,-6-12-2,8 11-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0.31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43 8,'0'0'12,"0"0"-3,0 0-2,0 0 0,10-8-2,-10 8-1,0 0 1,0 0-1,16 2 0,-5 1 0,3 0-1,3 2 0,4-1-1,4 1 0,6 1-1,0 0 0,3-1 0,1 1 2,3-1-2,2-2 0,1 0 1,5-1-1,0 0 0,5 1 0,3-1 0,4 1-1,0 1 0,2 3 0,2 0 0,-4 1 0,1 2 1,2 0 0,-2 1-1,-1-2 1,1 0 0,2 0 0,1-2 0,3-1 0,0 0-1,0-1 0,0 0 0,0 2 0,-5 2 0,-1 0-1,-3 2 1,-2 3-2,-1-1 2,-1 1-2,1-2 2,-1 0-2,1-2 2,-1-2-1,3-5 0,1 1 1,-1-5-1,1-2 1,1-1-1,0-2 1,3 2-1,-2-3 1,1 3 0,-2-2 0,1 4 1,-2 0 0,-1 1 0,3-1 1,-3 2-1,4-1 1,-1 1-1,4-2 0,1-2-1,3 1 2,-2-2-2,0 1 1,3-3 0,0 4 0,-1-2 0,0 2 1,0 1 0,1 0-1,-1-2 0,1 0 0,-3 2 0,-1-2 0,4-1 0,-3 1-1,-2 1 1,0-2-1,-2 2 0,0 1 0,1-1 0,0 2 1,-1 0-1,0 1 0,-1 0 0,0 0 0,1 1 0,-3 1 0,-2 0 0,-2 0 0,-2-1 0,-3 3 0,0-3 1,-1 1-1,-2 0 0,-3-2 0,0 1 1,-3-1-1,0 1 0,-3-1 0,-2 1 0,-3-1 0,-2 0 0,1 0 0,-1 1 0,0 0 0,-2 0 0,1-1 0,-3 1 0,0-1 1,-2 1-1,-4-1 0,-5-1 1,-3 1 0,-1-2 0,-10 2 0,9-7-1,-9 7-1,3-15-1,-3 3 0,0-1 0,-1-6-1,-1 1 0,-1-4 1,-2-2 0,0-5 1,0 0 0,-1-2 1,1-2 1,0-1-1,-1 1 0,0-1 1,3 0-1,-2 3 1,1-1-1,1 1 1,-3 1-1,0 0 0,-2-1 0,0 2 0,0-1 0,-1 0-1,1 0 0,-2 2 1,4-1-1,-4 0 0,2 3 1,1-1-1,-2-1 1,-1 2 0,-1 2 1,0-1-1,-1 1 0,3 1-1,1 0 0,-1-1 0,1 4 0,0-1-1,2 0 1,-2 2 0,3 1 0,-2 3 1,1 1 0,-1 2-1,2 0-1,0 1-2,5 11-2,-12-18 0,12 18-1,-15-13 1,15 13-1,-17-9 1,5 7 2,-2 0 1,-4 1 1,-5 1 0,0 1 1,-6 0 0,-5 0-1,-2 1 0,-4 1 0,-4-2 0,-4 2 0,2 2 1,-6-3 0,1 3 0,-4-2 1,-1 1 0,-4-1 1,-1 1-1,1-1 1,-3-2 0,1-1 0,-1 0 1,1-3 0,0 0 0,3-2 1,2-1 1,-2 0-1,-2-1 1,0 0 0,0 0 0,0 0 0,-3 1-1,-1 2-1,1 1 1,0-1-2,3 1 1,0 1-2,0-2 1,2 2-1,1-1 1,2-1-1,2 1 0,-1-2 1,-1 2-1,1-3 0,2 2 0,0-1 1,3 1-2,-2 0 1,0 0 0,0 1 0,3-1 0,0 1 0,-1 1-1,0 0 1,1 0 0,0 0 0,3 1 0,0-1 0,2 1 0,1-1 0,4 1 0,1 0 0,0 0 0,4 0 0,0 0 0,-1 1 0,1 0 1,-2 0-1,-2 0 0,0 1 0,-2 1 0,-1 0 0,2 2 0,0 0 1,-2 0-1,1-1 0,2 1 0,-1 0 0,-1 1 0,1-1 0,-5 0 0,0 1 1,1-2-1,2 0 1,-1 2-1,-1-1 1,4-1-1,-2 1 1,6-1 0,1-1-1,0 0 1,-5 4-1,5-4 1,-1 2-1,1-2 0,-1 1 0,-2 0 0,2 0 1,-2 0-1,0 1 2,2-2-1,-1 0-1,1 0 2,0-1-1,1 0 0,0-1 0,5 1-1,-1 0 1,0 2-1,0-2 1,0 2-1,-1-1 0,2 3 0,-1-4 1,-4 3 0,5-3 0,-3 1 1,3-1-1,3 1 1,1-1-1,1 0 0,5 0 0,2-1 0,2 1-1,3 0 0,12-1 0,-16 1 0,16-1 0,-12 2-1,12-2 0,-12 7 0,12-7 1,0 0-1,-11 12 1,11-12 0,-8 15 0,8-15 0,-8 20-1,8-8 1,-3 4 0,0 1 0,-1 4 0,1 0-1,0 3 1,-1 1 0,0 3 1,0 3-1,-2 1 0,2 2 1,1 2-1,0 1 1,1 3-1,1 1 0,0 4 1,-3 1-1,1 0 0,-2 3 0,1 5 1,-1-1-1,0 1 0,-1-2-2,0-2-3,6 0-24,-8-15 1,6-3 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3.835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4 172 10,'0'0'7,"0"0"-4,0 0-2,0 0-1,12-4 1,-2 3 1,-10 1 1,21-5 2,-8 2 0,1 0 1,6 0 0,3 0-1,1-1 1,2 0-2,3 0 0,4-2-1,2 1 0,5-1-2,-4-1 0,6-1 0,-1 1 0,8-1 1,-2 1-1,8 1 1,-2-2 0,6 3 0,0 2 1,1-1-1,1-1 1,-1-1-1,5 1 0,-8-1-1,5 3 1,-5-3 0,2 2-1,2-3 1,3 3-2,-2 0 2,1 1-1,3 0 0,0 2-1,0 0 1,0 1 0,-3 1 0,3 1 0,-3 0 0,1 0 1,-3 0 0,1 1-1,-3 3 1,3-2 0,-2 2-1,0 0-1,-3 2 1,3 2-1,0-1 1,-1 1-1,2-1 0,-1 0 1,2-2-1,-1 2 1,1-4-1,-1 0 1,0-1-1,0 0 1,0 0-1,0-1 0,1 3 0,0-1 0,0 0 0,0 1 0,1-1 0,1 0 0,-1 0 0,1 0 1,0-2-1,2-1 0,2 0 1,0-2-1,-2 1 0,0 0 0,-3-1 1,-3 1-1,-2 0-1,-2 1 2,-5-1-1,-5 0 0,1 2 0,-5-2 0,3 2 0,-3-3 0,-1 2 0,-1-2 0,-1 2 0,1-1-1,-4 0 1,0 1 0,0-1 0,-3 1 0,-4-1 0,-4 0 0,0 0 0,-5 0 0,0-1 0,-1 0 0,-1 1-1,-2-1 0,1 1 0,0 0 0,1 1 0,-2 0 0,-3 1 0,-2 0 1,0 2-1,-11-5 1,14 11 0,-14-11 0,8 14 0,-4-4-1,1 2 0,-1 2 1,1 4-1,0 2 0,2 2 0,2 3 0,-1 1 1,0 3-1,2 0 1,2 0 1,0-2-1,0 1 0,-1-1 0,1 3 1,0-1-1,1 1-1,1-1 1,-2 4-1,-1 1 1,2 3 0,-1-2-1,-4 2 0,3 1 0,0 2 2,-6-3-2,3-2 2,-3-1-1,0-4 0,-1 0 0,-1-3 0,1-5-1,-3 1 1,2-1 0,-1 0-1,5-1 0,-6 3 1,1-2-1,-2-22 1,0 55 0,0-55-2,-6 60 2,6-60-1,-13 68-1,13-68-1,-11 67 1,11-67-1,-14 62 1,14-62 1,-14 51 0,14-51 0,-12 52 1,12-52 1,-14 48 0,14-48-1,0 0 0,-9 55 1,9-55 0,0 0 0,0 0 0,-10 48-1,10-48 0,0 0 1,-5 44-1,5-44 0,0 0 1,-7 49-1,7-49 0,0 0 0,-14 47 0,14-47 0,0 0 0,0 0 1,-18 48-1,18-48 0,0 0 1,0 0 0,0 0-1,0 0 1,0 0-1,-41 43 0,41-43 1,0 0-1,-46 21 0,46-21 0,0 0 0,-56 11 1,56-11-1,-46 2 0,46-2-1,-57-4 1,57 4-1,-70 0 1,70 0-1,-81-4 0,38 1 0,-8 1 0,6 1 0,-9 3 0,3-4-1,-4 1 1,2 0 0,1-5 0,-1 7 1,1-3 0,-3 1 0,2 1 0,-1 0 0,2 2 1,-4 1-1,0 7 0,1-7 0,0 3-1,1-2 1,0-2 0,0-1 0,1 0-1,2 2 2,-1-6-1,0 2-1,-1-2 2,-4 1-2,1 1 1,0 3 0,-3 1 0,0-1 0,-1 3 0,-1 0 1,4 0-1,0 0 0,-2-2 0,1-6 0,1-3 0,-2 5 0,1-8 0,0 2-1,-5 2 0,1 1-2,0 0 1,0 2-1,-4 3-1,2-3 1,-2 7 0,0-5 1,3-2 0,0 3 1,4-4 1,-2-1 0,3-1 0,0-5 0,2 3 0,2-3 0,-1-2 0,0 0 1,-7 4-1,3-2 0,0 1 0,0 3 1,2-4 0,-1 5 0,6 3 0,-4-4 1,7 2 0,2 2 0,-7-1 1,8 3-1,-6 0-1,0 0 0,-2-1-1,4 4-1,1-1 1,-3 1 0,4 2 0,-8-3 0,13 6 1,-4 1 0,47-9 0,-83 19 0,35-10-1,2-2 1,46-7-2,-80 13 1,80-13 0,-76 11 1,76-11-1,-68 4 1,68-4 0,-42 3 1,42-3 0,0 0 0,0 0 0,-53-7 0,53 7 1,0 0-2,0 0 1,0 0 0,0 0-1,0 0 0,0 0 0,0 0-1,0 0 0,-42-29 0,42 29 0,0 0 0,-12-42-1,12 42 1,0 0 0,-11-54-1,11 54 1,-5-54 0,5 54-1,3-74 0,-8 31 1,6-9-1,-10 1 0,11-8 1,-8-1-1,11-1 1,-3 5 1,4-6 0,-5 7 0,3-1-1,3-2 2,-12 3-1,5-1-1,-6 3-2,-7-4-6,4 3-10,11 6-13,-5-8 2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7.851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9 3,'0'0'5,"0"0"-2,0 0-2,0 0 0,0 0-1,0 0 1,0 0 0,13 4 1,-13-4 0,0 0-1,12 4 2,-12-4-1,16 3 1,-5-1 0,1-1 0,5 1 0,5-1 0,0 1 1,5-1-1,2-1 0,3 1 0,2-1-1,0 1 0,1-1 0,2 0 0,2 0 0,1-1-1,3 1 1,1-2-1,1 0 0,3-1 0,3 1 0,-1-2 1,1 0-2,3 0 1,2-1 0,3 1 0,1-1 0,2 2 0,-1-1-1,0 0 1,2 2-1,-4 0 1,0 0-1,-1 0 0,-1 1 0,-1 0 0,3 0 1,0 0-1,1-1 0,3 1 0,-3 1 0,0 0 0,0 0 1,-1 2-1,-2-1 0,0 1 0,-3 1 0,-2-1 1,3 1-1,-2-1 0,-2-1 0,-2 0 1,1 1-1,-2-1 2,-3 1-2,-1 1 1,-1 1-1,-1-1 1,-2 1 0,2 1-1,-3-1 1,1-1 0,2 0 0,0-1 0,2 1 0,-2 0 1,0-2-1,4 0 1,-2 0-1,1 1 0,-1-2 0,2 1 0,-2-2-1,5 2 0,-3-1 1,2-1-1,-1 1 0,4 0 1,1 0-1,2 1 0,-1 0 0,1 1 1,1-2-1,-2 3 0,1-3 0,1 4 0,-2-4 0,1 4 0,0 3 0,2-1 0,2 1 0,1-3 0,1 3 0,0-5 0,1 7 0,2-8 1,-3 0-1,2 3 0,0-3 0,2-1 0,-3 1 0,2 3 0,-2-3 0,-1 4-1,2-4 1,-3 0 0,0 1 0,0 5 0,2-4 0,0 0 0,1 0-1,2 1 1,1-1 0,3 2 0,-2-1-1,-1 0 1,0 1 0,-1-2 0,-1 0 0,0 0 0,-2-1 1,0 0-1,-1-1 0,4 0 0,-6 0 0,5 1-1,-5-1 0,6 1 2,-3-1-1,5 1 0,-4 2 0,-1-2 0,0 2 0,-4-1 0,3 1-1,-8 1 1,7 1-2,-11 0 0,3 1-3,-2-1-3,9 2-6,3 3-13,-8-8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9.77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1-1 13,'0'0'6,"0"0"0,0 0-1,2 10 0,-6 0-2,1 5-1,0 3-2,-1 6 0,0 3 1,-4 3 0,3 0-1,-1 1 1,0 1 0,1 0 0,1 1-1,-1-4 1,2 2 0,1 0 0,-1 1-1,0 1 1,-1 2-1,0-2 0,0 4 1,1-2-1,0 0 0,0 0 0,2 0 0,2 0 1,-1-4-1,0 2 1,0-1-1,-1 1 1,-1-1 0,-1-1 1,-1 0-1,-1-1 1,1-1-1,0-4 1,2-1 0,0-4 0,1-2 0,1-4-1,2-2 1,1-3 0,-3-9 0,8 15 0,-8-15 1,14 8 0,-3-5 2,2-3-1,4 1-1,1-4 1,7 2-1,1-4-1,4 2 0,1-3-1,3 1 0,2-2 0,3 1-1,5 1 1,0-1-1,5 1 1,2-2-1,4 3 1,4 0-1,3 0 0,3 0 0,3 0 0,4 1 0,3-1-1,1 0 2,1 2-1,1 0-1,4 1 2,1 0-1,-1 1 0,3 1 0,1 0 0,-1 1 0,5-1 0,-1 0 0,1 1 1,1 0-1,1-1 0,1 2 1,-3-1 0,1 0-1,-2 2 1,1-1 0,0 0 0,2 1-1,-1-1 1,-1 0-1,1-1 1,-3-1-1,2 1 1,1-2-1,0 1 0,0-1 0,-2 0 0,0 1 1,-1 1-1,3 0 0,-6-1 0,-3 1 0,2-1 0,-3 1 0,2-1 0,-1 1 0,-1-1 1,1 0-1,1 1 0,5-1 0,-3 0 0,2 0 0,-1-1 0,1 0 0,3 0 0,-2-1 0,1 1 1,3-1-2,-1 0 1,0 0 0,0 2 0,3 0 1,0 0-1,5 2 0,1 0-1,2 2 1,-1 0 0,5 1 0,-1 1-2,-1 2-4,-3-3-24,-2 6-2,-7-10 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09.869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73 46 17,'0'0'14,"0"0"2,-12-12-1,12 12-2,0 0-2,0 0 0,-7-12-1,7 12-1,0 0 0,-10-8-1,10 8-1,0 0-1,-14-7 0,14 7-1,-12-4-2,12 4 1,-13-2-2,13 2-1,-17-1 0,17 1 1,-17 1-2,17-1 0,-18 5 0,18-5-2,-19 9 2,19-9 0,-19 12-1,19-12 1,-18 14 0,18-14 0,-19 19 0,10-7 0,0 1 0,0 1 0,1 1 0,0 1 0,0 1 0,1-1 0,1 1 0,0 1 1,2-2-1,2 1 0,1-1 0,1-2 2,1 1-2,1 1 0,1-1 1,1-1-1,0 0 1,2-2-1,0 1 1,1-1 0,1 1 0,1-3-1,2 1 1,1-3 0,1 0 0,2 0 0,2-4 0,3-1 0,-2-3 0,2-2 0,0-1 0,0-4 0,0 0-1,-2-4 1,1-2-1,-1-1 0,-2-2 0,1-3 0,-1-1-1,-2 0 1,-3 1 0,0-1 0,-2 1 0,-2 1 0,-2 3 0,-3 0 0,-1 1 0,-1-2 1,-2 0-1,0 1 1,-3-1-1,0 1 1,-1 1-1,-1 0 1,0 2-1,0 0 0,7 12 1,-15-18-2,15 18 1,-14-10-2,14 10-1,-17-1-4,5 4-8,-3 2-11,4 8-2,-11-6-2,3 7 2</inkml:trace>
  <inkml:trace contextRef="#ctx0" brushRef="#br0" timeOffset="1046">421 63 23,'0'0'16,"0"0"1,0 0-1,0 0-1,0 0-3,0 0-1,6 11-1,-6-11-1,0 0-1,0 18-1,0-18 0,0 21-1,0-7-1,0 5-1,0 3 1,0 5-2,0 5-1,0 4 1,-1 6-1,0 2 0,-2 5-1,1 3-1,-2 0 0,0 1 0,-1 0 0,2-2 0,-2-3-1,3-1 0,-1-5 1,2-5 1,1-1-1,1-6 0,0-4 0,2-1 1,-2-5-1,0-1 0,1-4 0,0-1 0,-2-3 0,0-11 1,1 16-1,-1-16 0,0 0 0,1 12 1,-1-12-1,0 0 1,0 0 0,0 0 0,0 0-1,0 0 1,0 0 0,0 0-1,0 0-1,0 0-3,0 0-15,0 0-11,9-21 0,-4 6-1,-6-17 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1.52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0 3,'0'0'14,"0"0"-4,10-14-2,5 9-2,3-1-2,3 0-2,8-1 0,2 1 0,5 1-1,4 0 1,2 1-1,4 2 0,3 1 0,5 1 1,3 1-1,6 1 1,4 1-1,6 1 1,4 1-1,4-2 1,4 2-1,5-1 1,5-1-1,4 0 0,2-1 0,4-1 1,4 1-1,4-2 1,4 0 0,1 1-1,2-1 2,3 1-2,2 0 0,5 1 0,-1 1-1,3 0 1,-2 1-1,0 0 0,-1 1 1,0 0 0,-4 0 0,-2 0 0,-1 1 0,-4-2 1,0 2-1,-2 2 1,0-1-1,-4 1 1,0-1-1,-1 0 0,0-2 0,0 2 0,-2-3 0,-2-2 0,-1-1 0,-1 1 0,-1 2 0,-3-3 0,-1 3-1,-1-2 0,0 3 0,-2-2 0,5 2 0,1-2-1,1 0 1,0 1-1,2 1 1,2 1 0,1 1 0,6 3 0,0 1 0,1 0 0,4 2 0,5 0 0,1 0 0,-3 0-1,2-1 0,-5 0 0,4 0-1,-12 1-3,1-4-4,-12-1-21,0 5 1,-10-1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2.798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2-1 12,'0'0'14,"-9"-5"-1,9 5-1,0 0 0,0 0-3,0 0-2,0 0-1,0 0-4,0 0 0,1 12-1,-2 0 0,-2 3-1,2 6 1,-3 6 0,-1 6 0,-3 4 0,0 10-1,-2 3 1,0 1-1,3 5 0,0 0 0,4 1 1,5 0-1,1-3 1,3-1-1,3-3 0,4-2 0,2-2 0,-1 0 0,1-4 0,-3-1-1,5-2 1,-5-2 0,2-5 0,-2-2 0,-1-4 0,-1-3 0,0-4 0,2 0 1,-3-5-1,3-1 1,-1-3 0,2 0 0,-1-3 0,2-2 0,1-2 1,1-2-1,5-2 0,0 0 0,2-2 0,2-1-1,4-1 0,1 1 0,4-1 0,5 3 1,1 0-1,5 0 0,7 1 0,6 1 0,6 0 1,5 1-1,6-1 1,3-1-1,5 0 1,6 0 0,2-2 0,2 1 0,5-2 0,2 1 0,6-3 0,3 2 0,0-1-1,2 2 0,-1 0 1,3 1 0,-2 0 1,1 2 0,-2 1 0,-1 1 0,-1 0 1,-1 0-1,2 0 0,1 0 0,1-1-1,-3 1 0,3-1-1,2 0 1,0-1-1,3 0 0,0 1 0,0-1 0,0 1 0,2 1 0,1 0 0,-1 2 0,-4 0 0,-1 2 0,0-1-1,1 2 1,-1 1-1,0-1 1,-3-1-1,0-1 1,4 0-1,-1 1 1,2 0-1,-4-1 1,2 0 0,0 0 0,0 3-1,4-2 1,0 1-1,-1-1 0,1 2 1,2-2 0,-3 0 0,2 2 0,2 3-1,-1-3 1,0 3-1,-3-3-4,-3 3-9,-1 1-19,-16-12 1,4 2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4.23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0 1075 20,'0'0'26,"0"0"1,0 0-15,0 0-4,0 0 1,0 0 0,41-42 2,-41 42-1,0 0 1,2-72-1,-2 72-3,6-74-2,-6 26 0,-3-6-1,3-4-2,-2-4-1,7-4 0,-10 0-1,-1 0 0,1 1 0,-1 2-1,10 5-1,-15-4-7,6 7-29,-9 5 1,3-7-3,1 0 2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2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289 0,'0'0'19,"0"0"-7,0 0-4,0 0-4,17 9 0,-1-7-1,4 1 0,3 1 0,4 1 1,8 0 1,8 0-1,1 2-1,2-1 1,5-1 0,-1 2 1,-1-2-1,0-1 0,-4-3 0,-7 2 0,-6-3 1,-5 2-2,-9-3 1,-7 1-2,-11 0 0,13 0-1,-13 0-1,0 0-4,0 0-6,-13-2-15,0-9-5,9 2 0</inkml:trace>
  <inkml:trace contextRef="#ctx0" brushRef="#br0" timeOffset="681">75 4 4,'0'0'9,"0"0"-7,-8-9-2,8 9-1,0 0 0,0 0 1,0 0 2,0 0 0,0 0 1,0 0 0,0 0 0,8 10 0,-8-10 0,-5 11 0,2-1 0,-2 2 0,-4 5 1,1 4 0,0-1 1,0 8-2,-2 5 1,6 1 0,1 5-1,3 5 0,5 3 0,-3-1 0,4 4-1,-4-5 0,4-5-1,-4-5-1,0-8 1,-1-6 2,-1-7-1,0-14 0,0 0 0,0 0-5,-3-17-8,-3-12-13,5 3-1,-6-16-2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4.2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11,'20'6'7,"-8"-3"-1,4 1 0,1 0-2,7-2-2,2 3-1,-1-2 0,-6 0 0,1 1-1,-6-2 0,-1 1-1,-13-3-2,9 8-6,-4 2-10</inkml:trace>
  <inkml:trace contextRef="#ctx0" brushRef="#br0" timeOffset="431">865 228 1,'35'-1'3,"-1"0"0,-4-1 0,-5 1 1,0-1-1,1 0 0,0 0 0,2 1-2,-1 0 0,-2 0 1,-5 0-1,-4 1 0,-5 1-2,-11-1 0,10 7-5,-19-4-12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06.18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2 143 3,'0'0'8,"9"15"-2,-9-15 0,17 12 0,1-6 1,7 3 1,0-2 0,11 6 1,6-5-2,10 0 0,8-1-1,11 2 0,0-1-1,3 0-1,9-3-1,5 2 0,-2-2 0,-1 0-1,-5 0 0,-8 0 0,-6-1 0,-3 1-1,-16 1 1,-8-1-1,-12-2 0,-6 1 0,-6 0 0,-6-1 0,-9-3 0,9 6 1,-9-6-1,0 0 0,0 0 0,0 0 0,0 0 0,10 5 0,-10-5-1,0 0 0,15 6 0,-5-3 0,1 1 0,4-1 0,3 0 0,-2-1 0,1 0 1,-5 0-1,-1-2 1,-11 0-1,15-3 0,-15 3 1,0 0-1,-1-14 0,-3 5 0,-2-3-1,-3-2 1,-1-5-1,-2 0 1,-5-8-1,-2-1 0,-2 4 1,-4 1-1,-2 2 2,0 2-2,-4 1 1,2 3 0,0 7 1,2 0-1,4 0 1,4 1 1,7 2 0,0 0 0,12 5 0,-12-8-1,12 8 0,0 0-1,0 0 0,10-1 0,1 8-1,8 1 0,2 2 0,5 5 1,4 3-1,3 1 2,1-1-2,-3 2 2,0-1-2,-2-1 2,-2-1-2,-2-3 1,-3-1 0,-4-1 0,-3-3 0,-3 0 1,-3-2-1,-9-7 0,5 14 0,-5-14 1,-5 15 0,-1-5-1,-2 2 1,-6 2 0,-2 4 1,-7 0-1,-4 4 1,-8 2 0,-3 1 0,-5 1 0,1 1 0,0-3 0,3-2 0,3-2-1,9-4 1,6-5-2,4-3 1,17-8-2,-14 4-1,14-4-6,0 0-27,10-21-1,-5 1 0,-4-6 0</inkml:trace>
  <inkml:trace contextRef="#ctx0" brushRef="#br0" timeOffset="1382">163 196 19,'0'0'14,"-11"-1"-2,11 1 1,0 0-3,0 0 0,0 0-2,0 0-2,0 0-1,0 0-2,15-12 0,8-1-2,10-1 0,8-2-1,7-3 0,9-4 0,6 0 0,-3 1 0,-6 5 1,-10 4 0,-10 1 0,-11 4-1,-7 5 1,-16 3-1,-11 8 0,-11 3 0,-5 1 0,-9 0 1,-7 4-1,-7 4 0,-6-5 1,-4 4-1,3-3 0,1 1 1,4-3 0,3 1-1,9-3 1,6-6 0,8 6 0,5-9 0,9 0 1,12-3-1,-12 1 0,12-1-1,0 0 1,0 0-2,11 1 1,4 1-1,6 2 1,6 2-1,4 2 1,4 5 0,7 1 0,0 4 0,-2 2 1,-3 2-1,-3 3 1,-3 1-1,-4 1 1,-4 1 0,-5-2 0,0-2 0,-2-1 1,-1-3-1,-1-2 0,2-3 0,-3 0 1,-6-2-1,9-2 0,-3-1 0,0-1 0,-2-1-1,-1-1 1,-10-7-1,14 13 1,-5-10-1,-9-3 1,0 0-1,0 0-1,10 6-11,-10-6-20,-1-17-2,-1 4 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49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6 2,'16'-1'8,"4"-1"-1,8-1-1,3-2-2,6 3-1,6-1 0,4 2-2,2 1 1,4 1-2,-3 2 1,0 3 0,-5 0 0,-4 1 0,-3-2 1,-7 0 0,-7-1 0,-6-1 0,-3-1 1,-6-1-1,-9-1-1,11 1-6,-11-1-12,0 0-5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98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7,'0'0'1,"11"8"-6</inkml:trace>
  <inkml:trace contextRef="#ctx0" brushRef="#br0" timeOffset="60">165 10 22,'42'-1'14,"-1"-1"1,2-1 0,-1 3-2,-1-1-2,-1 2-4,-9-2-2,-3 4 0,-6-5-2,-3 6-1,-3-4 0,0 3-1,-3-2-1,-1 1-2,0 2-2,-2-4-8,-10 0-18,13-6 0,-21-6 1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9:12.5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00-8 17,'0'0'16,"0"0"-5,0 0-3,0 0-5,0 0-4,0 0-2,0 0-2,0 0 0,0 0 0,0 0 0,9-2 1,-9 2 1,17 1 1,-17-1 3,14 0 0,-14 0 0,16 0 0,-7 0 1,2 0-1,-11 0 0,19 4-1,-19-4 0,18 3-1,-18-3 1,15 3 1,-15-3 1,0 0 2,0 0 0,0 0 1,0 0 0,0 0 0,0 0 0,0 0-1,0 0-1,0 0-1,0 0 1,0 0 1,0 0 1,0 0 2,-13-2-2,0 0 2,3 1-1,-10-3 1,3 3-3,-9 0-1,1 1-1,1 0-1,-6 6 0,-3 0-2,-2 2 0,-1 3 0,0 3 0,-1 0 0,3 1 1,-4-1 0,6-2-1,6-2 1,1-3-2,12 0 0,13-7 0,0 0 0,6 10 0,15-7 0,10-1 0,7 2 1,9 2 1,1 0 0,-7 2-1,1 2 0,-6 4 0,-6 2 0,-13 5 2,-12 1 1,-15 9 1,-17 3 1,-4 5 2,-15 2 0,-6 3 0,-14 2 0,3 4-2,-3 0 0,7-4-1,2-3-2,6-3-1,51-40-3,-67 65 0,67-65 0,-26 46-1,26-46 0,0 0 0,36 40 0,-4-31 1,3 4 2,5 1 0,3 3 2,-1 5 0,-2 5 1,-11 7 1,-8 8 0,-16 10 0,-7 6 0,-15 7 0,-6 1 0,-5 6 0,-5-4-1,7-1 0,-6-3 0,15-5-2,3-7 1,10-5-1,4-1 0,8-3 0,6 2 0,-2-1-1,6 0 0,-8 2 2,-3 4 0,-8 2 0,-6 5 2,-11 3 0,-14 0 1,-5 5-1,-3-3 1,-3 3 1,-1-6-2,4-1 0,3-9-2,8-1-1,11-4 0,10-3 1,8-41-2,-8 75 1,8-75 0,1 80 0,-1-80-1,1 80 2,-1-80-1,-7 77 0,7-77 1,-22 71-1,22-71 1,-30 75-1,6-33 0,8 10 0,-14 4 0,-3 10 0,0 7-1,0 7 1,2 5-1,4 1 1,-5 0-2,4-7 2,11-2-2,5-10 2,3-2-1,9-65-1,-5 111-6,5-111-31,0 0 2,62 109-3,-62-109 2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50:07.81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8358 2181 23,'0'0'16,"0"0"0,0 0-1,0 0-4,0 0-1,0 0-4,0 0-1,-1-15-2,1 15-2,-10-10 0,10 10-1,-14-9-1,14 9 0,-19-6-2,9 4 0,-2 4 0,1 0-1,11-2 1,-16 7 0,16-7-1,-11 10 3,11-10-1,0 0 1,0 0 0,-5 10 0,5-10 0,0 0 1,0 0-1,14-5 1,-14 5 1,16-13 1,-2 1 0,1-5 2,0-11 1,4-2 0,-2-10 0,0-5 0,0-6 0,-2-7-1,-5-5 0,0 0-1,-3-3-1,-5-2 0,-3-3 1,0-1-1,-3-3 0,-2 5 0,-2-8 0,0 7 0,-1 2-1,1 2 0,-2-1-1,-1 1 1,-3 1-1,-1-1 0,0 6 0,-2-4 0,2 1-1,1 1 1,1 3-1,5 5 0,1 5 0,2 8 0,3 5 0,1 7 0,0 7 1,-1 5-1,-1 6 1,-2 2-1,5 10 1,-12-12 0,12 12 0,-17-10 0,5 5 1,-6-1-1,-3-1 1,1 2-1,-7-1 1,-3 0 0,-6 0-1,-10-1 0,-5 1 0,-2 1 0,-11 0 0,-7 1 1,-9 0-1,-8 1-1,-8-1 1,-3-1 0,-5 1 0,-9-4 0,-1 1 0,-7-1 0,-5-2 0,-1 0 0,-4 2 0,-1 2 0,-8 1 0,0 2 0,-3 0 0,-7 1-1,1 0 2,-8-1-1,0 2 0,-9 1 0,0 3-1,-4 1 1,-5 4 0,1 3 0,-4 3 0,2 0 0,-1 1 0,1-3 0,3-1-1,1 0 1,3-3 0,1 3 1,2-2-2,0 4 2,1 2-1,1 0 1,-1 3-1,0 0 1,6-2 0,6-2 0,2-3 0,9-5 0,4-4-1,5-3 0,-6-3 1,15-2 0,7-1-1,-1 0 0,10 3 1,6 0-1,8 2 0,10 1 0,23-2 0,-7 3-1,13-1 0,14 0 1,41 1 0,-79-4 0,79 4 0,-50-2 0,50 2-1,0 0 0,0 0 0,-43 5-1,43-5 0,0 0 0,0 0 0,0 0 0,28 41 0,-28-41 0,0 0 2,32 64-1,-32-64 2,32 65-2,-32-65 2,19 87-1,-15-26 0,1 4 2,-3 0-2,-4 4 0,-8 9 0,-1 4 0,1 3 0,7 1 0,-1-2-1,-6-2 1,6-1 0,1 0 0,-4-9 0,7-3-1,-4-5 2,-11-3-2,8-5 1,0-1 0,-1-2 0,2-3-1,9-3 1,-2-5-1,-1-42 1,34 68-1,-34-68 1,52 44 0,-9-30-1,3-4 1,15 0 0,9-3 1,10 2-1,10 2 0,12 2 0,15 3 0,5 3 0,12 2 0,1 1 0,12-5-1,10 4 1,-3 1 0,15-3 0,5-2 0,8 0 1,6-1-2,13-3 1,2 3 0,4-4 0,9-2 0,-1 0 0,-2-1 0,3 1-1,0-2 1,-5-1-1,-1-1 1,0-1 0,-4 0 0,-1-1 0,3-2 0,-11 0 0,-2 2 1,-2 1 0,-5 2 0,-13 1 1,-9 3 0,-11 1 0,-11-1 1,-3-1-1,-9-3-1,-14-2 1,-5-2-1,-7-3 0,-5-3-1,-3-3 1,-1-1-1,-8-4 1,-5 1-1,-7-4 1,-8 2-1,-5 0 1,-10 0 0,-13 2 0,-12 2 0,-11 2 0,-6 1 1,-12 5 0,9-14 0,-14 5-1,4-1 0,1-2 0,-1-7-1,9-2-1,-1-4 0,4 0 0,2-3 1,2-3-1,1-3 1,-1-5 0,4-2 0,-5-8 1,-1-4-1,-7-7 2,-3-6-2,-5-4 1,-3-1 0,-5-1 0,-1-4 0,-6 1-1,-1 0 0,-1 1 1,-2 2-1,1-5-1,-2 2-2,7 4-5,-3-2-16,5-3-11,6 2-1,-3-2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6.16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106 38,'0'0'18,"0"0"0,0 0 1,0 0-6,0 0-4,0 0 0,0 0 0,0 0 0,0 0-3,0 0 0,0 0-3,0 0 0,0 0-1,0 0 0,-5-10-1,5 10-1,0 0 0,5-11-1,-5 11-2,5-13-1,-5 13-1,7-15 0,-7 15 0,8-17 0,-8 17 1,7-18 0,-7 18 2,7-11 2,-7 11 1,0 0 1,6-11 0,-6 11 1,0 0-1,0 0 1,0 0-1,0 0-1,0 0-1,0 0 0,0 0 0,0 0 0,0 0 1,3 15-1,-3-15 1,3 17 0,-2-6 1,2 2 1,-3 3-1,1 4 0,-1 1 0,0 2 0,-1 1-1,1 0 1,-1 2-2,1-1 1,0 0 0,0-4-1,0 0 0,1-3 1,1 0-1,-1-3 0,0-3 1,1-2-1,-2-10 0,2 15 1,-2-15-1,0 0 1,0 0 2,2 12-2,-2-12 2,0 0-1,0 0 2,0 0 0,0 0-1,0 0 1,-2-18-2,2 18 1,-2-23-2,2 6 1,-3-3-2,3-1 0,1 0 0,1 0 0,0 2 0,2 1-1,-1 1 1,4 2-1,0 4 1,2-1 0,1 0-1,3 2 1,2-1-1,3 2 1,3 0 0,1 1 0,3-1 0,-1 1 0,1 2 1,0 1-1,0 1 0,-3 2 0,1-1 0,-3 2 1,-1 1-1,-3-1 0,-1 1 1,-2 0-1,-2 0 0,-11 0 1,15 0-1,-15 0 0,0 0 0,0 0 1,11 0-1,-11 0 0,0 0 1,0 0 0,0 0-1,0 0 1,0 0 0,0 0-1,0 0 1,0 0-1,0 0 0,0 0 0,0 0 0,0 0 0,0 0 0,0 0 0,0 0-1,0 0-1,0 0-2,0 0-8,0 0-18,0 0-1,0 0-1,5-12 0</inkml:trace>
  <inkml:trace contextRef="#ctx0" brushRef="#br0" timeOffset="1743">756 79 21,'0'0'15,"0"0"2,0 0 0,0 0-2,0 0-4,0 0 0,0 0-1,0 0-1,0 0-2,-1 11-1,1-11-1,0 0-1,6 13 0,-6-13 0,3 17-1,1-5 0,0 3-1,4 1-1,-1 5 1,1 1-1,0 2 1,2 0-2,0 2 1,0-2-1,-1-1 0,-1-2 1,1-1-1,-2-1 0,-1-2 1,0-3-1,-2 0 0,1-3 1,-1-1-1,-4-10 1,5 14-1,-5-14 1,0 0-1,0 0 1,0 0 1,0 0 0,0 0 2,0 0-1,0 0 1,0 0-1,15-17 1,-11 2-1,3-4-1,2-3 0,1-5-2,2-1 0,2-2 0,1-1 0,0 2 1,-1 4-1,-1 3 1,0 3 0,-2 3 0,0-1 1,1 6-1,-5 0 0,-7 11 0,16-17 0,-16 17-1,13-15 1,-13 15-1,0 0 0,0 0-1,10-11 1,-10 11-1,0 0 0,0 0 0,0 0-2,0 0-1,0 0-5,0 0-8,0 0-13,0 0-1,0 0-1,9-16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18.1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25 128 9,'-10'-10'8,"10"10"0,0 0-1,0 0-1,0 0-1,0 0-2,0 0-1,0 0 0,0 0 0,-5 12 0,5-2 0,1 1 1,1 7 1,0 1 0,-1 7 0,0 4 1,1 6 0,-1 1 1,1 3-2,-2-3 1,0 0-1,-1-5 0,3-3 0,-3-8-1,2-3 1,-2-8 0,1-10 0,0 0 0,0 0 0,5-25 0,-4-1 0,-4-4-1,0-5-1,-4-7-1,0-3-1,-6-1 0,1-1 0,-2 4 0,2 6-1,1-1 1,1 6 0,0 4 0,1 6 0,5 5 0,-1 4 0,5 13 0,-8-15 0,8 15 0,0 0 0,0 0-1,0 0 1,0 0-1,0 0 0,16-4 1,1 9-1,3 2 1,7 3-1,5 3 1,3 4-1,5 6 1,-1 1 0,-1 5-1,-5 3 1,-2 2 0,-4 1 0,-2 3 0,-2 2 0,-5-3 1,-3-1-1,-3-3 1,-4-1-1,-4-7 2,-4 4 0,-8-10 0,-4 1 0,-8-3 1,-5-1-1,-8-3 1,-1-1-1,-3-3 0,-3-1 0,2-3-1,2-3 0,0-3 0,7-2 0,6 0-1,2-5-1,5 4-3,6-7-6,10 11-12,4-19-14,8 3-1,6-1 1</inkml:trace>
  <inkml:trace contextRef="#ctx0" brushRef="#br0" timeOffset="851">636 386 14,'0'0'29,"-12"-7"0,12 7-13,-6-9-8,4-2-1,2 11-2,5-11-1,5 9-1,3-6-1,2 7-1,6 1 0,2 4-1,2 6 1,1 1-1,-1 3 0,-2 3 0,-2 5 1,3-2-1,-8 0 1,-4 1-1,-2-1 1,-1 0 2,-5-1-1,-2 0 2,-6-5 1,-3 1-1,-7-6 1,-1-1 0,-5-5-1,-4-3 0,-5-4-1,2-3 0,-1-3-2,4-3 0,5 1 0,2-2-1,6 2 0,6 0-1,7 2-1,2-1 0,8 0-1,4-2-2,8 0-1,3-7-2,10-1-1,0-5 1,7 1-1,-2-4 1,0 1 1,-8-3 3,-1 2 0,-6 2 3,-6 4 2,-5 2 0,-6 6 1,-4 2 0,-3 4 1,-3 9 0,0 0 0,0 0 0,0 0 1,0 14 0,-2 1 0,3 6 0,-2 1 0,4 5 0,-3 8 0,4 4-2,-2-1 1,1 1-2,-2-3 2,4-1-2,-5-4 0,2-3 0,-2-11 0,0-4-1,0-13 1,0 0-1,-15-2 1,0-11-1,-1-3 0,-3-2 0,0-3 0,-4 0 0,3 3 0,3 1 0,3 4-1,6 2 1,8 11-1,1-17 1,9 10-2,12 0 2,8-1-1,6 1 0,5-1 0,3 3 1,1 5-1,0 0 1,-6 3 0,-5 6-1,-3 3 1,-1 1 0,-5 5 0,-4 0 0,-6 0 0,0 6-1,1-4 1,-4-1 1,-5-1-1,-2 0 1,-5 1-1,1-3 1,-2-1 1,-4-1 0,-4-2 0,-3-1 0,-5-2 0,-1-2 1,-5-6-1,1-2 0,0-6 0,1-2-1,2-2 0,9-3-1,2 0 0,6-2 0,6 3-1,5-1-1,11 3 0,3 0-1,7 4-2,2-3-1,8 6-3,-4-7-6,9 2-14,2 1-6,-7-6 1</inkml:trace>
  <inkml:trace contextRef="#ctx0" brushRef="#br0" timeOffset="2023">1864 126 12,'-2'12'25,"-2"-1"-16,-1 1 1,0 6 2,1 2 0,1 8 0,-2 2-2,6 8-2,-4 0-1,3 5-3,-3 1 0,2 0-2,-2 0-2,2-7-8,6-9-17,5-3-7,2-15 0</inkml:trace>
  <inkml:trace contextRef="#ctx0" brushRef="#br0" timeOffset="2273">1981 566 17,'-18'1'27,"18"-1"0,0 0-19,-5-13-2,14 2-2,7-4 0,4 2 0,1-3-1,3 2-1,0 3-1,2 3 1,-4 3 0,-1 7 1,-7 5-2,0 3 1,-4 6-2,2 3 2,-5 4 0,-3 3 1,-5-1 1,0 3 1,-8-5 0,1 1 2,-10-6-1,-4-1 0,-6-8 0,1 0-2,-1-8 0,1-4-4,3-4-2,2-7-2,12 0-5,6-9-8,10 1-16,10-3-5,6-1 2</inkml:trace>
  <inkml:trace contextRef="#ctx0" brushRef="#br0" timeOffset="2664">2419 590 6,'-6'18'25,"12"0"-5,2 0-10,3-7 0,8-4-2,4-8-1,6-7-3,0-8 0,4-4 0,-6-5 0,1-3 0,-8-2 1,-2 4 0,-10-2 0,-3 8 0,-8 2 0,-1 6-1,-5 5-1,-5 7 0,0 5-2,-3 5 0,-2 5 0,-2 3-1,3 4 0,2 3 1,3 2-1,4 1 0,5 5 1,4 2-1,5 2 0,7 4 1,1 3-1,5 1 0,0 4 0,-1 2 0,1-2 0,-2-1 0,-6-2 0,-2-3 0,-6-2 1,-5-2-1,-4-4 1,-4-2 0,-7-8 0,-2-4 1,-4-4 0,-3-5 0,-3-10 1,1-5-1,-2-11 1,3-6-2,2-9 1,2-6 0,10-13-2,8-7 0,13-7-2,12-5 1,11-1 0,9-2 0,7 5 0,9 3 0,2 9 0,-3 8 0,-3 12 1,-8 7-1,-8 9 1,-8 6-1,-4 6 0,-11 3 1,-12 2-1,14 4 1,-14-4-1,0 0 1,0 0 0,0 0-1,0 9-1,0-9-7,0 0-18,0 0-8,-5-11-1,5 11 2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32.9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5 15 11,'0'0'9,"0"0"-2,-7 9 0,7-9-2,0 0 0,0 0-1,4 13-1,-4-13 0,4 10-1,-2-1 1,0 0 0,-2 3-1,0 2 1,0 3 0,3 3-1,-3 5 1,-2 3-1,2 3 0,-1 6-1,2 2 0,1 2 0,-1 0 0,0-2 1,1-2-1,0-4 0,1-7-1,-2-4 1,1-6 1,-1-4-1,-1-12 2,2 12 0,-2-12 1,0 0-1,0 0 1,0 0-1,-4-13 0,3 3-1,-2-4 0,1-1-1,-3-6-1,0-4-1,0-2 0,-2-5 0,0-3 0,-1-1-1,2-1 1,1 0 0,0 1 1,3 0-1,3 3 1,0 4 0,1 5-1,2 1 1,1 5 0,3 2-1,2 2 0,3 4 1,5 2 0,5 1 0,5 1 1,4 4 0,3 1 0,1 2 1,-3 2-1,1 4 0,-3 1 0,-4 3-1,-5-1 1,-5 1-2,-6 4 1,-7 2 1,1-1 0,-5 2 0,-8 0 0,-2 0 0,-4 3 0,-1-3 1,-5-1-1,2-2 0,-5-1 0,-1-2 0,2-2-1,2-2 1,4-4 0,4-1-1,2-2 1,10-1-1,0 0 0,17-5-1,0 4 1,3 3-1,2 2 1,4 2-1,1 4 1,-8 3-1,2 6 0,-10 0 1,1 4-1,-4-1 0,-2 2 1,-6-2 0,-8 2-1,6-2 2,-8-4-1,2 2 1,-6-4 0,-5 2 1,-5-5 0,-2 1 1,-5-5-1,-5 1 1,-3-6 0,-2 0-1,-1-5 0,3 0 0,1-3-1,7-3 0,8 0-1,4-1-2,9-1-2,4-5-5,17 3-12,5-4-13,6-6 0,10 1 0</inkml:trace>
  <inkml:trace contextRef="#ctx0" brushRef="#br0" timeOffset="1272">787 61 3,'0'0'6,"0"0"-1,0 0 0,0 0 1,0 0 0,1 14 1,-1-14 0,-8 20 0,3-3 0,-1 4 0,3 5-1,-4 8 0,6 2-1,-2 2 2,4 7-3,0 0 0,6 1-1,0-1-1,6-3 1,0-6-1,3-4 0,1-8 1,3-4 0,1-13 0,2-5 0,-2-9 1,1-7-1,-2-9 1,0-3-1,-1-10 0,1-2 0,-7-4 0,1 0-1,-6-1 0,1 4 0,-5 3 0,1 4 0,-5 5-1,1 7 0,-4 4 0,2-2 0,1 18-1,-3-13 0,3 13 0,-3-12-1,3 12-1,0 0-4,0 0-7,0 0-21,0 0-2,0 0 1</inkml:trace>
  <inkml:trace contextRef="#ctx0" brushRef="#br0" timeOffset="2103">-1 784 4,'0'0'13,"0"0"-1,0 0-3,1 11-1,-1-11 0,15 10-2,-5-8 1,11 8 1,7-7 0,14 5 1,9-8-1,12 0-1,12-3-1,15-5 1,7 1-2,10-1 1,0-5-1,2 4 0,-7-1-2,0 3 1,-15-1-1,-12 8-1,-12-7 0,-11 7 0,-13 0-1,-10 0 0,-9 0 1,-6 0-1,-14 0 1,12 0-1,-12 0 1,0 0-1,0 0 1,0 0-1,0 0-1,0 0 0,0 0-1,-10-2-2,10 2-2,-12-4-6,12 4-23,-15-4-4,15 4 2,-19-10-1</inkml:trace>
  <inkml:trace contextRef="#ctx0" brushRef="#br0" timeOffset="9163">520 1345 5,'9'-5'8,"-9"5"-1,2 21 0,-2-1-1,2 6 0,-1 7 1,0 8 0,-1 8-1,-2 2 1,2 5 0,-3-3-1,3-1 1,-2-3-1,1-4 0,-1-7-1,2-5-1,-1-10-1,1-4-1,-1-6 0,1-2-1,0-11-3,0 0-4,-1-11-11,6-3-13,-12-14 0,7-2 0</inkml:trace>
  <inkml:trace contextRef="#ctx0" brushRef="#br0" timeOffset="9504">136 1459 8,'27'0'27,"8"-5"-11,16-1-3,16-2 0,13-5-1,14 6-2,5-7-3,6 0-1,-10 0-1,-6 4-1,-17-1-1,-12 6 0,-17 0-1,-11 3 1,-14-1-2,-8 5 1,-10-2-1,0 0 0,0 0 0,-12 9-2,12-9-6,-21 10-15,9-9-11,3 2 0,0-7 1</inkml:trace>
  <inkml:trace contextRef="#ctx0" brushRef="#br0" timeOffset="10575">1229 1572 11,'-1'55'9,"2"7"-1,-1 1-1,1-1 0,1-3-1,-1-10 0,1-4-1,0-14 1,0-8 0,-3-11 0,1-12 0,0 0 0,3-14-2,-4-6-1,1-8-2,-1-7-1,0-8-1,1-2-1,1-7-1,0-1 1,-2 1 0,4 1 0,-1 1-1,1 6 2,-3 4 0,0 3 1,-1 7 1,0 4-1,0 4 1,-2 3-1,2 7 1,-3 3 1,4 9 0,-1-12 0,1 12 0,0 0 1,15 11 0,-3-5 0,7 6 1,6 4 0,5 3-1,7 3 1,2 3-1,0 1 0,2 4 0,-2 2-1,-1 1 0,-5-1-1,-3 1 1,-4-1-1,-4 1 0,-5 0 0,-7 1 1,-8-2 0,-5 3 1,-11-2 0,-8 2 0,-13-3 0,-7 1 1,-10-7-1,-7-2 0,-7-5 0,-5-4-1,-2-1 1,4-2-1,4-9 0,7-2-1,8-2-1,9 0-2,13 1-5,3-7-7,15-6-20,4 2-4,6 11 1,-7-16 0</inkml:trace>
  <inkml:trace contextRef="#ctx0" brushRef="#br0" timeOffset="11427">171 2320 19,'30'13'15,"7"-3"2,10-1-1,7-7-1,12 1 1,6-7-5,15 4-2,3-6-2,9 2-1,2-2-1,4 1-1,-1-2 0,1 2-1,-7-1 1,-4 1-2,-8-2 1,-7 3 0,-12 0-1,-7 2 0,-12 0 0,-11 3-1,-10 0 0,-7 0 0,-10 0-1,-10-1 2,10 2-2,-10-2 1,0 0-1,0 0 0,0 0 0,0 0 0,0 0-4,0 0-6,-10-3-26,10 3-2,-13-12 0,6-2 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93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6 295 5,'-18'0'16,"0"-1"0,3 0-2,1-3-2,14 4-2,-15-9-1,15 9-1,3-13-2,5 1-1,5 5-2,4-3-1,0 5-1,5 2 1,1-1-1,0 4-1,-2 1 1,1 9-1,-3-6 0,-3 7 0,0-3 1,-2 0-1,-4 1 1,-2 1-1,-4 2 1,-5 0 1,-4 1 0,-1 1 1,-10-1 0,-4 1-1,-6-3 1,-4 1 0,1-5 0,1 0-1,-3-4-1,3-2 0,4-4 0,5-4-2,7-1-1,5-5-3,7 1-4,3-7-7,13 0-13,3 1-3,4-9 0</inkml:trace>
  <inkml:trace contextRef="#ctx0" brushRef="#br0" timeOffset="5609">452 213 6,'0'0'9,"0"0"1,0 0 1,0 0-2,0 0-1,0 0 0,0 0-1,0 0-1,0 0 0,0 0 0,0 0-2,0 0-1,0 0 0,0 0-1,0 0 0,0 0 0,0 0 0,0 0-1,0 0 0,0 0 0,1 9-1,2 1 0,-3-10 1,5 21-1,-3-9 1,0 5 0,1-2-1,0 0 1,-4 1-1,2-2 1,-2 1-1,1-3 0,-1-1 0,1-1 1,0-10-1,-1 14 0,1-14 0,3 11 0,-3-11 1,0 0-1,0 0 1,12 9 1,-12-9-1,10-9 0,-3 0 1,2-2-1,2-5 0,2 0 0,0-3 0,2 2-1,1-1 0,-3 3 0,0 1 0,-1 4 0,-1 2 0,1 2 0,-2 2 0,-10 4 0,9-1-1,-9 1 1,12 7 0,-12-7 0,10 17 0,-8-5 0,1 2 1,3 1-1,-2 3 0,-3-3 1,4 2-1,-2-2 1,-3-1-1,3-2 1,-3 0 0,0-12-1,1 14 1,-1-14 0,0 0 0,1 9 0,-1-9 1,10-8-1,3 0 0,-1-3 0,2-1 0,5-2 0,3-2 0,-1 1-1,1-1 0,-2 3 0,-5 1 0,0 3 0,-4 2 0,-2 3 0,-9 4 1,0 0-2,10-5 1,-10 5 0,0 0 0,0 0 0,2 14 1,-2-14-1,4 20 0,1-6 0,-1 3 0,-1 1 1,0 2-1,1-1 0,-2 0 0,-1-1 0,1-3 0,-3-4-1,3 1-4,-2-12-6,0 0-9,11 8-13,-11-8 0,22-17 0</inkml:trace>
  <inkml:trace contextRef="#ctx0" brushRef="#br0" timeOffset="6670">1206 265 21,'-1'10'23,"1"-10"-12,-6 19-7,7-6 1,-1 2 0,1 5 0,1 1 0,3 4 2,-2 1-1,0 5-1,-2 4 0,-1 5-1,0 0-1,0 3 0,-1 0-1,0-1 0,-4-5-1,1-2 0,0-5 0,-1-6 0,-2-5 0,3-7 0,-3-1 1,7-11-1,-11 12 1,11-12-1,0 0 1,-11-9 0,8-1-1,2-1 1,-1-10-1,0 1 1,2-8-1,1-2-1,-1-4 1,4-3-1,-3-1 1,3 0-1,4-1 0,-1 1 0,3 1 0,2 4 0,4 3 0,0 4 0,3 3 0,1 5 0,0 4 0,0 2 0,0 5 0,-4 2-1,0 3 1,-4 3-1,1 2 1,-13-3-1,14 16 1,-13-4 0,4 5 0,-2 0 0,-4 4 0,-2 0 0,-1 3 1,1-2-1,-5 1 1,5-3-1,-10 0 1,0-4 0,1-1 0,1-5 1,-4-4-1,-1 0 1,0-6-1,-3-4 0,3-3-1,4-2-1,2-2-3,-4-8-7,11 2-8,2-1-13,6-7-2,8 1 0</inkml:trace>
  <inkml:trace contextRef="#ctx0" brushRef="#br0" timeOffset="7431">1591 0 21,'-6'14'23,"6"-14"-14,-3 16-3,5-4 1,-2-2-1,2 4 0,0 1 2,2 3 0,-2 3-1,1 7 1,-2 0-2,4 6-1,-5 2 0,2 4-2,-4 0 0,1 2-1,0-4-1,-2-3 0,-1-3-1,0-3 1,1-6-1,0-6 1,1-2-1,2-15-1,-3 13-2,3-13-3,11-5-6,-4-6-9,-1-6-13,12 0 3</inkml:trace>
  <inkml:trace contextRef="#ctx0" brushRef="#br0" timeOffset="7812">1874 363 5,'-5'17'12,"5"-17"-2,5 16 1,-5-16-2,18 7-1,-4-7 1,2-4-1,6 0 1,1-4 0,-1 0-1,-3-3-2,1 2 0,-6-2-2,-3 2 0,-4-1-2,-4 0 0,-6 1-1,3 9-1,-15-12 0,-1 9 0,-2 1 0,0 1 0,-4 4 0,-2 2 0,0 3 0,-1 1 1,2 2 0,4 1 0,1 1 0,1 3 0,2 2 0,3-2 0,3 2 0,2 0 1,5 1-1,2-1 0,2 1-1,5-2 1,4 0 0,5 0 0,3-3-1,2-3 1,6-1-1,0-4 0,2-3-2,-3-6-1,3 0-8,-3-7-12,0-5-11,-1-1 2,-3-7-1</inkml:trace>
  <inkml:trace contextRef="#ctx0" brushRef="#br0" timeOffset="8363">2281 73 2,'0'0'23,"0"0"1,9 4-17,-9-4 1,0 0-1,3 12-1,-4-1 0,-1 1 2,2 5 0,-2 6-1,2 8-1,-1 1-1,-1 8-2,-2 3 0,1 1-1,1 2-1,-3 1 0,2-7-1,-6-3 1,4-5-1,-4-5 1,4-6-1,1-6 1,2-3-2,2-12-1,0 0-3,0 0-1,-7-17-2,3-4-2,0-2 0,-1-9-1,-6-2 3,-2-5 0,-1-2 3,0 4 3,0 3 1,2 1 2,4 10 0,-5 3 0,4 8 0,9 12 2,0 0 1,0 0 1,0 0 2,18 8 0,-4-4 1,10 8 0,-24-12 1,66 11-2,-24-5-2,4-1 0,2-1-3,0-1 0,-3-1 0,-3-2-1,-42 0-1,52-1 0,-52 1-3,0 0-3,49-3-4,-49 3-7,0 0-13,0 0-1,0 0-1</inkml:trace>
  <inkml:trace contextRef="#ctx0" brushRef="#br0" timeOffset="8993">2630 438 18,'0'0'12,"0"0"-1,13 44 0,-13-44-2,0 0 1,43 16-1,-43-16 1,0 0-2,48-4-1,-48 4 0,45-12-2,-45 12 1,0 0-2,48-25 0,-48 25-1,0 0-1,0 0 0,0 0-2,-6-43 1,6 43-1,0 0 0,-46-10 0,46 10 0,0 0 0,-50 5 1,50-5-1,0 0 1,-57 22-1,57-22 1,-43 20 0,43-20-1,0 0 1,-56 49 0,56-49 0,0 0 0,-52 64 0,52-64 0,-16 50 1,16-50-1,-4 46 1,4-46-1,15 42 1,-15-42-1,54 37 0,-54-37-1,68 29 1,-68-29-2,83 20-2,-38-8-4,-45-12-16,71 7-12,-71-7-2,50-2 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05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11 18 10,'0'0'9,"1"-10"0,-1 10-1,0 0-1,-12-7-2,12 7-2,-19-1-1,4 3 0,2 0-1,-5 2-1,0 0 1,1 2-1,-2 0 1,1 0-1,2 2 0,1-1 0,3 0 0,1 1 0,11-8 0,-9 14 0,9-14-1,5 13 2,-5-13-1,22 17 0,-5-7 0,4 0 0,3 1 0,1 0 0,-1-1 0,0 2 0,-3-3 0,-2 1 0,-3-2-1,-4 1 1,-4 0 0,-1 2 0,-2-1 0,-2 2 0,-2 0 0,0 1 0,-4 0 0,-1 0 0,-1-1 1,-6 1-1,2-3 1,-3 2 0,-1-5 1,-3 1-1,0-5 0,0 3 1,-1-6-1,4 1 1,-5-1-1,4-1 0,-2 0 0,4-2 0,-1 2-1,4-5-2,-1 3-2,10 3-8,-10-15-11,10 15-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83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122 4,'0'0'8,"2"-18"-1,2 8 0,1-1-2,3-1 0,0 1-1,3-1-1,2 1 0,2 1-1,0 1 0,2 2 0,0 1-1,-1 3 1,2 1-1,-3 2 1,-2 3-1,1 2 0,-4 2 0,1 3 0,-2 2 0,-3 0 0,-1 3 0,-2 1 0,1-1 1,-5 0 0,-2 1 1,-3-2 0,-1 0 0,-3-1 0,-3-1 2,-5-1-2,0 0 0,-1-4 0,-1 2-1,-2-4 0,1-1 0,1-2-1,3-2 0,2-2-1,2-1-2,1-2-1,2-4-3,10 9-6,-11-13-8,10 0-8,1 13 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4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-3 5,'0'0'6,"5"10"0,-5-10 1,1 19 1,0-6-1,2 3 0,-1 1 0,2 4-1,0-2-1,0 1-1,1 0 0,4 1-2,-2-4 0,2-2 0,-4-2 0,6-4 0,0-2 1,3-3-2,0-5 1,0-1 1,1-7-1,-2 1 0,4-4 1,-3 1-1,-3-3 1,-3 0-1,-3-2 1,0 1 0,-3-2 0,-2 1-1,-1 0-1,-2 0 1,-1 1-1,0 2-1,1 3 0,3 10 0,-9-13 0,9 13-1,0 0 0,-6-10-1,6 10-2,0 0-5,0 0-7,10 0-10,-10 0-3,22-8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9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0 13,'0'0'19,"0"0"-17,0 0 0,0 0 0,-6 10 1,6-10 2,5 11 0,-5-11 0,5 17 1,-1-8 1,1 7-2,-1-3 0,2 5-1,-4-2 1,3 2-3,0-3 0,3 1 0,-4-5 0,0 0 0,-4-11 1,11 11 0,-11-11 0,11 3 0,-11-3 0,15-7 0,-15 7-1,21-14 0,-6 5-1,0-1-1,-1-1 1,1 1-1,-2 0 1,1 2-1,-1 2 1,-2 1-1,-11 5 0,15-7 0,-15 7 0,11-2 0,-11 2 0,0 0 0,11 7 0,-11-7 0,6 17 0,-4-4 1,0 0-1,2 3 0,0 0 1,-3 1-1,-2-1 0,0-2 0,2 2-1,0-5-2,2 2-6,-3-13-10,9 6-11,5-4-1,0-7 1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7.61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351 7,'0'0'16,"-11"-3"-3,11 3 0,-5-9-2,5 9-2,0-16-1,4 5 0,2 0-3,4-2-2,1 1-1,2 1-1,-2 1-1,1 3 1,1 2-1,2 3 0,-3 1 0,-2 4 0,0 1 0,0 2 0,1 3 0,0 1 1,-2 2-1,-1 0 1,-2 2 0,0-4 0,1 6 0,-7 0 1,-5 2 0,-5-3 0,0 1 1,-7-3-1,0 1 1,-4-1 0,-3-3 0,3-6-1,1-3-1,6-4 0,1-6-2,5-4 0,3-6-2,3-2 0,1-7-1,6-1 0,0-6-1,3-1 0,3-1 1,1 1 1,-3 1 0,6 3 0,-1 0 1,2 7-1,-3 2 1,0 6 2,-5 3-1,-8 14 1,15-12-1,-15 12 1,0 0 0,0 0 0,10 18 2,-9-4-1,0 4 3,-2 4-2,2 7 2,-1 0-1,3 6 0,-1 2 0,3 3 0,-4-1-1,5 3 1,4-5 0,-2-1-1,0-3 0,1-2 0,3-4 0,-1-5-1,4-3-2,-5-6-5,4-2-13,8-3-12,-10-9 1,6-1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9.24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2 480 0,'6'9'4,"-6"-9"-1,0 0 1,0 0 0,0 0 0,0 0 0,0 0 0,0 0 0,0 0 1,0 0 1,0 0 0,0 0 1,0 0-1,0 0 0,0 0 0,-11 6-1,11-6 0,-12-3-1,1 0 0,-4-2-1,-2 0-1,-6-4 1,-6-2 0,-7-5 0,-4 0-1,-2-5 1,-1-2-2,1-3 1,-1 1-1,2 2 0,5 0 0,3 2 0,7 1 0,5 3-1,2 2 2,5 2-1,4-1-1,5-1 0,6-1 0,4-1 0,7-1-1,4 0 1,7 0-1,7 2 0,1-2 0,2 4 1,3 1-1,-2 3 1,-1 3-1,-3 3 1,-4 3 0,-7 3-1,-1 3 1,-2 1-1,-7 3 1,-1 3 0,-1 1 0,-3 1-1,-1 4 1,-2 0 0,-4 4 1,0 1-1,-1 2 0,-8 4 0,-4 4 0,-8 1 0,-3 2 0,-1 1 1,-3 0-1,-1-1 0,-1-1 0,4-4 0,5-4 0,5-6 0,5-3 0,2-5 1,6-4-1,6-9 0,0 0 1,0 0 0,14-6-1,7-8 1,5-5 0,10-3-1,6-5 1,7-3-1,3-5 0,-1 1 0,-1 4 1,-3 4-1,-1 1 0,-6 5 0,-3 3 1,-8 2-2,1 7 1,-3 4-2,-4-4-6,-1 3-8,-3 4-13,-9-3 0,4 4-1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48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21 10 7,'0'0'5,"0"0"1,0 0 2,0 0 1,0 0 1,3-9 1,-3 9 0,-15-1 1,4 0-3,-2 3-3,-4 0-2,-4 3 0,-4 1-2,2 5 0,-1 1-1,-4 4 0,-1 1 1,1 3-2,4-2 2,2 2-1,3 0 0,5-1 0,4-3 1,9 0 0,5-2-1,10-1 1,6-2 0,6 0-1,8-5 1,6-2-1,3-3 0,3-2 0,-1-3 0,-2-1 0,-5 0-1,-5-3-2,-2 5-6,-9-3-7,-1 2-7,-6 2-5,-2-1-1,1 1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9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94 106 5,'-11'18'13,"11"-18"0,-12 16 1,2-9-1,3 7 0,-4-1 1,4 4-1,-2-1 0,3 3-1,0 1 0,4-2-2,2 4-1,3-5-2,6-1-1,6-3 0,7-1-2,4-6-1,8-4 0,3-4-1,5-4-1,2-3 1,2-4-1,-7-1 0,0-1 1,-7-2 1,-6 4 0,-7-3 1,-5-1 0,-8 0 0,-1 1 0,-8-4 0,-4 3 0,-3 0-2,-2-1 0,-2 2-1,0 2 0,-1 2-1,0 3 0,-2 3 0,3 2-1,1 3 0,-2 2-2,2 6-2,-4 0-4,2 10-8,-4 4-11,-5-2-5,1 4 0,-3-3 0,5 1 2</inkml:trace>
  <inkml:trace contextRef="#ctx0" brushRef="#br0" timeOffset="645">429 42 33,'0'0'16,"8"11"0,-8-11-2,0 0-5,0 0-2,0 0 1,0 0 1,0 0 1,-3 14 0,3-14 0,3 21-2,-3-6 0,2 6-2,-3 2 1,2 5-2,-2 5-1,0 4-1,-2 1 0,2 5 0,-3 4-1,0 5 0,-3 2 0,2 2-1,-3 2 0,2 2 0,-1-1 0,2-2-1,1-4 1,2-3-1,0-5 1,4-2-1,1-6 1,2-4-1,0-4 0,0-4 1,1-5-1,0-3 1,-1-4-1,-5-13 0,6 16 1,-6-16-1,0 0 1,0 0-1,0 0 0,0 0-1,0 0-11,10 2-20,-9-20 2,5-3-1,-4-15-2</inkml:trace>
  <inkml:trace contextRef="#ctx0" brushRef="#br0" timeOffset="1585">346 64 31,'0'0'17,"0"0"1,0 0-1,-9-11-2,9 11-4,0 0-1,-12-16-1,12 16-1,-12-11-2,12 11-2,-14-11-1,14 11 0,-14-8 0,14 8-1,-14-6-1,14 6 0,-15-2 0,15 2 0,-15 1-1,15-1 1,-16 3-1,16-3 0,-16 11 0,6-4 0,-1 4-1,-2 1 1,0 5-1,-2 2 1,-1 2 0,0 2 0,-2 2-1,2-2 1,0 2 0,1-2-1,2-1-1,1-2-4,2-2-7,4 0-8,6-18-4,-8 23-1,8-23 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10.5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798 5596 3354,'-25'-30'3999,"12"18"-258,-15-9-3096,1 2-258,-3 1 0,-5-3-129,-8-1 0,-7-2 129,-6 2 129,-9-2-129,-5 7 0,-14 0 129,-2 5 0,-14 1-258,-2 7 258,-10 4-258,-5 2 0,-4 10-129,3 5 0,-2 5 0,5 7-258,2 5 258,2 7-258,2 5 258,5 5-258,5 2 258,4 6 0,4-1-129,7 4 258,3 0-258,10 3 258,7 1-129,7 0-129,8-1 258,7 2-258,8 0 0,5 1 0,9 2 129,7 1-129,5 0 129,8 1 0,5-2 0,13 1 0,4 2 129,9-1 0,6-4 0,10 0-129,4-4 258,11 2-258,4-3 129,5 3 0,8-8-258,4 0 258,0-1-129,4-1 129,4-2-258,5-1 258,2-9-129,13-1 0,4-7-129,3-2 0,10-8 129,5-2-258,3-5 258,4-8-258,3 0 129,-5-2 0,-2-2-129,2 0 258,-1-2-258,0-2 258,-2-1-129,-1 1 0,-1-3 0,0 0 0,-1 0 129,-1-4-129,-3-3 129,-1-1-129,-2-2 129,2-1 0,2 2 0,1-2 0,-3 1 0,2 0-129,-2 0 129,-3 1 0,-3-3-129,0-1 0,-6-4 0,-3 0 0,0-2 0,-5-3 0,-2-2 0,-3-3 0,-4-2 0,-6-3 0,-3 1 0,-7-6 0,-12-3 0,-4-2 0,-12-3 0,-9-4 0,-9 0 0,-13-1 0,-11 0 0,-10-2 129,-4 2-129,-15-4 129,-11 3-129,-10-4 0,-11-1 0,-10-1 0,-9-3 0,-12-2-129,-8-1 129,-8-2 0,-10 4 0,-3-2-129,-5 3 129,-6 1 0,-4 2 0,-4-1 0,-6 4-129,-1 1 129,-1-2 0,0-2 0,0 0 129,0 3-129,-1-1 0,-3 3 0,3 3 129,-3 4-129,-5 7 0,-7 7 0,-4 6-129,-8 9 0,1 13-129,-11 3-129,3 21-258,-12 2-903,11 29-2322,-8 6-903,-3 7-516,1 6 0</inkml:trace>
  <inkml:trace contextRef="#ctx0" brushRef="#br0" timeOffset="1815.1038">4559 5667 1806,'-71'-4'903,"40"4"-129,1 0 0,5 0 0,-4-4 258,5 3 258,-4-8 0,4 4 0,-2-5-129,3 5-129,-2-6-129,1 7-516,-3-5 129,3 4-387,1 2-129,0-1 129,2-1-129,1 2 129,-1-5 0,0 4 129,-4-4 258,0 2-258,-7-4 129,0 6-129,-4-4 258,1 3-387,-1 1 0,0 3 0,3-2-129,0 0-129,3 2 129,-2-3-129,2-1 129,-4-5 129,-3 1-129,-2-1 129,-4 0-129,-4-1 129,-2 3-129,-7-1 129,-8 1-129,-4 4 0,-9-2-129,-5 4 129,-16-2 129,-4 4-129,-12 0 129,-5 0 0,-8 5-129,-1 8 129,-3 2 129,0 9-129,1 0 0,2 8 129,1 4-129,8 5 0,3 3 0,7 6 129,2 1-129,7 5 129,9-2-129,8 3 129,6-1-258,8 1 129,6 2 129,7 0-258,9-1 129,6 1-129,7 2 129,8 1-129,10 4 129,4 3-129,10 0 0,2-1 0,14 7 129,8 0 0,11 0 0,13 0 0,9-1 0,11 0 0,11-2 0,13-1 0,12-4 129,13-1-129,9-6-129,7-1 129,5-4-129,16-2 129,4-4 0,4-4-129,1-5 129,1-6-258,6-5 258,3-4-129,3-10 129,0-3-258,3-10 129,5-2 0,1-8 129,1-5 0,-5-6-258,0-5 258,-7-4-258,-4-4 258,-10-5-129,-6-7 0,-11-3-129,-2-3 129,-6-8 0,-11-3 0,-7-6 129,-5-5-129,-9-4-129,-7-3 129,-6-3 0,-9-3 0,-8 0 0,-4 0 0,-11-1-129,-3 4 129,-8-1 129,-9 1-129,-7-4 0,-7 4 0,-11-1 0,-6-3 0,-5-5 0,-12-2 0,-9 1 0,-11 2 0,-7 1 0,-10 4 129,-6 5-129,-9 8 129,-9 7-129,-7 8 129,-8 6-258,-9 8 258,-10 5-129,-12 11 0,-9 5 0,-11 10 0,-13 8 0,-8 4 0,-10 14 0,-13 8-129,-11 14 0,-10 6-129,-6 15 0,-12 6-387,5 22-258,-10 4-1032,14 19-2193,2 8-516,10 2-258,19 9 0</inkml:trace>
  <inkml:trace contextRef="#ctx0" brushRef="#br0" timeOffset="3096.1771">4825 8553 3096,'-16'-47'4257,"2"27"-129,-13-3-903,-10-7-2193,-1 8-258,-14-6-387,-5 9-129,-14-3 0,-8 7 0,-12-1 129,-10 4 0,-13 2-129,-2 4-129,-11 4 0,-5 2 129,-7 0-129,-5 7-129,-6 3 129,2 4-129,-2 2 129,2 3 0,-6 4 0,3 2 0,-1 4 0,4 4 258,3-1-129,2 7 0,0-1 0,7 7-129,5 5 129,9 8 0,8 3-129,10 6-129,7 6 0,9 5 129,9 5 0,11 4 129,11 2-129,12 4 0,12 2 0,15 3 0,15 2 0,10 0 0,19 1 0,11 3 0,14-2-129,11 0 129,6-3 0,15-4 0,10-4 0,12-2 0,11-8-129,9-4 0,15-12 0,11-4 129,10-12-129,7-6 0,3-7 0,14-5 0,3-8 0,7-7 0,7-6 258,2-7-258,3-3 0,1-4 0,4-10 129,-4-5-129,0-10-129,0-5 258,-5-7-129,0-7 0,-3-8 0,-1-8 0,-6-6-129,-3-9 129,-5-6 129,-9-8-129,-11-7-129,-9-7 129,-10-6 0,-10-8-258,-17-3 258,-13-2 258,-18-2-516,-17-2 129,-21-1 129,-15 2 0,-22 6 0,-13 9 0,-26 1-129,-18 9 129,-17 4-129,-14 9 129,-13 8 0,-16 7-129,-11 7 0,-18 6 129,-9 9 0,-17 7-129,-11 9 129,-15 9 0,-12 11 0,-11 11 0,-10 7 0,-7 14-129,-6 15 0,-10 11 0,0 15-258,-4 5-129,4 22-387,-4-2-903,22 24-2193,4 5-645,11 5-258,18 4-129</inkml:trace>
  <inkml:trace contextRef="#ctx0" brushRef="#br0" timeOffset="4320.2469">4052 10705 1032,'-53'-45'3870,"13"15"387,0 6-516,-10 0-2451,-12-4-258,-1 6-258,-15-5 129,-1 8-258,-17-3 258,-2 10-258,-11-4-129,-2 15 0,-12 1-129,-3 4 0,-9 9-258,-4 9 129,-7 5-129,3 8 0,-4 7-129,-1 4 129,0 6-129,0 7 0,2 2 0,8 3 258,5 4-258,5 4 0,8 4 129,6 1-258,7 0 129,6-1 0,8 5 129,9-3-129,6 0 0,7-3 129,5-1 0,15-1-129,9 2 129,9-1 0,9-2-129,12 1 258,7 0-129,6 0-129,15 0 0,12 0 0,11-4 129,11 2 0,15-2 0,17-3-129,10-3 129,19-2-129,11-7 129,14-5 0,14-9-129,13-5 129,7-9-129,12-3 129,7-8 0,6-3-129,3-4 129,4 1 0,1-1-129,-2 1 258,1-1-258,-2 1 0,-3 0 129,0-1-129,-2-4 129,0 0-129,1-4 129,-4 0 0,1-4 0,-2-7 0,-3-7-129,0-3 129,-7-8 0,-1-7 0,-4-7 0,-4-10-129,-7-6 129,-8-8-129,-4-6 0,-7-10 0,-5-4-129,-11-5 129,-11-2-129,-8-8 0,-10-1 129,-8 0-129,-12-1 0,-11 0 129,-16-1-129,-13-3 129,-16-4-129,-18 1 129,-15-1-129,-25-1 0,-23-2 129,-19 2 0,-24 1 0,-20 0-129,-16 4 129,-22 9-129,-18 7-258,-16 6 387,-14 16-129,-15 17 0,-7 22 129,-13 20-129,-8 17 129,-7 29-129,-4 27 0,-9 20-258,4 27-516,-14 9-1935,7 25-1935,-5 14 0,-5 8-516</inkml:trace>
  <inkml:trace contextRef="#ctx0" brushRef="#br0" timeOffset="8995.5145">17375 5419 2451,'13'1'3999,"-13"-1"-129,0-16 129,-11 7-3741,-2 2 258,-5-6-258,-4 1 129,-12-7-129,-6 2 258,-13-3-129,-5 1 129,-10 0-258,-7 4 0,-8-2 0,-4 0 0,-7 6 0,-6-2-258,-7 4 129,-1 4-129,-2 4 129,-5 1-129,-1 6 0,-5 9 0,0 5 0,-2 6 0,1 5 0,-1 7 129,-3 3 0,6 5 0,-1 3 0,8 7 0,5 3 129,8 7-129,11 2 129,10 7-129,8-3-129,8 2 129,12 4-129,5-2-129,7 1 129,5-2-129,4 0 129,5 5 0,2-1 0,6 4 129,4-2 0,9 3-129,4-2 129,2 0 0,15 0-129,7-2 129,9-7 0,6 3-129,8-5 129,11-1 129,10-4-129,11 2 258,8-5-387,12-1 129,11-1 0,10-1-129,12-6 129,9 3-129,9-3 129,6-1-129,12-4 129,8-3 0,12-2-129,7-6 129,7-2-129,8-3 0,6-4 129,8-1-129,-1-4 129,4-2-129,0-5 129,2 0 0,0-3 0,1-4-129,2-5 129,-3-2 0,7-3-129,3 0 129,2-5 0,-3-6-129,2 2 129,0-6 0,-2-2-129,0-2 129,-3-2-129,-4-2 258,-3-2-258,1-5 0,-4-3 0,-7-1 129,-5-4-129,-7-4 0,-10-4 0,-9-6 129,-10-3-129,-13-6 129,-15-3-129,-12-6 0,-11-6 0,-12-5 0,-16-3 129,-11 0-258,-13-4 129,-15 2 0,-11 1-129,-15 1 129,-12 1 0,-16 4 0,-11-2-129,-20 1 129,-19-1 0,-16 3 129,-17-4-258,-19 2 0,-18 0 129,-21-3-258,-16 1 258,-16 2 0,-15-1-129,-12 1 0,-9 3 258,-8 3-129,-13 2-129,-2 6 258,-8 3-129,-3 6 129,-6 3-129,-1 3 258,-6 3-258,-2 5 129,-2 4-129,-3 5 0,-1 5 129,0 8-258,-8 10 129,0 11 0,-3 8 0,-7 14-129,1 11-129,-2 6 258,-1 14-129,3 5-258,10 13-129,-2 3-1419,21 23-1935,5-2-1161,5-4-129,14 0-645</inkml:trace>
  <inkml:trace contextRef="#ctx0" brushRef="#br0" timeOffset="13199.7549">24061 5370 1032,'0'0'3354,"-12"-4"-774,12 4 258,0 0-645,0 0-129,1-23-387,10 22-387,-11 1-129,18-13-129,-18 13-387,19-7-129,-19 7-129,14-2-129,-14 2 0,0 0-129,10 7-129,-10-7 129,0 26-129,-4-8 0,-4 6 387,-1 5-387,-3 2 129,0 5-129,-4 3 129,2 2-129,-2-6 129,3 3 0,3-5-129,2-3 129,4-4-129,2-5 0,2-4 129,9-4 0,3-2-129,3-4 129,6-2-129,5-4 129,2-1-129,2 0 0,0-1-129,-2-7-129,3 5-129,-8-7-387,3 10-516,-15-14-1290,3 8-1935,-4 2-387,-10 4-129</inkml:trace>
  <inkml:trace contextRef="#ctx0" brushRef="#br0" timeOffset="13499.7722">24130 5672 1677,'0'0'4128,"-11"-4"258,11 4-1032,0 0-1677,0 0-258,12 15-516,-12-15 0,7 26-129,-7-10-258,4 12 0,-4-2-129,0 11 0,0-1-258,0 5 129,-3-2-258,1 1-129,2-3-129,-2-8-387,2 0-1161,0-7-2580,0-22-387,0 0-258,14-1 646</inkml:trace>
  <inkml:trace contextRef="#ctx0" brushRef="#br0" timeOffset="14083.8055">24440 5457 1,'0'0'3998,"0"0"388,5-7 0,6-5-2838,13 7-129,-9-7-258,11 8-387,-6-2-258,3 4 0,-6 2-387,-1 0 129,-7 10 129,1 4-258,-7 1 258,1 7-129,-4-2 258,-4 9-258,-5 1 387,-2 9-258,-6-2-129,0 5 129,-6 0-129,-3 2-129,0-6 0,1 1-129,4-8 0,3-4 129,3-5-129,9-5 129,6-5 0,11-2 0,11-3 0,7-2 129,6-2-129,2-1 0,3 0 129,0 0-258,-2-2 0,-5 0 0,-6 2-258,-7-2 129,-2 5-258,-18-5-258,22 8-903,-22-8-2193,0 0-1032,-10 0-258,10 0-387</inkml:trace>
  <inkml:trace contextRef="#ctx0" brushRef="#br0" timeOffset="14746.8435">24787 5543 4773,'0'0'4515,"0"0"129,0 0-1677,9-16-1806,14 12 258,-5-10-516,13 6-258,-2-3 0,8 3-129,-4 1-129,1 6-129,-5 1-129,-2 0-129,-5 5 0,-3 10 0,-6 0 129,-4 6-129,-5-1 258,-2 8-129,-2 3 129,-5 4 0,-8 3-129,-2 4 129,-7 0 0,0 1-129,-4 0 0,1-4 0,1-5-129,5-3 0,2-5 129,9-4-129,6-9 0,5-1 0,15-3 0,8-5 0,7-3 0,9-1 0,2-1 129,4-6 0,-2 0-129,-2 0 129,-8 0-129,-5 2 129,-6 3 0,-7 2 0,-5 0-129,-13 0 0,14 10 0,-14-10 0,0 16 0,0-16 0,0 17-129,0-17-129,-2 13-903,-9-13-2709,11 0-903,-12-10-516,3-15-258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382149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382660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383531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384332">999 488 2,'0'0'2</inkml:trace>
  <inkml:trace contextRef="#ctx0" brushRef="#br0" timeOffset="38458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38516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387236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388548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389259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391252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515711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516322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517173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22.77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197 8,'0'0'13,"0"0"1,0 0-1,0 0-2,0 0-2,-13-14 0,13 14 1,0 0-2,0 0 0,0 0 0,0 0 0,-11-6 2,11 6-1,0 0 0,0 0-1,0 0-2,0 0-1,0 0 0,0 0-2,0 0-1,13 3 0,-2-1-1,3-2 1,5 1-1,4-1 1,6 1 0,6-1-1,4 1 1,1 0-1,-1 0 0,1 1 0,-2 0 0,-7-1-1,-4 0 1,-6 0-2,-7-1-1,-14 0-2,14 0-4,-14 0-8,0 0-11,0 0-3,-5-11 0,-2-7 1</inkml:trace>
  <inkml:trace contextRef="#ctx0" brushRef="#br0" timeOffset="530">430 0 22,'0'0'18,"0"0"2,0 0 1,0 0-4,0 0-4,10 11-2,0-8 1,3 1-2,7 3-1,0-1-3,7 1-2,3 1-2,3 1 0,1 3-1,0-2 1,-3 2-2,-3-3 1,-2 2-1,-4 0 0,-6-4 0,-6 0-1,-10-7 1,12 11 0,-12-11 0,0 11-2,0-11 2,-8 13 0,8-13 0,-13 17 0,13-17 0,-18 22 2,6-9-2,-2 2 1,-2 2 0,-3 2 1,-2 3-1,-1 1 0,-3-1 1,1 1 0,-1-2 0,3 0 0,1-5 0,3 1-1,3-8 0,5-1 1,10-8-1,-12 8 0,12-8 0,0 0-1,0 0 1,0 0-1,0 0-2,0 0-3,0 0-17,0 0-7,0-11-1,7-3-3,-2-17 3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26.56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-1 61 36,'7'10'20,"-7"-10"-1,0 0-2,0 0-7,0 0-2,0 0 0,0 0-1,2 15 0,-2-15-2,2 19-1,1-5 0,0 7-1,1 2 0,-1 7-1,1 2-1,-1 4 1,1 5-1,-1 5-1,-2-3 0,2 2 0,-2-2 0,0 0 0,0-3 1,-1-3-2,1-5 2,-1-2-1,2-4 0,-2-4 0,1-3 0,-2-6-1,2-2-3,-1-11-5,0 0-13,0 0-4,1-17-2,6-1 2</inkml:trace>
  <inkml:trace contextRef="#ctx0" brushRef="#br0" timeOffset="465">15 88 35,'0'0'22,"0"0"2,0 0-2,-7-13-7,7 13-4,8-13-3,-8 13-2,15-17-1,-3 8-1,1 1-2,1-2-1,4 3 1,-1 1-1,3 3 0,0 1 0,-1 4 0,0 1-1,0 4 0,1 5 0,-2 0 0,-1 4 0,0 2-1,-3 1 0,-2 1 1,0-1-1,-4 0 0,-1 0 1,-3-2-1,-3 1 1,-1-2 1,-5-1 0,-2 0 1,-4-2 1,-2 0 0,-5-3 3,0 1-2,-7-5 1,2 2 1,-4-4-1,1-1-1,-2-2 0,3 1-1,2-4-1,4 2 0,3-2-1,2 1-1,2-1 0,12 2-3,-10-3-3,10 3-12,-10-13-15,10 13 1,3-22-1,6 7 1</inkml:trace>
  <inkml:trace contextRef="#ctx0" brushRef="#br0" timeOffset="1285">545 8 26,'0'0'20,"0"0"0,0 0 2,0 0-5,0 0-4,0 0-1,0 0-2,0 0-2,0 0-3,0 11-1,0-11-1,1 17-1,1-4-1,2 4 1,-1 6-1,2 4 1,1 3 0,0 1 0,2 4-1,0-2 0,0 0 0,0-2-1,2-2 1,-1-3-1,1-3 1,0 0-2,1-4 1,-2-2 0,0-3 0,1-1-1,-10-13 2,13 18-2,-13-18 2,0 0 0,11 8 2,-11-8-1,0 0 0,13-16 0,-7 2 0,2-3 1,1-5-1,4-4 1,0-2-2,4-3 1,-2-1-1,1 1 2,-1 2-1,1 2-1,-4 2 1,3 3-1,-6 2 1,0 2-1,-3 2 0,0 2 0,-1 2-1,-1 1 0,-4 11 0,8-18 0,-8 18 0,7-11-1,-7 11 0,0 0-2,0 0-1,0 0-6,0 0-13,16-8-10,-16 8 0,9-16 0,-4-2 1</inkml:trace>
  <inkml:trace contextRef="#ctx0" brushRef="#br0" timeOffset="2384">1247 4 18,'0'0'20,"0"12"0,0-12 0,0 0-2,0 0-4,0 0-2,0 0 0,0 0-2,0 0-1,4 10-2,-4-10-1,0 0 0,0 0-2,4 13 0,-4-13-1,0 0-1,4 13 1,-4-13-1,0 0 0,3 12 0,-3-12-1,0 0 0,3 13 0,-3-13 0,3 14-1,-3-14 1,2 18-1,0-4 0,2 3 1,-1 3-1,3 3 0,0 3 0,1 0 0,1 4 1,2-1-1,-2-3 0,0-2 0,0-3 0,-1-3 0,-2-4 0,-2-2 0,0-2-1,-3-10 0,2 13 0,-2-13 0,0 0 1,0 0-1,0 0 1,0 0-1,0 0 3,0 0 0,0 0 0,0 0 0,-11-7 0,11 7 0,-9-20-1,3 7 2,0-2-3,1-2 1,-1-2-1,1 0 0,3 2 1,-1 0-1,2 2 1,2 2-1,1 1 0,1 1 0,-3 11 0,11-18 0,-4 7 0,-7 11 0,18-19 0,-8 9 0,-10 10 0,18-17 0,-18 17 0,20-13 0,-20 13 0,21-13 0,-9 7 0,3 1 0,0-1 0,3-1 0,0 0 0,-1 1-1,2 2 1,0-1 0,0 1 0,1 2 0,0 1 0,2 0-1,2 0 1,-1 1 0,3 0 0,1 0 0,-4-2 1,0 4-1,-3-1 1,-2 0-1,-3 1 1,-3-1-1,-12-1 0,14 5 1,-14-5-1,0 0 1,0 0 0,0 0 0,0 0 0,0 0 0,0 0 0,0 0 0,0 0 0,0 0 0,0 0 0,0 0-1,6 11-2,-6-11-5,0 0-27,0 0-1,-23-11 1,8-4-1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247706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248457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249439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250170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250550">1635 424 14,'0'0'22,"0"0"-5,0 0 0,12-7-2,7 6-3,0-3-2,11 1-3,5-1-2,7 1-1,1-1 0,5 1-1,-1 0-1,1 0-1,0 0-1,-3 1-2,-1 3-3,-7-4-8,2 2-11,-1 5-9,-7-5 2</inkml:trace>
  <inkml:trace contextRef="#ctx0" brushRef="#br0" timeOffset="250971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251672">2889 73 11,'0'0'24,"0"0"0,2 11-19,-2-11-2,7 16 2,0-1 1,0 1 2,1 8-1,-1 3 0,3 8 0,-1 7-2,2 7 0,-4 7-2,5 8 0,-5 1 0,2 4-1,-3-3-1,1-3 0,-3-4-1,0-7 0,-1-7 1,-1-8-1,0-7 0,0-7-2,3-4-7,-1-3-19,-4-16-4,16-1 0</inkml:trace>
  <inkml:trace contextRef="#ctx0" brushRef="#br0" timeOffset="252122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25263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337 5,'17'9'32,"-3"6"-1,-14-15 2,0 0-19,0 0-4,0 0-4,0 0-2,0 0-2,0 0-2,7 25-4,-7-25-5,0 0-13,0 0-11,0 0 0,14-12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3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356 12,'0'0'20,"0"0"0,0 0-4,0 0-9,0 0-9,0 0-10,10-15-8,4 12-1</inkml:trace>
  <inkml:trace contextRef="#ctx0" brushRef="#br0" timeOffset="5985">3098 6 19,'0'0'7,"0"0"-2,0 0-3,0 0-6,10-6-7,-10 6-1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36.37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86 385 26,'0'0'18,"0"0"1,0 0-1,0 0-5,0 0-3,0 0 0,0 0 1,0 0-1,0 0 0,0 0-2,0 0-1,0 0-3,0 0-1,0 0 0,0 0-2,0 0-1,0 0-1,-5 13-1,5-2 2,-2 4 0,2 2-1,0 7 2,0 2-1,0 5 0,2 3 2,-1 3-2,1 2 0,-1 2 0,0 1 0,2 1 0,-2-2-2,1-2 2,-1-3 0,3-2-1,-2-4 1,2-2 0,-3-6 0,4-4 0,-4-3 1,2-2-1,-3-13 0,1 15 2,-1-15-2,0 0-2,0 0-6,0 0-16,-7-11-5,9-3 0,-8-11 0</inkml:trace>
  <inkml:trace contextRef="#ctx0" brushRef="#br0" timeOffset="579">0 778 51,'0'0'26,"0"0"1,0 0-3,0 0-12,0 0-3,0 0 0,12-15-1,-4 3 0,3 0-4,3-6-1,5-3-2,2-2 0,5-3-1,3 0 0,2 0 0,0-1 1,4 4 0,-2 0 0,0 5 0,-6 3 1,-2 3-1,-6 3 1,-4 3-1,-15 6 1,17-6-2,-17 6 0,0 0-2,0 0-2,0 0-4,0 0-6,0 0-6,0 0-8,0 0-3,0 0-1,0 0 2</inkml:trace>
  <inkml:trace contextRef="#ctx0" brushRef="#br0" timeOffset="1043">17 729 52,'0'0'25,"0"0"2,11 8-3,-11-8-10,0 0-6,0 0-2,14 13-1,-14-13 0,20 14 0,-5-4-1,3 1-2,4 3 1,2 0-1,6 3-1,1-1 1,3 0-2,0 2 1,0-2 0,0-2 0,-4-1-1,-2-3 1,-3 1-1,-6-3 0,-4-2 1,-5-1-1,-10-5 1,12 5 0,-12-5 0,0 0 0,0 0 0,0 0-1,0 0-1,0 0-4,0 0-16,0 0-11,0-16 0,1-6-2,7-3 2</inkml:trace>
  <inkml:trace contextRef="#ctx0" brushRef="#br0" timeOffset="1650">649 516 19,'0'14'17,"0"-14"1,0 0 1,0 0-5,3 12-7,-3-12 1,5 14 0,-1-3 1,-2 4 1,0 5-2,1 5-1,0 5-2,-1 6-1,1 5 0,-2 0-1,1 2 0,-2-2 0,1-2-1,-1-2 1,2-7-2,-2-7 1,1-5-1,-1-5-2,0-13 0,1 10-8,-1-10-16,-1-17-4,4-1-1,-5-12-1</inkml:trace>
  <inkml:trace contextRef="#ctx0" brushRef="#br0" timeOffset="2036">583 510 38,'0'0'25,"0"0"-1,0-13-2,0 13-8,16-8-4,-6 2-3,4 0-1,4 1-2,3-1-1,1 1 1,4 0-1,-1 2 1,5 1-1,-2 0 1,1 2-2,-2 2 0,0 0-1,-3-1 0,-1 3-1,-5-1 0,-3 3 1,-4 1-1,-11-7 0,10 15 0,-10-4 1,-7 1 0,-2 2 0,-7 2 0,-3 0 1,-4-1 0,-3 0 0,-2-1 0,-1-1 0,2-4-1,3-1 0,7-2 0,2-1-1,4-3 0,11-2 0,-10 1 0,10-1 0,0 0 0,0 0-1,11 3 1,0-2-1,3 2 1,4 1 0,5 2-1,2 1 1,4 1 0,0 1 0,0 3 0,-2 0-1,0 2 0,-5 0 1,-3 3-2,-5 1 1,-5 1 0,-4 1 0,-8 1 0,-5 0 0,-5 1 1,-3 1 0,-3-4 0,-1-1 0,-2-2 0,2-1 0,2-2 1,0-2 0,2-4 1,0 0 1,1-4-1,1 2 1,-2-4 1,0 1-1,-4-2-1,1 3 0,-1-3 0,1 0-1,1 0-1,1-1 0,4 1 0,3-2-2,10 2-2,-12-4-11,12 4-19,3-15 0,4-2 0,9-1-1</inkml:trace>
  <inkml:trace contextRef="#ctx0" brushRef="#br0" timeOffset="5202">3054 326 32,'0'0'21,"0"0"-1,0 0 0,0 0-6,0 0-5,0 0-2,0 0-3,0 0 0,0 0 0,0 0-2,-3 14 1,3-14-2,-8 21 0,1-4-1,-3 9 0,-1 4 1,-2 6-1,-3 4 1,-1 2-1,-3 2 1,-1-2-2,0-1 2,-5-4-2,4-5 1,-4-5 0,4-4 2,-2-4 0,0-3 0,-2-5 1,4-2-1,-1-6 2,2-3-2,-3-1 1,4-5-2,-1-3 0,3-3 0,0-3 0,2-2-1,2-3 0,0 1 0,3-3 0,1 1-1,3 2 0,2 0-1,4 1 1,2-1-1,5 2 1,4-1-1,7 2-1,4 0 1,7 1-1,2 1 1,7 1 0,0 4 1,3 2 1,1 3 1,0 4 1,-2 6 1,-4 2 0,3 6 0,-5 2-1,-3 3 1,-1 3-2,-1 3 1,-1-1-1,-1 2-1,0-3 0,-2 0 1,1-2 0,-1-1 2,0 0-1,0 0 0,-4-4 1,0-1-1,-2-4 2,-4 1-2,-3-4 1,-11-8-1,15 9 0,-15-9-1,0 0 1,0 0-1,0 0 0,0 0 0,0 0 0,0 0-1,0 0 0,0 0-4,0 0-11,11 2-19,-11-2 0,-6-21 0,-3-1 2</inkml:trace>
  <inkml:trace contextRef="#ctx0" brushRef="#br0" timeOffset="27547">1377 304 7,'13'-10'9,"-13"10"-1,0 0 0,7-14 0,-7 14 1,0 0 0,0 0 0,0 0 1,0 0 1,0 0-1,0 0-1,0 0-2,0 0-1,0 0-1,0 0 0,0 0 0,0 0-1,10 20-1,-7-7 0,5 3-1,-2 3 1,4 4 0,-6 2 0,1 3 0,-2 2 0,-1 4-1,-2 1 0,-2 3 2,0 2-2,1 1 0,0 1-1,2 0 1,1-1-1,3-1 1,1-3-1,2-2 0,-1-6 0,0 0 1,0-6-1,-2-3 1,-2-4-1,0-3 0,-2-2 0,-1-11-1,1 14 1,-1-14-1,0 0 0,0 0 1,0 0 0,3 10-1,-3-10 1,0 0-1,0 0-3,0 0-9,-5-22-22,7 7 2,-4-12-2,2-6 1</inkml:trace>
  <inkml:trace contextRef="#ctx0" brushRef="#br0" timeOffset="28224">1479 720 33,'0'0'19,"0"0"1,0 0 1,0 0-12,0 0-3,-10-2 1,10 2 2,0 0 1,0 0 0,0 0 0,0 0-3,0 0-1,0 0-1,0 0-1,0 0 0,0 0-1,0 0 1,12 0-1,0 0 0,6 1-1,5-1 1,9 1-1,2-1 0,5 0 0,5-1 0,0 1-1,-1-1 1,-1 1-1,-4-2 1,-5 4-1,-8-2 1,-2 1 0,-8-1-1,-5 1 1,-10-1-1,11 1 0,-11-1 1,0 0-1,0 0 0,0 0-1,0 0 1,0 0 0,0 0-1,0 0 0,0 0 0,0 0-1,0 0-1,0 0-4,0 0-9,0 11-22,0-11 2,0-12-2,1-13 0</inkml:trace>
  <inkml:trace contextRef="#ctx0" brushRef="#br0" timeOffset="31441">1017 1220 13,'0'0'9,"0"0"1,0 0 1,0 0-1,0 0 1,0 0-3,0 0-1,0 0-1,0 0-1,10-14 0,1-8 0,9-11 0,12-10 0,6-14 0,14-10 0,11-16 0,13-9-1,9-8-1,8-2-1,3-2-3,-1-1-9,4-2-12,5 8-3,-12-4 0,2 14 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4.155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419 4,'7'-15'20,"-7"15"0,0 0 0,0 0-6,0 0-3,0 0-3,0 0-1,0 0 0,0 0-1,0 0-1,0 0 0,0 0-1,0 0 0,0 0 0,0 0-1,0 11-1,0-11-1,0 14 1,1-1-1,-2 4 1,1 5-1,0 8 1,0 5 0,1 3-1,0 4 0,1 0-1,0 0 0,0 0 1,2-1-2,-1-6 1,1-4-1,-1-1 2,1-4-1,-1-3-1,0-5-1,-1-2-3,-2-16-6,1 12-13,-1-12-5,0 0-2,-1-22 2</inkml:trace>
  <inkml:trace contextRef="#ctx0" brushRef="#br0" timeOffset="503">78 642 43,'23'-14'24,"-3"-14"1,11 0-5,6 0-14,3-9-2,5 3 2,-1-1 0,2 2 2,-6 1 0,-1 7-1,-11 0 0,-1 8 0,-10 0-2,-2 9-1,-15 8-1,16-13-1,-16 13-2,0 0-3,0 0-3,0 0-9,0 0-9,0 0-9,0 0 0,0 11 0</inkml:trace>
  <inkml:trace contextRef="#ctx0" brushRef="#br0" timeOffset="833">185 564 13,'23'-6'25,"7"7"0,-8-1-7,1 4-3,-3 3-1,-2 7-1,-2-3-2,-3 7-5,3 2-3,1 2-2,3 2-2,1 2 1,2 0 0,4-5 0,-2 4-1,2-4 2,0-1 0,-5-5 1,-2-1 1,-5-4-1,-1-2-1,-14-8-3,12 8-12,-12-8-15,0 0-1,-6-22-1,6 6 2</inkml:trace>
  <inkml:trace contextRef="#ctx0" brushRef="#br0" timeOffset="1330">938 404 25,'-3'15'23,"9"8"0,-8-5 2,4 6-12,-3 8-6,2 5-1,-2 8 1,0-3 0,2 4 0,-3 0 0,3-2-2,-2-3-2,1-6-1,-3-8-1,3-7-2,0-4-3,0-16-7,0 0-19,4-10 0,-3-14-2,6 0 2</inkml:trace>
  <inkml:trace contextRef="#ctx0" brushRef="#br0" timeOffset="1620">807 342 37,'-13'-12'30,"13"12"1,-7-10 0,7 10-15,4-11-6,-4 11-3,15-10-1,-4 2 0,7 2-3,2-2-2,4-1 0,6 1-1,2 2 1,1 2 0,1 1-1,-3 3 1,-3 4 0,-4 1-1,-4 3 1,-6 5-1,-3 2 0,-7 2 0,-4 4 0,-3 3 0,-5-1 0,-4 1 1,-3 0 0,-3-6-1,1 1 2,-2-6-1,1-1 0,4-5 0,3-3 0,11-4-1,-11 5 0,11-5-1,13 0 0,3 0 0,3 1-1,3 2 1,3-1 0,2 4 0,-1 0 1,-1 3-1,-6 3 1,-1-1 0,-7 4 1,-5 5-1,-3 1 1,-5 0 0,-4 1 0,-3 1-1,-1-1 0,-6 0 0,1-2-1,0-5 1,0-1 0,-3-1 1,1-1 0,-1-3 1,0 1 1,0-4-1,2 1 1,0-3-1,2-1 0,2-2-1,12-1-1,-16 0-1,16 0-4,0 0-16,-2-19-15,2 1 1,7-3-1,1-14 0</inkml:trace>
  <inkml:trace contextRef="#ctx0" brushRef="#br0" timeOffset="29206">1406 131 12,'0'0'17,"0"0"-2,0 0-6,0 0 0,-14 11 1,14-11 1,-12 6 0,12-6 0,-12 7-3,12-7-2,-11 4-7,11-4-7,0 0-10,0 0-8,3-13 1,2-4-1</inkml:trace>
  <inkml:trace contextRef="#ctx0" brushRef="#br0" timeOffset="29415">1464 0 22,'0'0'18,"0"0"1,0 0-2,0 0-10,-11 10-1,11-10-1,0 0 1,0 0-1,-1 14 2,1-14 0,0 16 1,0-6-3,0-10 1,0 22-2,-1-10 0,2 2 0,-4 0 0,2 3-1,-2 1-1,0 3 0,0 1 0,1 6 0,-4 1 0,1 5-1,-3 2 2,-2 5-2,0 2 0,-2 3 1,1 4-2,-1 2 2,1-2-2,2-2-1,3-3 1,3-4-1,1-5 1,4-4-1,-1-10 0,1-7-1,0-3 1,-2-12-1,3 10 0,-3-10 0,0 0-3,0 0-3,-4-13-11,4 13-11,4-23-2,4 7 2,-2-16 1</inkml:trace>
  <inkml:trace contextRef="#ctx0" brushRef="#br0" timeOffset="32633">1502 495 0,'0'0'17,"0"0"0,0 0-3,0 0-5,0 0-3,0 0-1,0 0 0,0 0 0,-10 2-1,10-2 1,0 0-3,0 0 0,0 0 0,-13-2-1,13 2-1,0 0 0,-14-1 1,14 1-1,0 0 0,-13 0 0,13 0 1,0 0-1,0 0 1,-11 1 1,11-1 1,0 0 1,0 0 0,0 0 1,0 0 0,0 0 1,0 0-2,0 0 0,0 0-1,0 0-1,0 0-1,-11 2 0,11-2-1,0 0 1,-11 1-1,11-1 1,0 0 0,0 0 1,0 0 0,-11 0 0,11 0 0,0 0-1,0 0 1,0 0 0,0 0 0,0 0 0,0 0-1,0 0 1,0 0-1,0 0 0,0 0-1,0 0 1,0 0 0,11-1-1,-11 1 2,23-3-2,-5 0 1,5 0-1,7-1 0,4 0 1,3-1 0,5 0 0,0 1 0,1-1 0,2 0 0,0 1 1,-5-1-1,-2 1 1,-6 2 0,-4 0 0,-7-1 0,-5 2 1,-16 1 0,14-1-1,-14 1 1,0 0-2,0 0 1,0 0-2,0 0 0,0 0 0,0 0-1,0 0 1,0 0-1,0 0 1,0 0-1,0 0 1,0 0-1,0 0 0,-4 11-2,4-11-4,0 0-18,-6 11-10,6-11 1,-4-14-2,4-15 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50.058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597 0 9,'0'0'14,"0"0"-1,0 0-4,0 0 1,0 0 0,0 0 0,0 0 2,0 0-2,0 0-1,0 0-1,0 0-3,0 0-1,0 0-1,0 0-1,0 0 2,0 0-1,0 0 1,0 0-1,-4 13 1,4-13-1,0 0 0,-6 16-1,6-16 0,-5 16-1,1-5-1,1 0 1,-2 5-1,-1 1 1,-1 6 0,-2 4 0,-3 3 0,-3 3 0,1 4 0,-2-1 0,-2 2-1,-2-5 1,3-3 0,-1-5 2,2-3-2,-4-4 1,1-5 0,-2-5 0,0-1 0,-2-6 0,-2 0 0,-1-2-1,-3-4 0,-1-1 0,3-1 0,-1-3-1,4-1 0,1-2 1,3-1-1,3-2 0,6-3 0,-1-1-1,5-2 1,1-3-1,1-1 1,3-1-1,0-1-1,1 2 0,-1-1 0,5 3-2,-1-1-3,7 4 0,0-1-1,12 6 1,0 1 0,9 4 2,4 2 2,4 4 3,2 5 3,2 1 2,1 9 1,-6 0 0,-3 9 0,-2 3 0,-2 8-2,-5 4-1,-1 2-1,-4 2-1,0 2 0,1-1 1,0-1 0,-1-5 0,1 0 0,-1-5 1,1 4 0,0-6 0,-1-2 0,-4-2-1,0-4 0,-5-3 1,-2-1-1,-9-14 0,13 14-1,-13-14 0,0 0 0,0 0 0,0 0 0,0 0 0,0 0-1,0 0 0,0 0 1,0 0-1,0 0-1,0 0 0,0 0-4,0 0-8,0 0-24,0 0 1,-3-30-1,-3-7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6:52.693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28 8,'0'0'16,"23"0"1,-9-2-1,7 3-5,2-2-1,3-1-1,5 0-2,0-1 0,3-1-1,0-1 0,-2 2-2,-1-1 0,-4 2-1,-4 1 0,-3 2-1,-6 1 0,-3 2 0,-11-4-2,12 13 1,-12-13-1,5 20 2,-3-9-2,-3 3 2,0 3-2,0 0 1,-1 3 0,1 2-1,-1-1 0,3 4 0,-2-2 1,2 2-1,0-2 1,2-2 0,-2-1 0,0-2 1,-1-4 0,1-3-1,-1-11 1,1 18-1,-1-18 1,0 0 0,-2 10-1,2-10 0,0 0 0,0 0-3,0 0-5,0 0-12,0 0-7,-4-10-2,4-5 1,7 3 0</inkml:trace>
  <inkml:trace contextRef="#ctx0" brushRef="#br0" timeOffset="588">718 216 4,'-4'11'17,"-7"-6"2,9 11 0,-6-6-6,3 7-2,0-5 1,1 2-2,5-1-2,-1-13-1,21 11 0,-1-16-2,7-5 0,4-8-1,4-2 0,5-6-2,-2 1 0,-5-2 0,-3 4-1,-7 0 0,-5 5 0,-6 4 0,-7 1-1,-5 13 1,-8-18-1,-2 12-1,-8 2 1,-1 1 0,-8 6 0,-5 1 0,-4 7-1,-5 3 1,-2 3-1,-1 4 0,1 3-2,3 0-5,3-1-5,4-5-10,14 1-3,5-11 1,14-8 0</inkml:trace>
  <inkml:trace contextRef="#ctx0" brushRef="#br0" timeOffset="1077">951 84 17,'5'12'18,"-5"-12"-1,0 0 1,6 15-10,-6-15 1,1 16 1,0-5-2,-1 2 1,0 1-1,2 3 0,0 5-2,-2 5-1,2 6 0,1 3-1,-1 7-1,-1 3 0,0 4-1,-1 1 0,1 0 0,-2-1-1,0-2 0,0-5 0,0-4 0,0-6 0,1-6-1,-2-5 1,1-6-1,1-16 0,0 15 0,0-15-3,0 0-2,0 0-5,5-13-6,-4-1-12,6 3-1,-3-8 2,5 2-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8:52:14.833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43 6060 903,'0'12'2451,"0"-12"-1677,0 0-1032,0 0 387,0 0 516,0 0 0,0 0 387,0 0 258,9 4 129,-9-4 0,0 0 129,10 0-258,0 0-258,-10 0-129,20 1-258,-10-1-387,5 2 129,-4-2-258,5 3 0,-2-1-129,3 2 0,-3-1 0,4 0 258,-1-3-129,4 1 129,2-1 0,2 0 0,0 0 258,4 0-258,0-1 0,3 1-129,1 0 0,4 0 0,-2 0-129,1 2 129,4-2-129,2 3 129,1-3-129,0 4 0,3-2 129,2 2-129,-1-2 0,4 0 0,-4-2 129,5 3 0,-2-1-129,3-2 129,0 0 0,0 0 0,-1 0 0,2 0 0,-2 0 0,3 0 0,-4 0 0,2 0 0,1 2 0,1 1 0,1-1 0,3 1 0,-1-3-129,-1 1 387,3-1-387,-2 3 129,0 0-129,-1 0 129,-1-1-129,0 0 129,1 1-129,2 1 0,-1 0 0,1 0 0,0-2 0,-1 4 129,1-4-129,-2 2 0,-1 2 129,-4-4-129,1 2 129,0 1-129,-3-4 129,0 1-129,-1 2 0,-1-3 0,0 3 0,-3-1 0,-2 1 0,-1 0 0,-6 1 0,-1-1 129,-5-4-129,-4 0 0,-5 0 129,-2-2-129,-3 1 0,-4-4 0,1 1 0,-3-1 129,2 2-129,-1 1-129,-2-2 129,-1 4 0,1-1 0,-9 1 0,12-5 0,-12 5 0,9 0-129,-9 0 129,12 0 0,-12 0 0,14 0 0,-5 0 0,-1 0 0,0 0 0,2-2 0,-10 2 0,10-5 0,-10 5 0,9-3-129,-9 3 129,8 0 0,-8 0-129,13-1 129,-5 1-129,2 0 129,2 0 0,-1-3 0,-1 0 129,0 2-129,-3-2 0,-7 3 0,14-5 0,-14 5 0,9-3 0,-9 3 0,0 0 0,0 0 129,8-5-129,-8 5 0,0 0 129,0 0-129,0 0 0,4-13 0,-4 13 0,0-13 0,0 13 0,0-21 129,0 9-258,0-4 129,0-1 0,0 0 0,0-3 0,0 1 0,0-7 0,1 2 0,1 2 0,1-5 129,0-2-129,-1-4 129,2 1-129,-1-3 0,0 0 0,2-1 0,0-8 0,0 5 0,0-4 0,3 2-129,-2 0 258,0 2-258,-2 0 258,1 2-129,1 2 0,-3 3 0,4 4 0,-2 0 0,1 0 0,2-1 0,1 2 0,-1-1-129,0-2 129,-2 3-129,-1-2 0,-2 2 129,1 1 0,-4 7-129,0-1 129,0 3-129,0 3 129,0-1 0,0 3-129,0 12 129,-4-17-129,4 17 129,-7-12 0,7 12 0,-5-12-129,5 12 258,0 0-258,-10-10 129,10 10 0,-9-5 0,9 5-129,-17-7 129,7 3-129,-4 1 129,-2-2-129,-2 0 129,-6-1 0,-4-1 0,-2-1-258,-4 1 516,-6 2-516,-3 1 258,-3-1 0,-3 0-129,-3-1 129,-2 4-129,-2-1 0,-2-1 129,-4-1-129,0 0 129,-3 1 0,-1 0 0,-3 1 0,-2-1 129,2 0-129,-5-1 0,2 2 0,-1 1 0,0-2 0,1-3 0,2 2 0,-2-2 0,1 1 0,0 1 0,4-5 0,-2 1-129,1 0 258,2-2-129,-2 1 0,5-2 0,-2 2 0,4-1 0,-1 1 129,1 2-129,0 2 0,-1-1 0,-1 4-129,-3 1 129,3-2 0,-3 3 0,1-2 0,1-1 0,5 3 129,1-1-129,6-1 129,0 0-129,4 0 0,4 2 129,1 1-129,2 0 0,3 0 0,0 0 0,2 0 0,1 0 258,3 0-258,1 0 129,3 1-129,3-1 129,4 0-129,2 1 129,4 1 0,2-1-129,3 3 0,2-3 0,8-1 0,-15 3 0,15-3 129,-12 8-258,12-8 129,-10 9 0,10-9 0,-9 11 0,9-11 0,-8 21 129,4-8-129,0 2 129,-2 3-258,0 3 258,-2 2-258,1 4 129,-5 2 0,1 3-129,-2 4 129,0 4 0,-1 3 129,1 6-258,1 8 258,0 1-129,6 5 129,2 5-129,4-3 0,0 3 0,5-3 0,2-6 0,2-5 0,0-5 129,1-6-129,-3-7 129,1-1 0,-1-6 0,3 0 129,-2-5-129,2-3 129,-2-4-258,1 0 258,0-6-258,-9-11 258,10 14-258,-10-14 258,0 0-129,0 0 0,0 0-129,9 4 129,-9-4-129,0 0 0,5-8-129,-5 8-129,0 0-387,4-17-1290,-4 17-2322,7-13-516,-7-2-258,-6 1-387</inkml:trace>
  <inkml:trace contextRef="#ctx0" brushRef="#br0" timeOffset="1146.0655">1487 6306 1677,'-16'-2'2709,"2"-10"-387,14 12-2064,0 0-1935,-6-19-645,6 19-387</inkml:trace>
  <inkml:trace contextRef="#ctx0" brushRef="#br0" timeOffset="3747.2143">1407 6260 516,'-26'10'903,"13"-7"-129,0 4 0,1-2-387,0 1-129,12-6 0,-16 13-258,16-13 0,-15 12 258,15-12 258,-10 10 129,10-10 387,0 0-129,-9 7 0,9-7-129,0 0-129,0 0-129,0 0-258,0 0-129,0 0 129,7 12-129,-7-12 0,19 12 129,-8-5-129,6 0 0,-1 3 258,4-2-129,0 2 0,2 0 258,2-1-129,3-2 129,-1 3 0,3-3-129,2-2 129,0-3-129,3 2-129,4-4 0,0 1 129,4-1-129,1 3 0,4-1 129,3 5-129,2-3 129,0 2 258,2 1-516,2-2 129,-2-5-129,3 0 0,0 0 0,3-2 0,-1-3 129,4-2-129,-5-3 258,2 5 0,-1-1-129,1 2 0,-5-3-129,1 6 0,-2-5 0,1 3 129,2-4-258,2 0 0,-1 0 129,2-3 0,-2 1-129,1 1 0,-3 0 129,0 2-129,-1-4 129,0 3 0,0 1 0,0-2-129,0 2 258,-1-1-129,1-1 0,-4 3 129,0-2-258,-2 2 129,-2-1-129,0 3 0,-2-2 129,1 0-129,2 0 0,-1 1 0,1 0 129,-1 1 0,0 1 0,0 1 0,-1 1-258,1-2 258,-3 2-129,-1 0 0,-1 0 0,0 0-129,0 0 129,1 0 0,0 0 0,0 0 0,3-1 0,-2 1 0,2-1 0,-3-2 129,2 0-129,0-1 0,-5-1 0,1 0 0,-4 3 0,1-1 129,-3 0-129,1 1 0,0-2 0,-1 4 0,3 0 258,-1-1-258,1 0 0,0-2 0,-1 3 0,2-3 0,-1 2-258,0-2 258,0 3 0,1 0 0,-1 0 0,3 2 0,-1 3 0,0-1-129,0 3 516,-2-4-387,2 2 0,-1 2 0,1-4 0,0 4 0,1-3 0,-1 0 0,0 0 0,1 1 0,-3-3 0,2 0 0,-1 1 0,2-1 0,0 3 0,1-2 129,-1-2-129,3 1 129,1 2-129,0-1 129,-1-2 0,3 2-129,-2-3 129,-1 2-129,2-1 0,2-1 0,-3 3 0,2 1 0,-2 0 0,2-1 0,-1 0 0,0 3 0,1-3 0,0 0 129,0-1-129,-4-1 0,1 1 0,1 0 129,-1 0-129,-1-1 129,-1 3-129,1-4 0,0 3 0,0 2 0,1-1 0,-2-3 0,2 1 0,-2 0 0,1 2 0,-1-1 0,0-2 0,0 1 0,1 0 0,2-2 0,-2 3 129,1-1-129,1-2 0,0 2 0,0-1 0,-1-1 0,-2 1 0,0-1 0,0 0 0,-2 1 0,2 1 0,-1-2 0,2 0 0,1 0 0,3 0 0,1 0 0,0 0 0,2 0 0,2 0 129,1 0-129,0 0 0,2 0 0,0-2 0,4 1 0,3-3 0,0-1 129,1 1-129,3-1 0,-1 1 0,2 1-129,0-2 129,1 0 0,0 2 0,-1 3-129,0-4 258,-1 1-129,1 1-129,-2-1 129,1 1 0,-1 2 0,-3-1 0,0 0 0,-1 1-129,-1 0 129,-4 0-129,-1 0 129,-3 1 0,-2 2 0,-4 0 129,-1 1-258,-3-1 129,-1-1 129,1 1-129,0 2 0,-3-3 0,-1-2-129,0 2 258,0-2-129,-2 1 0,-1-1 0,-2 0 0,-2 0 0,2 0 0,-2 0 0,-1-1 0,3 1 0,-3 0 0,3 0-129,2-2 129,-1 2 0,3 0 0,3 0 0,0-1 129,6-3-129,-1 2 0,2 2 0,1-1 0,2 1 129,0-2-129,-1 0 0,-1 2 0,1 0 0,1 0 0,0 2 0,1-2 0,0 0 0,1 0 129,-4 0-129,3 0 0,-6 0 0,-2 0 0,-3-7 129,-5 6-258,-4-5 129,-1 6 0,-5-1 129,1 0-129,-4 1 0,-1 0 0,-3 0 0,-2 0 0,-3 0 129,-2 0 0,-4-1-129,-7 1 0,10-2 0,-10 2 0,0 0 129,0 0-129,11-5-129,-11 5 129,8-2 129,-8 2-129,11-2 0,-11 2 0,8-1 0,-8 1 0,0 0 0,8-3 0,-8 3 0,0 0 0,0 0 0,0 0 129,0 0-129,12-2 0,-12 2 0,12 0 0,-4-2 0,-8 2 0,15-1 0,-7 1 0,1 0 0,0 0 0,1 0 0,2 0 0,-1 0 0,0 0 0,0 0 0,2 0 0,-3 0-129,-3 0-258,-7 0-516,10 1-2193,-19-5-1677,-9-14-387,-17-13-516,-12-13-129</inkml:trace>
  <inkml:trace contextRef="#ctx0" brushRef="#br0" timeOffset="6304.3605">13427 5807 1161,'11'12'3741,"-2"-11"258,-9-1-645,12-13-2193,-2 5-1161,5-1 0,4-3 0,5-7 129,4 1 129,3-9 129,1 8 129,-2-10 258,5 6 0,-8-5 258,3 7-129,-9-2 0,4 5-129,-10 0-387,4 6 0,-8-4-129,3 3 0,-6 1-258,2 4 129,-10 8-258,10-11 129,-10 11 0,0 0-129,10-10-258,-10 10-258,0 0-129,-12-10-516,12 10-774,-23-7-1032,5-3-1290,-4 5-129,-5-7 646</inkml:trace>
  <inkml:trace contextRef="#ctx0" brushRef="#br0" timeOffset="6759.3866">13414 5484 1419,'15'2'2193,"-15"-2"-903,12 13-387,-8-3-387,-2 2 129,-2 5 0,0 4 129,-2 8 129,-5-2 258,1 12 129,-5-1 0,6 6 0,-4-2-129,5 5 0,-3-8-387,7 4 0,0-7-258,4-1-258,3-11 0,6-1 0,-1-7 0,8-4 0,3-7 0,3-5 0,3-1 0,4-6 129,1-5-129,2 2 0,-1-2 0,-3 2 0,-2-1-129,-2 5-129,-6 2 0,-5 4-129,-1 0-516,-16 0-516,14 8-3096,-14-8-516,-6 7-129,-10-10-129</inkml:trace>
  <inkml:trace contextRef="#ctx0" brushRef="#br0" timeOffset="10415.5957">19592 7040 1032,'46'-9'3999,"-20"-4"129,11 6-258,3-2-2967,2 0-387,6 5 258,1-6-387,1 6 258,-5-4 0,3 6 0,-5-3-129,2 3 0,-9-4-129,2 2-129,-7 0 0,-4 1-129,-5 0 0,-4-2-129,-4 1-129,-7-1-129,-7 5 0,0-14-645,0 14-645,-20-13-1290,-2 3-1677,-2 1-129,-8-4 258</inkml:trace>
  <inkml:trace contextRef="#ctx0" brushRef="#br0" timeOffset="10887.6227">19528 6679 2193,'-11'10'3612,"11"-10"387,0 11-645,0-11-3096,6 22-387,-6-4 0,0 3 0,0 2 129,-5 1-129,-1 4 129,-4 1 129,0 1 129,-4 2 387,3-1 0,-1-4 129,4 6-129,-2-5 258,10 7-129,-4-6 129,8 10-387,6-9-129,13 7-129,6 0-129,9-1 129,10-2-258,7-5 129,6-3 0,3-7 0,-1-6 129,0-1 0,-10-8 129,-3 1-129,-12-4 129,-6 2-129,-10 1-129,-6 6-258,-4 2-129,-10-1-645,2 9-2064,-4-2-1419,-7-11-516,-4-3-387</inkml:trace>
  <inkml:trace contextRef="#ctx0" brushRef="#br0" timeOffset="30679.7547">21467 10518 3096,'29'-21'4386,"-13"2"-1419,7 6-129,-7-13-645,11 10-387,-3-9-258,9 6-516,-4-11-387,9 6-258,0-4-129,1 3-129,-1 2-129,-1 0 0,-3 2 0,-2 2 0,-4 4 0,-7 0 0,-1 3-129,-6 3 0,0 2-258,-7-6-1548,-7 13-2322,0 0-258,2-16-258,-2 16-129</inkml:trace>
  <inkml:trace contextRef="#ctx0" brushRef="#br0" timeOffset="31400.796">21457 10132 1935,'15'0'3999,"1"-14"-516,-16 14-1032,9-7-774,-9 7-129,0 0-516,0 0-258,5 8-387,-5-8-258,0 23-129,-4-6 129,-2 2 0,-1 9 129,-3-2-258,-1 7 258,-3-1 0,2 8-129,0-1 0,2-1 0,0 0 0,4-2 0,1-2-129,5-5 129,0-3 0,6-4 129,7-7-129,3-4 0,6-10 129,8 1 0,2-5 129,5-8-129,4-6 129,4 0-129,-1 0 258,1 1-258,-6 0-129,-2 7 0,-7-2 0,-7 5-129,-6 1 0,-6-1-129,-11 6 129,9 0 0,-9 0-129,0 0 0,0 0 0,0 0-129,0 0-516,0 0-645,0 0-2967,0 0-129,0 0-516,-7 0 129</inkml:trace>
  <inkml:trace contextRef="#ctx0" brushRef="#br0" timeOffset="39867.2802">4384 13413 2193,'0'0'2193,"0"0"129,0 0-516,0 0-516,0 0-258,0 0-645,0 0-129,0 0 0,0 0-129,0 0-129,0 0 0,0 0-129,0 0 129,0 0 129,10 8-129,-10-8 129,0 0 0,11 9 0,-11-9 0,12 13 0,-4-6 129,3 2-258,0 3 129,4-3 0,0 4 0,2-2 129,1-2-129,1 3 258,3 0-258,-1 0 129,3-2-129,0 5 129,2-2-129,-1 4-129,2 3 258,0-3-258,1 0 129,1-3-129,0 1 258,0-4-129,2 1 129,-1-6 0,3 1 129,-2-4 0,2 1-129,0-1-129,4 1 129,-2-2-129,5 2-129,-1 0 129,1 0-129,3 0 0,0 0 0,2-1 0,0-3 0,1 0 129,1 0-129,1 0 129,-2-3 0,-1-1 129,-1 1-129,-2 1-129,-1-1 129,-3 3 0,1 0-129,-2 0 0,2 0 129,-2 3-129,2-3 0,-2 0 0,1 2 0,-3-2 0,-1 0 0,0-2 0,-3-1 0,3 0 0,-2-1 0,-1 3 0,3-3 0,0 2 0,0 2 0,0-3 0,1 3 0,0-2 0,-3 2 0,2-1 0,-1 1 0,1-2 0,-4 0 0,4 1 0,-4-3 0,0 2 0,0-4 129,-2-2-129,3 2 0,-1-1 0,0-1 0,-1 0 0,0-4 0,1 4 0,-1-4 0,0 2 0,-1-5 0,1-1 0,-2-5 0,3-2 0,-2 1 0,-2-4 0,1-1 0,-1-2 129,-1 2-129,-1-1 0,-3 3 129,-1 0-129,-2 0 129,-2-2-129,0 0 129,-1-2-258,-4-2 129,1-2-129,-2-4 258,0-2-129,-1-2-129,-2-3 129,2-1-129,-1 1 258,2 0-129,-3 1 0,6 4 0,-3-1 0,0 3 0,1-1 129,-2 5-129,-3-5 0,-4-1 129,-2-2-129,0-2 0,-7-1 0,-2 0 0,-1 2 0,1 2 0,1 1 0,0 5 0,-1 5 129,4 0 0,-1 2 0,1 1-129,-3-2 129,-1 0 0,-2-1-129,-4-1 129,-2-5-129,-5 1 129,-5-3 0,-3 1-129,-5 1 129,-5 0-129,-1 0 0,-3 3 129,-3 0-258,2 5 129,0 3-129,0 3 129,-1 4-129,-1-1 0,-4 7 0,-5 1 0,-1 4 0,-7-1-129,-1 1 129,-4 0 129,-1 1-129,-2 0 129,0 1-129,-3 0 129,-1-2 129,0 5-129,0 1 0,-2 0 0,0 8 0,2 3 0,0 1 0,1 2 0,3 3 0,2 0 0,1 0 0,4-3-129,-1-1 258,2-1-258,3-3 258,4 4-129,4-2 0,0 5 0,5 1 0,0 1 0,8 5 0,2 1-129,3 6 129,2 0 0,2 2-129,4 4 258,2 2-258,1 1 129,1 2 0,-1 3 0,5-1 0,-2-2 0,0 1 129,1-4-129,0 1 0,0-1 0,2 1 129,0 5-129,1-2 0,-2 1-129,0 7 129,1-4-129,-2 5 129,0 5-129,2-2 129,1-4 0,2 1 0,1 1 0,5-5 0,2 3 0,7-4 0,0-5 0,4 1 129,6-1-129,5 0 129,3-2-129,2 2 129,3-7-129,1 1 0,3-5 0,-5-2 0,2-5 0,-3-6 129,-1-3-129,-4-6 129,-4-1-129,0-2 129,-4-2-129,0-3 0,-8 0 0,13 1 0,-13-1 0,13 3-129,-13-3 0,14 1 0,-14-1-129,12 1-258,-12-1-774,13 0-2322,-5 0-645,-4-12-258,-4 12 258</inkml:trace>
  <inkml:trace contextRef="#ctx0" brushRef="#br0" timeOffset="49190.8135">17447 13652 2193,'0'0'3870,"0"0"-1419,0 0-258,0 0-516,15 0-258,-5 0-516,8 3-258,2 0-516,5 6 0,5-4 0,3 2-129,5-4 0,6 2 258,3-5 258,8 0-129,3-3 258,11 0-129,2-6 258,14 9-129,3-4-129,7 4-129,6 0-129,5 7-258,6 0 0,1 4 0,4 1 0,-1-1 0,2 0 0,5-3-129,1 0 129,-1-1 0,3-1 0,1 0 0,1-1 0,-1-3 0,1 0 0,-4 2 0,3 0 0,-2-3 0,-5 3 129,-2 0-129,-5 1 0,0 3 129,-5 0-129,-1 0 0,-3 0 129,-4 0-129,-1-2 129,2-1-129,0 1 0,-2-5 0,-1 4 258,-4 0-129,-4 0-129,-3-3 129,-2 4-129,-8 0 0,-3-3 129,-3 1-129,-2-1 0,0 2 258,-1-2-258,1 2 129,0-3-129,0 1 129,-3-2 0,-1 2-129,-5 0 0,-3-3 0,-2 0 129,-3 0 0,-7-1-129,-3-4 0,0 0 0,-3-2 129,1 0-258,0-3 129,0 1-129,-2-3 0,-5 0 129,-1-1-129,-3 1 129,-8-5 0,-2-1 0,-3-3-129,-3-2 129,-2-4-129,5-3 129,-3-4-258,2-2 129,2-2 0,-2-6 129,0 1 0,-1-5-129,2-2 129,-2-2 129,5-3-129,0-2 0,3-2 129,-3-2 258,5-2-258,-5-3 0,0 1 129,-3 3-258,-3 3 129,-6-1 0,-1 6-258,-1 3 129,-1 2 0,-1 5-129,-2 5 0,-1 3 0,0 1 0,0 9-258,-4 1 387,0 4-258,-3 4 258,1 5 0,-2 0 0,8 12-129,-18-17 129,5 9 0,-2 1-258,-1 2 129,-7-3-129,-2 0 129,-8-2-129,-2-2 129,-7 1 0,-5-5 129,-8-1 0,-4 1 129,-8-2-129,-4 2-129,-7-2 129,-7 1-129,-8-1-129,-3 2 129,-6-4-129,-6 2 0,-3-1 258,-7 2-129,-3 2 0,-2 0-129,-4 1 0,-7 1 129,-3 2 0,-3 0 0,-3 3 0,-7 0 0,1 0 0,-2 6-129,-2 0 129,3 2-258,0 2 258,1 3-258,3 0 129,1 4 129,2-2 0,1 3 0,2 1 129,0-2 0,5 3 129,1-3-129,3 2 0,2-2 129,3-5-129,2-4 129,3 0 0,4-1-129,-3-5 129,5 1-129,4 0 0,5 1 129,6 1-129,3 3 0,5 7 0,5 3 0,5 0 0,5 0 258,5 1-258,7 1 129,5-2 0,3 2-129,8 1 129,8-1 0,4 5 0,5 0-129,4 2 129,2-1-129,7 4 129,2-3 0,4 4-129,4-2 0,4 4 129,0-2-129,5 1 0,0 5 129,-1 2-129,0 2 129,-2 4-258,0 3 129,-4 3 0,1 3 0,0 7 0,0 0-129,4 0 129,2 5-129,0-1 258,5-2-258,1-2 258,3-4-258,1 0 258,1-5 0,-1-2 0,0-6 0,-2-2 0,-2-8 258,0-1-258,-2-1 0,-2-2 0,-2-4 0,0-2-129,0 2-129,0-2 129,1 5-258,-1 1-258,4 9-516,-4-9-1290,0 7-1806,3 0-516,-3-11 129</inkml:trace>
  <inkml:trace contextRef="#ctx0" brushRef="#br0" timeOffset="68462.9157">21744 15588 7611,'23'6'4773,"-3"-9"-129,6-6-387,9-10-4128,-1 1-258,1-1 0,8 1 129,4-3-129,2-2 0,1 0 129,9 0 0,-1-2-129,6 1 129,-2-3 0,-2 1 0,-6-3 0,-8 5 129,-7 1 0,-9-1-129,-8 1-516,-2 2-3096,-8 4-903,-10-6-129,-2 0-387</inkml:trace>
  <inkml:trace contextRef="#ctx0" brushRef="#br0" timeOffset="69054.9497">22009 15073 2709,'-10'32'3612,"1"-32"-516,11 14 0,-2-14-3096,0 0-774,-5 13 0,5-13 645,-5 16 387,-5-9 774,2 10 129,-8-9 129,1 13 0,-10-6-129,-1 16-129,-14-2-129,-3 15-129,-9 2-129,-2 11-258,-6-7 129,5 7 129,-1-4-129,11-3-387,7-8 387,13-1-387,12-12 129,13-4 0,19-4-129,15-7 0,14-3-129,12-4 258,10 1-258,7-6 0,3-2 129,1 6 129,-7-2-129,-4 0-129,-7-1 129,-7 0 0,-9 6-129,-7 1 0,-4 1 0,-11-3 0,-5 0 0,-7 1-129,-2 3 129,-6 2-129,-5-14 129,0 15 0,0-15-129,-6 14 129,6-14-258,-12 8-258,11 7-1806,-8-9-2193,9-6-516,0 0-129,-10-29-516</inkml:trace>
  <inkml:trace contextRef="#ctx0" brushRef="#br0" timeOffset="85110.868">19138 6242 1,'5'-10'128,"-5"10"1,0 0 129,0 0 0,9-1-129,-9 1 0,0 0 0,2 9 258,-2 2-129,0 4 258,0 1-129,-6 9 129,-1 6-258,0 5 258,0 6-129,1 4 0,1 5 0,4-1 0,1 2-129,4-2 258,4-6-387,2-4 258,0-10-258,-1-2 258,-1-11-129,-3-4 129,-5-13-258,0 0-129,0 0-129,0-12-516,-7-6 0,-1-11-387,-2-4-258,1-7 258,0 0 129,-1-4 129,2 0 258,2 1 387,2 0 516,1 9 0,-1 0 258,-1 10 0,0 0-258,-1 8 129,-2 2-258,8 14 129,-16-15-387,8 13 0,-1 0 0,1 2 129,-2-2 645,10 2 129,-12 0 258,12 0 129,-8 0 0,8 0-129,0 0 258,0 0-258,-1-17-516,1 17-129,0-18-129,4 7-129,-2-1-129,4-3 0,0-1-258,1-4 129,3-1-129,1 1 129,1-2 0,1-2 0,2 0-129,-1 2 129,-1 0 0,-1 5 0,-1 2 129,-3 3-129,0 0 0,-8 12-129,7-11 0,-7 11 129,0 0-129,0 0 0,0 13 0,-3-2-129,0 5 129,1-1 129,-1 4 0,2 0 129,1 3-129,1 2 0,3 1 387,2 0-258,2-1 0,-2 1-258,2-5 387,-1-1-258,-2-6 258,0-1-129,-5-12 129,0 0-258,7 12 258,-7-12-129,0 0-129,0 0 0,0 0 0,0 0-387,5 12 258,-5-12-129,6 19-258,-6-7-645,3 1-2967,2 11 0,-5-24-258</inkml:trace>
  <inkml:trace contextRef="#ctx0" brushRef="#br1" timeOffset="141730.1065">19441 894 6708,'36'-4'4257,"-36"4"-129,0 0-258,0 0-3225,-54 33-645,54-33-516,-65 29 645,23-12-129,-5 4 129,-2-1-129,1 0 0,3 0 0,8-3-129,37-17 516,-54 29-387,54-29-387,0 0 387,0 0 516,37 21-258,5-17-516,2 4 516,7 4 129,-1 0-258,-1 7 516,-12 4-387,-37-23 0,56 64-258,-56-64 903,14 83-774,-14-40 0,-18 6 0,-4-7 387,-6 5-516,-4-8 387,-4-3-516,3-16 0,5-6-1419,-2-9-2064,13-5-645,17 0-387,-8-50 387</inkml:trace>
  <inkml:trace contextRef="#ctx0" brushRef="#br1" timeOffset="141998.1218">19729 923 3096,'0'0'3741,"0"0"-258,18 56 258,-18-56-2967,2 75-258,-2-75-129,2 101 645,-2-42-774,-2 5 0,-1-3 258,-2-12-129,1 7-516,-3-18-258,2-3-1161,0-17-1677,-6-7-516,11-11 258,0 0-258</inkml:trace>
  <inkml:trace contextRef="#ctx0" brushRef="#br1" timeOffset="142203.1335">19578 1245 4902,'-49'-78'3612,"49"78"0,-40-52-387,40 52-1548,0 0-516,0 0-645,-1-51 129,1 51-516,36-20 387,-36 20-516,70-18 387,-26 7 129,2-3-258,7 2 0,2-4-645,0 2-645,7-7-3096,-7 6 258,-5-5-645,-5 8-774</inkml:trace>
  <inkml:trace contextRef="#ctx0" brushRef="#br1" timeOffset="142623.1575">19989 1511 10191,'-14'39'4515,"14"-39"-387,0 0-258,0 0-4128,46-66 387,-46 66-258,56-99 129,-26 31-387,3 1 516,-3 4-387,-2 2 387,-4 11-258,-24 50-129,41-69-129,-41 69 387,0 0 129,51-13-129,-51 13 0,30 48-129,-30-48 129,24 102-258,-13-34 903,-4 4-645,2-1 258,-4-1-516,0-10 516,-1-5-516,0-12 516,0-3-1161,-4-27-1935,0-13-1161,0 0-258,0 0-387,-28-55 129</inkml:trace>
  <inkml:trace contextRef="#ctx0" brushRef="#br1" timeOffset="142759.1653">20206 1322 3483,'-73'-46'3741,"20"31"-645,53 15 516,0 0-2193,0 0-1548,0 0-645,0 0-1161,44 0-1032,-44 0 129,85-26-1419</inkml:trace>
  <inkml:trace contextRef="#ctx0" brushRef="#br1" timeOffset="143402.2021">20581 1023 1032,'42'4'2451,"-42"-4"-1161,41 63 0,-41-63-129,21 72 645,-21-72-387,10 88 387,-10-88-516,0 99-129,-3-48 129,0-5 0,-8 2-387,7-24-129,-8 6-516,4-14 774,-2-11-516,10-5 258,0 0-129,-17-69-645,17 20 129,0 0-903,10-19 774,6-4-903,6 1 903,2 5-903,6 5 903,0 4-645,-30 57 645,67-81-129,-67 81 0,66-39 516,-66 39-516,58-14 516,-58 14-387,47 5-129,-47-5 129,0 0 387,43 35-258,-43-35 0,0 0 0,0 0-258,0 56 387,0-56 129,0 0-129,-40 29-387,40-29 258,-46 15-516,46-15 387,-55 4 258,55-4-516,-52 0 387,52 0-258,-41 0-258,41 0 258,0 0 258,-41 1-258,41-1-258,0 0 387,0 0 129,-15 58 0,15-58 774,8 58-516,-8-58-129,25 76-129,-25-76 903,36 91-903,-15-44 0,0 3-129,0 0 0,3 1-645,-6-9-774,8-2-2580,-1-4-387,2-23 0,2-13-258</inkml:trace>
  <inkml:trace contextRef="#ctx0" brushRef="#br1" timeOffset="143658.2167">21378 860 6063,'-14'70'4128,"9"-16"-129,5 6-387,4 11-2580,-3 8-1032,4-1 258,1 2-387,-1-13 516,1-6-516,-1-12 258,0-6-774,-5-21-1032,0-22-2193,0 0 0,0 0 258,-11-65-387</inkml:trace>
  <inkml:trace contextRef="#ctx0" brushRef="#br1" timeOffset="143872.229">21217 1047 1161,'-46'-71'4386,"46"71"-129,-45-41 0,45 41-1677,0 0-645,0 0-774,37 0-258,3 0-258,7 0 0,11 0 129,5-3-516,7-3-516,4 1-129,-6-2-903,5-1-2709,-6 0-774,-9 4 0,-7 2-129</inkml:trace>
  <inkml:trace contextRef="#ctx0" brushRef="#br1" timeOffset="144305.2537">21444 2201 8643,'28'22'4386,"-13"2"-129,-6 5-516,-2 5-3741,-2 16-387,0 17 258,-4 4-258,-1 7 129,0-8-258,-2 3-129,-4-18-1032,6 1-774,0-19-1677,0-24 0,0-13-258</inkml:trace>
  <inkml:trace contextRef="#ctx0" brushRef="#br1" timeOffset="144719.2774">21472 2516 2967,'-28'-24'3483,"13"17"258,15 7-129,-10 0-2967,10 0-258,10 4 258,8-4-129,12 0 129,2-8 0,10 1-258,2-8-129,4-1-129,-1-4 0,-2-1 387,-5-1-516,-6-2 129,-6 2-258,-8 0 258,-2 1-258,-5 3 258,-4 2-258,-4 3 129,2 2 0,-7 11 0,9-16 129,-9 16 0,8-4 129,-8 4 129,5 12 0,-5 4 0,-2 5-129,-4 12-129,-6 7 129,-2 6-258,-6 12 258,0 9-387,-2 0 129,3-4-258,2 0 129,1-14-258,13-1-2064,3-24-1935,8-22 129,10-15-645,3-24 517</inkml:trace>
  <inkml:trace contextRef="#ctx0" brushRef="#br1" timeOffset="145119.3003">22172 2199 4773,'-6'50'4257,"-1"-19"-903,4 3 387,-6-3-2838,1 8-774,1 3 0,-4-1 129,5 2-129,-4 4 129,3-3 387,-3 1-387,6-6 129,-1-1-258,5-2 258,2-7 0,12-4-129,4-13 129,10 0-129,9-11 129,7 3-129,5-7 0,5-9-258,-2-5 0,-1 1 0,-5 1-258,-9-5 129,-5 6-129,-12-4-258,-3 9-129,-16-11-1290,0 9-2193,-3-2-516,-12 2 0,-2 4 0</inkml:trace>
  <inkml:trace contextRef="#ctx0" brushRef="#br1" timeOffset="145372.3148">22079 2520 7998,'0'0'4386,"0"0"0,22 3-774,3 1-3741,9-1 0,5-3 0,8 0-387,-2-7-516,8 4-1419,-9-7-1677,-2-7-258,-4-2-387</inkml:trace>
  <inkml:trace contextRef="#ctx0" brushRef="#br1" timeOffset="145584.326">22184 2247 9804,'6'24'4515,"9"-15"-387,10-6-258,6-3-4128,10 0-774,1-7-1032,7-1-2193,3-4-129,0-2-129,1-1 129</inkml:trace>
  <inkml:trace contextRef="#ctx0" brushRef="#br1" timeOffset="146221.3633">22826 2264 3354,'9'84'3612,"-9"-26"258,-5-9-387,-6 9-1806,6 5-903,-9-7 0,7-2 129,-6-10-387,4-5 129,-2-12-258,5-2 129,-1-15-387,5 1 129,2-11-258,0 0 129,0 0-129,0-17 129,0-8 0,5-6-129,-1-7 129,5-8-129,-1-9 129,5-1-129,1-2 0,3 4 516,3 1-516,1 6 258,7 6-258,-1 8 387,4 6-516,-1 10 387,0 3-387,1 7 0,-1 7 0,-5 0 0,-2 7 0,-3 2 0,-6 3 129,-4 3 129,-7 2 0,-3 5 0,-13-4 258,-6 2-516,-7-3 387,-6 0-258,-3-5 258,-2 1-387,-1-9 258,4 0-387,5-1 129,5-2 129,7-1-129,4 0 0,13 0 0,-11 0 0,11 0 0,0 0 129,0 12 129,2 2 0,4 6 0,6 4 0,2 7 0,6 3 129,1 5-258,4 1 129,1 2-129,-1-9-129,0 2-258,-4-11-129,2 7-1032,-13-19-2451,4-11-516,-1-6-387,-2-15-129</inkml:trace>
  <inkml:trace contextRef="#ctx0" brushRef="#br1" timeOffset="146582.3831">23321 2232 8643,'11'32'4386,"-5"-1"-258,-6-5-774,0 13-3354,0 2-258,0 5 387,0 1-258,-6 4 258,0-3-258,-3-1 387,4-2 0,1-5 0,4-1 0,0-7 0,8-3 129,5-10-258,8-1 258,6-9-258,5-2 0,4-7 0,3-7-129,1-1 0,0-3-129,-4-3 0,-4-7-387,-3 6-774,-13-11-2193,-5 0-903,-4 3-387,-7-6-129</inkml:trace>
  <inkml:trace contextRef="#ctx0" brushRef="#br1" timeOffset="146814.3973">23308 2525 6837,'-37'13'4386,"28"-6"129,9-7-516,-4 11-3870,17-4 258,11-2-258,11 1 258,6-4-387,10-2 0,3 0-258,3-12 0,0 2-387,-8-10-516,0 4-1419,-5-1-1935,-15-10 0,-3 8 0</inkml:trace>
  <inkml:trace contextRef="#ctx0" brushRef="#br1" timeOffset="147032.4097">23385 2210 8901,'-49'2'4902,"40"-1"-516,9-1 0,19 5-3741,8 4-258,16-1 0,10 1-129,13-2-387,14 5-1935,8-4-2193,-1-5-387,2-3-258,-15-8-38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0:47.65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EF5C4A4F-4C25-45C2-9436-E3D03D0A004E}" emma:medium="tactile" emma:mode="ink">
          <msink:context xmlns:msink="http://schemas.microsoft.com/ink/2010/main" type="inkDrawing"/>
        </emma:interpretation>
      </emma:emma>
    </inkml:annotationXML>
    <inkml:trace contextRef="#ctx0" brushRef="#br0">8417 12919 1548,'-12'-7'1548,"12"7"-516,0 0 129,0 0 387,0 0-258,0 0 0,0 0 0,0 0-129,-10 0-258,10 0-129,0 0-258,0 0-129,0 0-258,-7 13 0,7-13-129,-2 16 129,1-3-129,-1 1 258,2 3-258,0 3 129,0 4-129,0 2 129,0 6 0,0 5 0,0 5 0,0 5-129,2 1 258,-2 2 0,0-3 129,0 3 0,0-8-129,0-1 129,-2-10 0,2-1 129,0-7-387,0-6 129,0-2-258,2-5 129,-2-10-258,0 0 129,0 0-129,0 0-129,14-1-516,-14-12-1161,0-7-2064,6 3-258,-6-10-129</inkml:trace>
    <inkml:trace contextRef="#ctx0" brushRef="#br0" timeOffset="532.0304">8363 13290 3225,'27'-22'3999,"-6"8"-903,1-3-516,2-8-903,9 2-387,-4-4-516,7 2-258,-4-3-258,2 3 0,-6-1-129,4 2 129,-7 2 129,2 4 0,-5 0-129,0 1 0,-3 2 129,0 0-258,-3 1 0,2 4 0,-5-1-129,0 1 0,-13 10-129,14-12-129,-14 12-387,0 0-903,0 0-2451,0 9-387,-11-3-387,-4 8 388</inkml:trace>
    <inkml:trace contextRef="#ctx0" brushRef="#br0" timeOffset="984.0563">8428 13200 1,'31'4'3224,"-19"-7"-128,13 5-387,-14-2-2580,7 2-1161,3 1 258,-1 4 645,1 3 387,-4-3 387,6 8 258,-8-3 516,9 11 387,-5-8 0,6 7-387,-4-2-645,5-2-258,-2 0-258,-2-4 0,-1-2-258,-1 0 129,-3-3 0,-1-1-129,-3-1 0,0-1 0,-13-6 0,19 9 0,-19-9 0,15 7-129,-15-7-129,0 0-258,10 9-1032,-10-9-2451,0 0 129,0 0-387</inkml:trace>
    <inkml:trace contextRef="#ctx0" brushRef="#br0" timeOffset="1616.0918">9109 12976 2967,'12'12'3741,"-1"1"-258,-11-13-1935,11 16-903,-1-2 387,-7-2-258,7 9 129,-6-1-129,2 5 129,0 1-129,2 11-129,-4-1 0,4 5-129,-3-4-129,-1 3-258,0-2 0,1-3-258,-3-5 129,-1-9-258,6 0-387,-7-21-1161,0 0-2193,13 5-258,-11-15-387,8-4 388</inkml:trace>
    <inkml:trace contextRef="#ctx0" brushRef="#br0" timeOffset="2397.1371">9123 12934 4644,'0'0'4386,"0"0"-387,-1-17-258,9 3-3354,10 2-516,4-1 0,3-3 0,4 2 129,3 3 129,-3-2 129,2 5 258,-1-2-129,0 5 129,-6 4 0,3 1-129,-4 0-129,-2 6-129,-3 6 0,-1 0-129,-5 6 0,-4 1 0,-2 1 0,-4 4 129,-2-3-129,-5 1 258,-5-1-258,-3-1 258,-6-3-258,2 0 129,-2-5-129,-2-2 0,3-1 0,-1-1-129,5-1 0,2-6 129,12-1-129,-14 5-129,14-5 129,0 0 129,0 0-129,9 3 129,1 0-129,5-1 129,3 2 0,3 2 0,1 1 0,1 1-129,0 3 129,2 2 0,1 7 129,-4 1-129,-2 1 258,0 2-258,-4 2 129,-1 1-129,-5 1 258,-2-1-129,-8-5-129,0-1 129,-8 0 0,-2-2 0,-6-2 0,0 0 0,-8-3 0,-1-2 0,-5 1-129,0-2 129,-5-6 0,0 2 258,-5-7-258,2 0 0,0-3-129,4-3 0,2-4-129,5-2-387,12 6-258,-2-14-1161,15 4-2580,2 3 0,7-5-387,12 2 129</inkml:trace>
    <inkml:trace contextRef="#ctx0" brushRef="#br0" timeOffset="3373.1929">10115 12984 2193,'-13'-4'2967,"13"4"129,0 0-1935,0 0-258,0 0-129,0 0 0,0 0 129,0 8-129,0-8 387,0 0-129,0 12 129,0 2-258,0-14-129,0 27-258,-2-9-129,2 10 0,-2-3 0,2 10-258,0 1 129,0 3-129,0 0 129,0 2-129,0-2 129,0 0-129,0-5 0,0-5 258,0-5-258,2-5-129,-2-2 129,2-3-129,-1-3 0,-1-11 0,4 17 0,-4-17-129,5 12 129,-5-12-129,0 0 0,0 0-258,11 9-129,-11-9-903,7-9-2709,-7 9-258,6-20-387,0 8 0</inkml:trace>
    <inkml:trace contextRef="#ctx0" brushRef="#br0" timeOffset="4500.2572">10136 13186 2709,'0'0'3612,"14"10"-129,-14-10-2064,10 0-516,3 3 0,-13-3 129,27 0 0,-12-1 129,10 1-258,-1-2 129,7 2 0,0 0-387,9 0 0,-2 0-387,8 0 0,-1-3 129,7 3 129,-5-5-516,4 3 0,-2-5 0,-1 3 129,-2-1 0,-3 0 0,-5-1-258,-4 4 258,-6-3-129,-4 0 129,-6 5-129,-8-1 129,-10 1-129,17-1 0,-17 1 0,0 0 0,0 0-129,0 0-129,0 0-258,-9-4-516,9 4-2709,0 0-1032,-14-8 129,4 5-516</inkml:trace>
    <inkml:trace contextRef="#ctx0" brushRef="#br0" timeOffset="8204.4692">10146 13089 516,'0'0'1161,"0"0"-258,0 0-129,0 0-258,0 0-129,0 0 129,0-12-129,0 12 258,0 0 387,2-14-258,-2 14 129,2-17 0,-2 17-129,0-20-129,0 20-129,5-20-387,-4 7 129,1 2-258,-2 11 129,2-19 0,-2 19 0,3-19 258,-3 19 0,2-15 0,-2 15 129,4-14-129,-4 14-129,6-17 0,-6 17 129,4-19-258,-1 7-129,-3 12 129,2-17 0,-2 17-129,0-15 129,0 15 0,0 0 0,0-14 0,0 14 0,0 0 0,0 0 129,-7-12-129,7 12 0,0 0 0,0 0 0,-8-10 0,8 10-129,0 0 0,0 0 0,0 0 0,0 0-129,0 0 129,0 0-129,0 0 129,0 0 0,0 0 129,-12-3-129,12 3 0,0 0 0,-11 3-129,11-3 129,0 0-129,-16 12 0,13-2-258,3-10 129,-10 14 129,10-14 0,-7 15 0,7-15 0,-6 21 0,3-10-129,3 3-129,-3 3 129,3 2-129,-1-2-129,1 5 129,0-3 0,3 3-258,-3-1 258,3-1 0,-3-1 129,0 1 129,0-4 129,0 2 129,-1-4 0,-1 0 0,-3-1-129,5-1 0,-2-2-258,2-10-516,0 16-129,0-16-129,0 15 129,0-15-258,3 12 129,-3-12 129,0 0 387,5 12 0,-5-12 516,0 0 0,0 0-129,0 0 129,0 0 0,0 0 129,-3-10 0,3 10-129,-8-22-129,7 8-129,1-3-258,-1-2-258,1 0-258,0-2 259</inkml:trace>
    <inkml:trace contextRef="#ctx0" brushRef="#br0" timeOffset="9051.5177">10135 12932 1,'3'-22'644,"1"8"130,-4 14-258,0-12 516,0 12-387,0 0 129,0 0 129,0 0 129,-5-10 129,5 10 0,0 0 0,0 0-258,-13-5-258,13 5 0,0 0-258,0 0 0,0 0-387,0 0 0,0 0 129,0 0-129,0 0 0,0 0 129,0 0-129,0 0 0,0 0 0,0 0 0,0 0-129,0 0 129,0 0 0,0 0-129,-9 7 129,9-7 0,-3 18 0,1-3 129,0-2-129,1 4 0,-2 0 0,1 3 129,0-1-129,-2 2 0,1-1 0,-2 2 0,0 0 129,-1 2 0,3 2 0,-2-2 0,3 1 258,-1-3-387,2 2 258,0 2-258,1-3 129,0 0-129,0-4 0,2 1 0,1-1 0,-1 1 0,2-2 0,-1-2 0,1 4 0,-2-3 0,-1-1 0,-1 1 129,0 0 0,0-2 0,0-1 0,0-2-129,0 0 258,0-2-129,0-10-129,0 17 0,0-17 0,1 11 0,-1-11-129,0 0 129,3 13 0,-3-13 0,0 0 0,0 0-258,2 11 258,-2-11 0,0 0 0,1 11 0,-1-11 258,0 0-129,0 0-129,0 0 129,0 0 0,0 0-258,0 0 129,0 0-258,0 0 0,0 0 0,14 5-129,-14-5 0,0 0-645,13 2-1290,-13-2-1290,13 0-129</inkml:trace>
    <inkml:trace contextRef="#ctx0" brushRef="#br0" timeOffset="9932.568">10484 13528 903,'0'0'3483,"-5"-15"129,5 15-1419,0 0-903,0 0-645,0 0-258,0 0-387,0 0 0,0 0 258,0 0-129,0 0 0,2 7 129,-2-7 0,2 17 0,-1-4 0,3 3 129,-3-2-258,1 6 0,1 2 258,0-1-387,0 0 129,3 2 0,-3-1 0,0 2-129,1-6 129,0 0 0,-1-3-129,0-1 0,-1-2-129,0 0 129,-2-12 0,3 15-258,-3-15 129,0 0 0,3 12-258,-3-12-129,0 0-516,0-12-387,0 0-774,0 0-1290,-3-14-129</inkml:trace>
    <inkml:trace contextRef="#ctx0" brushRef="#br0" timeOffset="10616.6072">10561 13425 2580,'11'-4'3870,"2"4"-129,-13 0-129,17-17-3096,-2 10-516,5-1 0,-2 3 0,2 1-129,-3 1 129,0 3 129,-1 0 0,-4 3 129,-12-3 129,16 13-129,-10-2 258,-6 1-129,0 2 129,0 1-129,-6-1-129,-5 3-129,1 3 129,-6-7-129,-2 7-129,-2-4 129,-3 0-129,-1-4 0,2 0 0,-3-2 0,4-5 0,3 2 0,2-5 0,3-2 0,13 0 0,-16 0 0,16 0 0,0 0 0,0 0 0,0 0 0,9-4 0,-9 4 0,21 0 0,-7 0 0,0 7 129,2 0-129,0 1 258,2 5-258,0-2 129,1 2 0,1 2 0,0 2-129,4-2 258,-2 0-129,0 2 129,-3-5 0,3 4 0,-4-8-129,-1 4 129,-3-7 0,-4 0-129,-10-5 129,16 4-258,-16-4 129,0 0 0,0 0-129,0 0 129,0 0-129,0 0-129,0 0-258,0 0-516,0-8-3225,0 8-387,1-14 0,4 2-516</inkml:trace>
    <inkml:trace contextRef="#ctx0" brushRef="#br0" timeOffset="11884.6798">11704 13029 2322,'7'-12'2322,"6"11"-516,-13 1-2580,9-14-774,2 9-129,-11 5 258,17-8 388,-17 8 1031,14-9 515,-14 9 775,12-5 903,-12 5 129,0 0 258,0 0-387,14-9-129,-14 9-387,0 0-387,0 0-258,0 0-387,0 0-258,0 0 0,0 0-258,0 0 0,0 0 0,-3 7-129,3-7 129,-8 17 0,5-5 0,-3 5-129,-1 0 129,-1 5-129,0 4 258,-2 1 0,-2 5-129,-2 1 0,-2-1 129,-1 1-129,-2-3 129,-2 1 0,-3-7-129,4 0 0,-2-9-129,-2-1 129,0-4 0,3-1-129,-3-3 0,1-1 0,-2-5-129,1 0 0,-1 0 129,-1-8-129,1 1 129,1 0 0,0-5-129,-1-1 129,2 1 0,1-2 0,2 1 0,2 2-129,3-1 129,4-5 0,4 5-129,7-5 129,3 2-387,8-4 0,11 2 0,-1-5 0,8 5-129,1 0 129,6 0-129,-1 5 258,1 3 129,0 1 129,1 6-129,-2 2 258,4 2-129,-1 5 0,0 6 0,2 3 129,-1 2 129,3 6-129,-1-3 258,0 4-258,-1-4 129,1 4 0,-7-6 129,4 5-258,-7-9 129,2 4 129,-7-5-129,1-1 0,-7-4-129,-1 0 129,-4-3-129,-2-1 0,-13-5 0,15 2-129,-15-2 129,0 0 129,0 0-129,0 0-129,0 0 129,0 0-258,-6-2 0,6 2-258,0 0-1032,0 0-2838,0 0-387,0 0-258,-16-20-258</inkml:trace>
    <inkml:trace contextRef="#ctx0" brushRef="#br0" timeOffset="15696.8978">13490 13445 2193,'0'0'2838,"-13"5"-1548,13-5-645,0 0-129,0 0 258,0 0 129,-14 0 129,14 0 0,0 0 129,0 0 0,0 0 0,0 0-258,0 0-387,0 0 129,7 0-387,4 1 129,1-1-129,7 3 129,0-3 129,6 3-258,2-3 0,7 0 129,-2 0-129,8 2 0,-1-2-129,2 3 129,0-3 0,2 0-129,-3 2-129,-1 0 129,-4-2 0,-3 1-129,-4-1 0,-6 0 0,-4 1 0,-5-1 0,-13 0-129,13 0-129,-13 0-387,0 0-645,0 0-2322,-13 0-1032,-3-4-129,-1-1 0</inkml:trace>
    <inkml:trace contextRef="#ctx0" brushRef="#br0" timeOffset="16136.923">13271 13186 4644,'-13'-5'4515,"13"5"-516,0 0 0,0 0-3612,11-10-387,5 10-129,5 0 258,4-1-129,4 1 0,4 0 387,6 0-129,-1 2 258,5 2-258,-3-1 258,6 1-258,-1 0 129,1 3-129,-2-5 0,1 2 0,-1 0-129,-3 2-129,-4 0 0,-1-4-129,-9 2 129,-2 1-129,-6-2-129,-8-1-258,0 5-774,-11-7-2838,0 0-516,0 0-258,-16-5 0</inkml:trace>
    <inkml:trace contextRef="#ctx0" brushRef="#br0" timeOffset="16792.9605">13817 12894 3096,'14'15'4386,"6"-4"-516,-7-8 258,8 2-3612,11 6-516,4 1-129,4 2 129,5 1 0,-2 2 129,5-2 0,2 3 0,-4 0 258,3 4-129,-3-3 129,5 4 0,-4-5 0,2 7 0,-2-5 0,-4 1-258,0-2 129,-1 3-129,-3-6-129,-4 2-129,-5 1 0,-4-3 129,-4 1-129,-5-1 129,-7-3-129,-5 0 0,-5 3 0,-5-3 129,-8 1-129,-4-4 129,-8 5 0,-5-2 0,-4 3 0,-4-2 129,-4 3 0,0 1 0,-5 0 129,3 4-129,-1-2 0,2 4 0,2-4 0,1 1 0,5-4 0,5-1-129,4-1 0,5-6-129,4-1 0,5-5-129,12-3-129,0 0-387,0 0-1290,13 6-2193,3-10-258,6-1-129</inkml:trace>
    <inkml:trace contextRef="#ctx0" brushRef="#br0" timeOffset="17383.9943">15280 12896 3096,'12'0'4257,"-12"0"-258,0 0-129,14 2-3225,-14-2-516,6 13 0,-6-13 0,8 26 129,-3-12 0,0 7 0,1 1 0,0 8 0,-1 4 0,3 1-129,-3 5 129,5 1 0,-2 1-129,-3 1-129,2-2 129,-1-1-129,-2-8 0,-3-3 0,1-7 0,-2-3 0,0-4-129,0-15-387,0 15-516,0-15-1419,-9-8-1419,9 8-774,-7-21 129</inkml:trace>
    <inkml:trace contextRef="#ctx0" brushRef="#br0" timeOffset="17710.013">15401 13210 5547,'35'-34'4386,"-3"17"-258,0-9-645,6-3-3483,10 0-129,4 0 0,-3 0 0,1 5 129,-5 2 0,-6 2 129,-5 3 0,-8 3 0,-6 5 0,-8 5 0,-1 2-129,-11 2 0,0 0-129,0 0-129,0 0-516,3 14-1161,-9-8-1548,-7 1-774,1 2-258</inkml:trace>
    <inkml:trace contextRef="#ctx0" brushRef="#br0" timeOffset="18069.0334">15541 13145 1161,'-13'29'3870,"13"-12"129,-7-4-1548,7-13-1419,0 21-258,0-21 129,15 26-258,-3-16 129,5 9-129,-1-6 0,9 6-258,-6-2 129,7 6-129,-3-3 129,4 5-129,-2-4-129,0 3 0,-1-2-258,1-2 258,-4 0-258,-1-6-129,-1-2 129,-5-5-258,-1 3-129,-13-10-645,19 10-903,-19-10-2322,0 0-258,0 0-258</inkml:trace>
    <inkml:trace contextRef="#ctx0" brushRef="#br0" timeOffset="18469.0564">16126 12942 3870,'0'0'4386,"7"15"-387,-7-15 0,0 14-3612,0 2-516,6 6-258,-2 4 387,2 9 387,2 6-258,-4 0 387,3 7-129,-3-1 129,2 3 0,-5-8 0,4 1-129,-3-7-258,-2-8 0,2 1-1032,-2-13-3096,0-16-516,0 0-129,0-15-258</inkml:trace>
    <inkml:trace contextRef="#ctx0" brushRef="#br0" timeOffset="19180.097">16094 12944 3096,'29'-7'4386,"-12"-5"0,14 9-387,-5-2-2580,9-1-1548,2 2 0,7 0 129,-3 0 0,2 1 0,-3 3 129,-5 0 0,-2 4 0,-6 1 129,-2 3-129,-9 1-129,-1 5 258,-6-1-129,-6 6 129,-3-5 0,-5 6-129,-9-1 129,-3 1 0,-9-2 0,0 0 0,-5-2-129,0-1 129,-1-5-258,3 1 129,7-5-258,1 1 0,9-2 0,12-5 0,0 0-129,6 10 129,10-5 129,10-2-129,1 4 258,6 3-129,0-1 129,-2 4-129,3 5 129,-4 0-129,-1 6 0,-3 2 0,-3 5-129,-2-1 129,-3 8 0,-4-2 0,-6-2 0,-3 3 129,-5-4 0,-8 0 129,-9-8 0,-1 0 0,-13-11 0,1 0 129,-11-4-129,-3-2 258,-3-8-258,3 0-129,-6-3 0,3-4 0,4 0-258,1-3-129,9 2-387,0-12-387,20 15-1677,0-7-1935,10-3-258,4 5-258</inkml:trace>
    <inkml:trace contextRef="#ctx0" brushRef="#br0" timeOffset="19660.1244">17023 12948 2967,'0'0'3741,"0"0"-258,0 0-1161,0 0-2580,0 12 0,0-12 387,12 18 129,-8-6 387,4 9 258,-5 1-258,5 8 258,-8 1 129,8 13-387,-7-1 0,9 8 0,-6 0-129,8 7-258,-4-5 0,3 3 0,-2-10-129,2-1 0,-4-6-129,-1-5 0,-2-7-129,-2-10-258,3 1-1032,-5-18-2709,0 0-645,0 0-129</inkml:trace>
    <inkml:trace contextRef="#ctx0" brushRef="#br0" timeOffset="20002.1441">17147 13370 4386,'55'2'4773,"-23"-2"-516,14-4-258,2-6-3741,6 2-387,2-1 258,1-1 0,0 5 0,-4 0 0,1 2 258,-3-1-258,-4 2-129,-4 2 129,-4 0-129,-8 0-129,-4-3-516,-5 3-516,-22 0-1677,5-9-1677,-5 9 0,-18-10 129</inkml:trace>
    <inkml:trace contextRef="#ctx0" brushRef="#br0" timeOffset="20368.165">17083 13162 2709,'0'0'4257,"0"0"0,16-3-258,-6 1-3354,8-1-774,2 3 129,2-1 129,5 1 129,0 0 129,7 0 129,2 0-129,8 0 129,-3 0 0,10 1-129,0-1-129,3 0-129,1-2-258,2 0 0,-6 2 0,-4-4-129,4 4-903,-14 0-3096,0 0 0,-1 0-645</inkml:trace>
    <inkml:trace contextRef="#ctx0" brushRef="#br0" timeOffset="48695.7852">7462 13108 645,'1'13'2967,"-1"-13"-129,0 0-1677,0 0-1290,15 7 129,-15-7 258,0 0 387,11 6 387,-11-6 258,0 0 0,16 11-129,-16-11 129,13 5-129,-13-5-258,27 14-258,-9-7-258,3 1-258,4 4 129,0 2-129,1-1 0,2 3-129,-6-5 0,3 1-129,-4 2 0,-2 1 129,-5-1-129,1-2 0,-5 4 129,-3-5 0,0 3 0,-5-2 0,0-1 0,-2-11 0,0 18 0,0-18 129,-16 16 0,4-5 0,-3-2-129,-1 0 387,-2 2-387,-1 1 0,2-2 0,-2 2 0,3-3 0,-1 1 0,3-1 0,1-1 0,13-8 0,-21 14 0,21-14-516,-13 10-516,13-10-3096,0 10-129,0-10-387</inkml:trace>
    <inkml:trace contextRef="#ctx0" brushRef="#br0" timeOffset="56196.2143">8621 16332 774,'0'0'3870,"0"0"0,0 0-1548,0-12-903,0 12 129,0 0-258,0 0-258,0 0-129,0 7-258,0-7-258,0 17 129,0-17-129,6 29-258,-3-6 0,1 10-129,3 7 129,-2 11-258,-2 9 129,2 1 0,-3 10-129,-1-2 129,1-1 0,-1 1 0,-1-7 0,2-6 0,0-11-129,2-2 129,1-15 0,1-1 0,0-13 0,2-2-129,-8-12 258,14-10 0,-6-12 0,4-11 129,1-8 0,5-20 0,2 5 129,5-13-129,1 1 129,3 0-129,1 3-129,0 7 0,-1 4-129,-1 18 129,-3-2-129,-1 8 258,-3 2-129,-1 8 0,0 3-258,-3 5 129,2 1-516,-6 2-129,7 9-1290,-20 0-2580,19 0-129,-19 0-516,0 0 517</inkml:trace>
    <inkml:trace contextRef="#ctx0" brushRef="#br0" timeOffset="56534.2335">8832 16729 3096,'50'29'3870,"-19"-8"0,-7-11-387,3 2-3354,3 6 0,1 0 0,-1 10 387,-2-5-129,-1 7 0,-7-4 258,3 6 0,-10-9-129,4 7-129,-9-10-129,5 3-516,-7-6-258,-1-5-645,-5-12-1935,15 14-1032,-15-14-258,4-9 0</inkml:trace>
    <inkml:trace contextRef="#ctx0" brushRef="#br0" timeOffset="56864.2525">9475 16537 6837,'12'42'4515,"-10"-23"-516,6 12 0,1-6-4128,-2 15-258,-2 8 387,-1-1 0,1 8 258,-5 2 129,5 8 129,-5-11-129,0 9 129,0-17-387,0-2-129,0-11-516,-5-4-774,5-16-2838,0-13-645,0 0 0,4-26 0</inkml:trace>
    <inkml:trace contextRef="#ctx0" brushRef="#br0" timeOffset="57592.294">9507 16528 6837,'0'-20'4257,"6"-2"-129,3 8-1677,0 2-2193,1 0-129,3 5 387,1-1-129,4 6 129,-2-8 0,5 10 0,-2-2 0,4 2-129,-4 1-129,4 6 0,-7-1-129,2 9-258,-4-1 129,-4 1-258,-2 3 258,-2 6-129,-6-5 258,0 3 129,-2-2-129,-7 1-129,-1-5 129,-2 8 0,-2-7 0,-1-7-129,0 2 129,1-2-258,2-3 0,1-3 0,11-4 0,0 0 129,0 0-387,0 0 387,11 6-258,5-2 258,3-1 0,5-1 0,-2 8 0,3 0 0,-3 2 0,0 5 0,-1 8 0,-3-2 0,-4 1-129,-2 11 258,-4-5-258,-3 2 129,-5 1 129,0-1-129,-3-7 129,-4 3 0,-3-8 258,0 2-129,-6-10 129,3 1 0,-7-9 0,0 6 0,-2-6-129,-2-1 0,0-2 0,-1 0-258,1 1-387,0-2 258,5 0-258,1-4-516,18 4-1290,-17 0-2580,15-9 0,2-4-516,4-6 387</inkml:trace>
    <inkml:trace contextRef="#ctx0" brushRef="#br0" timeOffset="58232.3307">10398 16489 2193,'0'0'4128,"13"13"258,-13-13-774,0 0-1806,0 0-645,0 0-516,0 0-129,0 0 0,-4 11-129,4-11-129,-6 17 258,6-17-258,-5 29 129,2-9-129,1 6 129,-2 2-258,4 9 0,-5 2 258,5 5-129,-2-1-129,2 1 129,-1-5-129,1 2 129,0-6-258,0-3 258,0-8-129,0-5 0,-1 0-129,1-6-129,0-1 129,-3 1-258,3-13 0,0 0-129,0 13-645,0-13-774,-2-16-2193,0 4-516,-2-8-645,1-8 516</inkml:trace>
    <inkml:trace contextRef="#ctx0" brushRef="#br0" timeOffset="58619.3528">10305 16699 5805,'8'15'4515,"13"-5"-258,-7-10-258,5-11-3483,12 5-258,0-2 129,10-4 0,0-2 129,9 9 0,-3-2 0,9 4 129,-2-4-129,6 6-258,-1-3 0,5 2 0,1 6-258,0 2-129,0-5 129,-2 3 129,-4 3-129,-4-6-129,-6 2 129,-4 5 0,-10-6 0,-7-2-129,-3 0 0,-12 0-516,3 7-516,-16-7-1032,0 0-2322,-8 0-129,-10 0-516,-1 0 387</inkml:trace>
    <inkml:trace contextRef="#ctx0" brushRef="#br0" timeOffset="59732.4165">10431 16844 1161,'0'0'2451,"0"0"-1677,0 0 0,0-11 516,0 11 258,0 0 0,3-10 258,-3 10 0,2-12-258,-2 2-387,0 10-258,3-22-129,-3 22-258,2-22 129,-2 22-258,5-26 129,-3 14-258,-2-11 129,0 1-129,0-1-129,0 1 0,0 0 129,0-5 0,0-1 0,1-1 258,-1 1-258,5 7 0,-5-5-129,3 2 129,-1-1-258,0 6 129,0 2-258,1-1 258,-2 5-258,1-3 258,-2 16-129,4-25 0,-4 12 129,2 1-129,-2-2 129,0 14-258,0-15 0,0 15-129,0-12 0,0 12-258,0 0-258,0 0-645,7 16-2580,-1-1-645,-4-1-258,4 0 129</inkml:trace>
    <inkml:trace contextRef="#ctx0" brushRef="#br0" timeOffset="61759.5325">10858 16975 774,'12'-9'2838,"-12"9"-903,0 0-516,13-5-129,-13 5 0,0 0 129,0 0 0,11-3 0,-11 3-387,0 0 0,0 0-258,6 8-129,-6-8-258,3 21 129,-3-21-129,6 26 0,-5-6-129,2 6 0,-3-3 0,3 10 0,-3-7-129,1 6 129,-1-7-129,0 9 0,0-8 0,0 0-129,0-8-129,0 2 129,0-1-129,0-2 0,0-1 129,0-16 0,-1 17 0,1-17 0,-3 12 129,3-12-129,0 0 0,0 0 0,-11-5 0,11 5-258,-8-11 129,8 11 0,-7-17 0,2 4 0,3-4 0,0-1 0,2 1 0,0-7 129,0 1-129,0-6 0,5-5 129,1 1-129,3 4 129,1-5 0,1 5-129,0-3 0,1 12 0,1-6 0,2 10 129,1-2-258,1 4 129,1 2-129,-1 4 129,2-1 0,0 7-129,-1-2 129,1 4 0,-3 0 0,-2 3-129,-3 2 258,-1 4-129,-1 2 129,-9-11 0,8 14 0,-8-14 0,2 19 0,-2-19 0,0 17-258,0-17 516,-13 14-258,1-7 129,0 1 129,-4-5-129,-1 3 129,-4-2 0,0 0-129,-2-1 0,3-1 0,-1 2-129,3-4 0,4 3 129,2-3-129,12 0-129,-15 0 258,15 0-129,0 0 129,0 0 129,0 0-129,0 0 0,15 17 129,-3-12-129,4 7 0,2 3 0,3 3-129,1 3 0,2 6 0,1-4 0,-2 12 129,2-6-129,-1 2 129,-3-5-129,3 7 0,-4-11 0,-1 0 129,-4-5-129,-1-4 0,-14-13 129,19 17 0,-19-17-129,0 0 129,9 2-387,-9-2-516,0 0-1290,7-22-2451,-7 3 258,4-3-645</inkml:trace>
    <inkml:trace contextRef="#ctx0" brushRef="#br0" timeOffset="62743.5887">12561 16380 3612,'0'12'4128,"0"2"-387,0-14-129,0 0-2580,-15 5-1419,9 5 258,-2 2-129,-1 0 387,-1 5 258,-5 3 387,3 4-258,-8 2 129,3 11 129,-8-1-387,2 9 129,-6-3 0,3 6 0,-6-7-129,2 5 129,-2-13-258,5 2 258,-4-11-516,5 0 258,-1-11-258,4 1 0,-1-14 0,3 0 0,4-2 0,-3-8-129,3-7 129,1-7-129,2 2 0,0-5 0,3-1-258,-2 1 258,6 5-129,0-3 0,5 3 129,2 2 0,1 3 0,7-3-129,5 8 129,7 0-129,3-5 258,4 1-129,4 8 0,2-2 129,4 1 0,3 7 0,4-1 0,0 3 129,3 4 0,-2 7-129,2 5 129,-3 5-129,-3 1 129,-2 5 0,0 2-129,-2 1 129,-4-6 0,1 5-129,-7-9 129,0 1 0,-4-2-129,-2-2 0,-8-7 129,-2-3-129,-11-7 129,12 14-129,-12-14 0,0 0-129,0 0-516,-7 0-2064,-3-10-1806,10 10-258,-23-25-258</inkml:trace>
    <inkml:trace contextRef="#ctx0" brushRef="#br0" timeOffset="63511.6327">10077 17622 5547,'-9'11'3870,"4"8"258,5-19-1032,0 0-2838,1-5 129,-1 5-258,0 0 129,0 0 0,11-11 258,-1-6-129,1-1-258,10-13 129,5-15-129,14-14 129,10-15 0,17-33-129,12 8 0,17-12-258,12-3 129,8-11-129,13 14-387,-2-11-129,2 15-516,-10-4-1161,-8 11-2064,-2 11 0,-18-2-258</inkml:trace>
    <inkml:trace contextRef="#ctx0" brushRef="#br0" timeOffset="71096.0664">13840 16907 258,'-13'-12'1161,"13"12"0,-10-4 258,10 4 129,0 0-258,-15-1-387,15 1 258,-11-4-645,11 4 0,-12-3-258,12 3 0,0 0 0,-11-6 0,11 6-129,0 0 258,0 0 258,0 0 0,0 0 0,-12-8 129,12 8-129,0 0 0,0 0-129,0 0 0,0 0-258,0 0 0,0 0 129,12 0-129,5 3 0,4-3 0,9 0 0,6 0-129,7 4 0,4-4-129,5 3 129,3-1-129,1 0 0,-2 4 0,-1 0 0,-3-3 0,-6-3 0,-3 4-129,-3 1 0,-9 0-258,-8-2 0,-1 9-774,-20-12-1419,0 0-1935,12 5-129,-12-5-129</inkml:trace>
    <inkml:trace contextRef="#ctx0" brushRef="#br0" timeOffset="71684.1001">13793 16602 1032,'-14'-5'3225,"14"5"516,0 0-2193,0 0-1290,0 0-129,-11-2 129,11 2 0,0 0 387,0 0 258,0 0 0,0 0-258,0 0 387,0 0-129,0 0 129,0 0-387,8-2 0,12 2-258,1 0 129,9 0-258,7 2-129,5 0 0,5 0 0,2 1-129,4 4 0,-3 1 0,0-3-129,-1 3 258,-2 1-129,-6-4 0,-2 0-129,-4 1 129,-6-3 0,-3-3 0,-7 3 0,-5-3-129,-2 0 258,-12 0-129,0 0 0,0 0-258,0 0-258,0 0-903,0 0-2580,-12 0-516,-3-5-516</inkml:trace>
    <inkml:trace contextRef="#ctx0" brushRef="#br0" timeOffset="72591.152">14237 16169 1548,'-16'0'3999,"-3"5"258,19-5-645,0 0-2838,0 0-903,0 0-129,0 0 258,0 0 129,9 7 129,4-2 258,0 2 0,9 6-129,1-3 129,7 9 0,3 0-129,6 5-129,4-2 0,4 5-129,6 4 129,2 1-387,5-1 258,0 5-387,-1 3 129,0-4-129,-1 0 129,-8 2-129,1-3 258,-6-8-129,-4 5 0,-5-6 0,-6-2-129,-5-3 129,-5 4-258,-6-11 129,-5 6 0,-8-2-129,-1-3 129,-6 5 129,-5-6 129,-9 1-129,-1 1 129,-7 9 0,-3-3 0,-3 4 129,0-3 0,-6 9 129,-2-6 129,0 11 129,-8-11 0,5 4 258,-6-5-258,4 9 0,-1-9 0,9 2-129,1-4-258,7-3 0,5-2-129,9-6-129,5 2 0,12-13-129,0 0 0,0 0-516,0 16-645,0-16-1935,18-5-903,4-3-516</inkml:trace>
    <inkml:trace contextRef="#ctx0" brushRef="#br0" timeOffset="73416.1992">15702 16444 516,'0'0'516,"0"0"-129,0 0 129,9 12 516,-9-12 258,10 21 0,-5-7 387,1 6-516,-3 4 258,3 10-258,-3 4-129,4 10-258,-6 5-258,6 11 129,-4-8-387,1 16 258,-1-13-516,0 5 387,2-17-258,-4 3 129,1-16-516,-2-2-387,0-5-903,0-10-1290,0-17-1419,0 0 0</inkml:trace>
    <inkml:trace contextRef="#ctx0" brushRef="#br0" timeOffset="73795.2209">15758 16774 3483,'29'-16'4515,"-4"2"-129,-3-17-129,3-4-3999,8 5-129,6-3-129,3 4 258,-4-1 258,2 7 129,-9-2-129,-1 8 0,-5 3 0,-2 6 129,-7-3-387,0 6 129,-6 0-387,-10 5-129,17-4-258,-17 4 0,0 0-387,0 0-645,3 12-903,-11-6-1290,-5 1-1290,1 5 129</inkml:trace>
    <inkml:trace contextRef="#ctx0" brushRef="#br0" timeOffset="74139.2404">15889 16679 774,'-6'15'1419,"-7"0"0,13-3 258,0-12 387,0 21 0,0-21-129,17 24 129,-17-24-258,29 29-516,-14-9-387,14 7-258,-6-7 0,11 13-129,-1-4-258,0 2-129,1-3 0,1 2 129,-3-6-258,-4 1 129,-5-4-129,-4-6-129,-2-2 129,-6 0 0,-11-13-129,11 16-129,-11-16-258,0 0-903,0 0-1419,-11 1-1806,-6-7 0,6-9-258</inkml:trace>
    <inkml:trace contextRef="#ctx0" brushRef="#br0" timeOffset="74520.2619">16495 16519 3870,'0'14'3870,"0"-14"258,0 0-387,-2 21-3741,2-9-258,2 5 258,3 12 258,-1 2 129,4 13 516,-7-2-258,9 12-129,-9-4 129,5 7-258,-5 1-129,3-2 0,-4-15-129,0 4 0,0-12-129,0 1 129,-2-15 0,-1-4-129,3-15-516,0 0-1290,0 0-1935,-7-8-1032,3-21-129</inkml:trace>
    <inkml:trace contextRef="#ctx0" brushRef="#br0" timeOffset="75243.3037">16343 16479 4902,'0'0'4515,"0"0"-387,8-2 129,10-6-3999,3 4-516,3-6 258,6 3 0,3 4 258,0-4 129,4 5-387,-3 2 258,3 0-258,-6 5 258,1 4-258,-4 3 0,-2-1 0,-7 1 129,-3 2 0,-5 1 0,-5 1-129,-4-3 129,-2 3 0,-7 1 0,-3-5 129,-7 3-129,1 2 0,-8-4 0,1-3 0,-1 0 0,2 0 0,0-8-129,3 7 0,4-9-129,4 4 0,11-4 0,0 0 0,0 0 0,0 0-129,8 9 258,9-6-129,4 4 0,6-3 129,2 9 0,2-6 0,0 9-129,1 1 129,-4 6 0,-2 6-129,-1 0 0,-8 1-129,1 6 129,-9 2-129,-3-7 129,-6 0-129,0 1 129,-9-5 258,-10-4 129,-1 2 0,-8-10 0,-2-1 129,-5-6-129,1 7 129,-6-14 0,4 4 129,-2-5-129,4 0-258,2-6 129,3 0-258,4 1 0,1-8-387,12 5-258,-6-5-1419,16-1-2580,2 2-387,5-8 0</inkml:trace>
    <inkml:trace contextRef="#ctx0" brushRef="#br0" timeOffset="75844.3381">17338 16487 4644,'10'12'4515,"-10"-12"129,0 0-774,0 0-2580,-2 14-1161,2-1 0,0 4 0,0 11 0,0 3 0,0 8 0,-1 10 129,-3 6-129,0 8 0,-3-2-129,2 0 129,1-3 0,1 6 129,2-5-129,1-4-129,0-13 129,1-4 0,3-7-129,1 5 0,-2-15 0,-2-3-258,3-5 129,-4-13-129,2 14-774,-2-14-1161,-9-12-2193,9-8-387,-5-8-129</inkml:trace>
    <inkml:trace contextRef="#ctx0" brushRef="#br0" timeOffset="76181.3573">17325 16929 1677,'33'10'4128,"-13"-11"258,15 4-387,-1-1-2451,8-2-1290,7 0 387,1-2-258,6 0 129,-4-2-129,3 4 258,-6 0-258,0 0-129,-9 0 0,-5 2-129,-8 2-258,-8-1 0,-5 2-258,-14-5-645,0 0-1032,0 0-1677,-20 0-903,3-2-129</inkml:trace>
    <inkml:trace contextRef="#ctx0" brushRef="#br0" timeOffset="76611.3819">17352 16721 129,'-11'12'3225,"11"-12"387,0 0-516,0 0-2967,0 0-129,0 0 258,5 0 258,-5 0 0,23-4 129,-8 0 0,9 4-258,1-2 0,9-2 0,3 1-129,8 1 129,2-8 258,11 1-258,-3 1 129,6-2 129,-3-2 0,0 5-258,-7-2 0,-1 3 0,-8 2-387,-4-1 0,-8 4-387,-10 1-129,2 0-903,-22 0-1032,0 0-1935,0 0-129,0 0 129</inkml:trace>
    <inkml:trace contextRef="#ctx0" brushRef="#br0" timeOffset="77307.4217">16882 17552 4773,'71'-98'4515,"-13"33"-645,-3-22 0,10-3-4386,11-24-516,18 18-129,2-23 129,12 15 129,-3-9 0,1 18 387,-3 1 0,-1 9 258,-6 14 387,-12 4-129,-7 14 0,-15 10-258,-12 8-903,-11 6-1032,-4 21-1419</inkml:trace>
    <inkml:trace contextRef="#ctx0" brushRef="#br0" timeOffset="78847.5098">19124 16427 774,'5'10'3999,"-5"-10"129,0 0-516,0 0-3096,0 12-516,0-12 129,0 13 129,0-13 258,-5 20-129,4-1 129,-7 0 0,2 16-129,-9 3 0,-4 12 129,-6 4-258,-4 7 129,-6-4 0,-2 6 0,-5-3 129,2-2-129,-4-17 0,3 3 129,-1-19-129,4-7-258,-4-2 0,3-4-129,-1-10 129,1-4-129,3-10 0,3-5-258,5-6 129,2-5-129,7-3 129,1-9 129,10-3-129,2-5-258,6 7 0,2-8-129,10 8 0,-2-1 0,15 11-129,-5-5 0,9 12 129,-2 8 129,9-2 0,-2 6 129,6 10 258,5 2 0,-1 5 0,6 13 0,1 10 0,5 6 129,-3 7 258,5 9 0,-5 2 0,3 5 258,-7-10-129,5 8 129,-8-12-129,-1 6 129,-7-10-258,2 7-129,-7-14 0,-1-2 129,-6-6-129,-5 3-129,-5-14 0,-2-2 0,-14-11 0,14 6-129,-14-6-129,0 0-258,0 0 0,0 0-1419,-6 1-2322,6-1-774,-24-5 0</inkml:trace>
    <inkml:trace contextRef="#ctx0" brushRef="#br0" timeOffset="125319.1679">18958 12922 1161,'0'0'1806,"0"0"-516,0 0-258,0 0 0,0 0-387,0 0 0,0 0-129,0 0-129,0 0 129,0 0 0,0 0 0,0 0-129,0 0 0,-4 12-258,4-12 0,-7 22-129,-1-7 0,1 3-129,-1 2 129,-2 4-129,-2 1 129,1 1-129,-3 3-258,-1-4 258,0 3 0,-4 2 0,0-1 129,-5 0 0,2-3 0,-4-1 0,-1-4 0,0-1-129,0-1-129,0-4 129,4-1 0,-1-4 0,1-4 0,0-2-258,2-4 258,1 0 0,0-5 129,0-5-129,0-2 0,3 0 0,0-5-258,1 2-258,3-2-258,1-4-129,3 2-129,3 2 0,0 1 0,0 0 129</inkml:trace>
    <inkml:trace contextRef="#ctx0" brushRef="#br0" timeOffset="125731.1914">18553 12982 258,'43'-2'903,"-23"4"258,-3 5-129,-2 2 0,-1 7-129,1 4-129,0 5 0,3 5-129,4 6 0,-1 1 129,9 6-129,1 3 129,8 0 0,-3 0 0,8 5-129,-3-3 129,2-2-129,-1-2-258,1-5-129,-3-1 0,-1-6 129,-5-9 0,-4-3-129,-2-10 0,-4-2 129,-7-5-258,-5 0 129,-12-3-516,0 0-903,6-14-2838,-6 14-258,-16-14-258</inkml:trace>
    <inkml:trace contextRef="#ctx0" brushRef="#br0" timeOffset="128167.3308">18779 13134 645,'-7'-4'1935,"7"4"-129,0 0-258,0 0-258,-13-1-903,13 1 129,0 0-258,0 0-129,-7-11 387,7 11-129,0 0 387,0 0-129,0 0 258,0 0-387,-2-12 129,2 12-387,0 0 0,0 0-258,0 0 0,0 0 129,0 0-258,0 0 0,-11-7 129,11 7 129,0 0-129,-11-5 129,11 5-129,0 0 258,0 0-258,-12-7 129,12 7-129,0 0 129,0 0-129,-10-15 129,10 15-129,0 0 0,-9-12 0,9 12 129,-8-10-129,8 10 0,-12-7 0,12 7 129,-16-7-129,16 7-129,-19-10 129,19 10 0,-21-7 0,10 2 0,0 0-129,0 1 129,-1-1 0,12 5 0,-16-5 0,16 5 0,-15-6 0,15 6 0,-12-2-129,12 2 129,-12 0-129,12 0 129,-16 0 0,16 0 0,-18 0 0,18 0 0,-21 2 0,9 1 0,-1-1 0,1 2 0,-2-1 0,3 2 0,-3-2 0,3 2 0,0-2 0,11-3 0,-18 9 0,18-9 0,-13 12 0,13-12 0,-12 12 129,12-12-258,-7 13 129,7-13 129,-6 13-129,6-13 0,-2 13 0,2-13 0,-3 17 129,3-17 0,-2 24 0,1-13 0,1 1 0,0 1 258,1 0-258,5 4 0,1-5 0,2 2-129,2-3 0,1 1 0,0 0 0,3 2-129,-2-3 129,2 0 0,0 0 0,2 0 0,0 0 0,3 1 0,4-2 0,-1-1-258,3 4-387,-5-6-1548,0-4-1806,13 9-258,-7-12 259</inkml:trace>
    <inkml:trace contextRef="#ctx0" brushRef="#br0" timeOffset="142808.1682">10753 7088 258,'-11'-3'1161,"11"3"-129,0 0-129,0 0 0,0 0-129,0 0 0,0 0 129,0 0 0,0 0 0,0 0 0,18 0 129,-6 0 0,7 0-258,-3-1 0,6-2-387,1-1 0,0 1-129,0-1-129,0 2 0,-1 0 0,2 2-129,-5-4 129,3 3 0,-6-1-129,3 2 0,-3-2 0,-2-2 129,-14 4-129,20-3 258,-20 3-258,10-3 0,-10 3 0,0 0 0,0 0 0,0 0-258,0 0 129,0 0 129,0 0 0,0 0 129,0 0-129,2 7 0,-2-7 0,0 12 0,0-12 0,-2 12 0,2-12 0,-2 15 0,0-4 0,1 2 0,0 2 258,0-1-258,-1 3 0,2 2 129,0 3-129,0 3 129,0-1-129,3-3 129,-1-4-129,1 2 0,-2-4 0,2-1 129,-3-14-129,4 12 129,-4-12-129,0 0 129,0 0-129,0 0 0,0 0-129,0 0 0,0 0-129,0 0-387,0 0-774,12 10-1677,-12-10-1290,9-5 129</inkml:trace>
    <inkml:trace contextRef="#ctx0" brushRef="#br0" timeOffset="143535.2098">11467 7068 774,'0'0'1419,"0"0"-258,0 0-129,-3 12-258,3-12-258,0 16 129,0-16 258,-1 24-129,-1-10 129,2 2 129,0 0-258,0 3 0,3-5 0,6 1-129,-3-5-129,9-1-129,0-6-129,4-3-129,3-4 129,3-7-129,0-6 0,3 0 0,-3-7 258,1 5-258,-5-8 129,0 5-129,-8-4 129,-1 4 0,-8-3 0,-1 2-129,-3 1-129,-5 1 258,-4 3-258,-4 4 129,-2 0-129,-2 4 0,-2 5 129,-2 5-129,-1 0 129,-1 4-129,-3 9 0,0 3-129,-1 9 0,0-3-387,5 9-387,-4-6-258,11 7-387,-4-7-645,11 4-774,-1-5-516,5-10-645</inkml:trace>
    <inkml:trace contextRef="#ctx0" brushRef="#br0" timeOffset="144023.2377">11670 6975 2580,'1'7'3741,"0"5"-129,-1-12-2838,2 15-774,0-3 129,-2-12 129,4 21 0,-3-10 258,3 5-258,-2-1 387,5 4-258,-1-2 0,5 2 129,-1 5-258,4 3 129,-1 3-258,5 6 129,-1 2-258,0 3 0,0 3-258,-2 1 258,-1-3-129,-5-1 129,-3-9 0,-1-4 0,-5-6 0,0-5 129,0-17-129,0 17 0,0-17-129,0 0-516,0 0-903,-3-9-1548,3-9-1161,3 7 0</inkml:trace>
    <inkml:trace contextRef="#ctx0" brushRef="#br0" timeOffset="144871.2862">12065 7098 2580,'0'0'3096,"0"0"-2064,0 0-1032,0 0 129,6 6 387,-6-6-129,14 16 387,-14-16 0,22 19 129,-6-5-129,2 4 0,5 1-258,0 3-258,0-1 129,2 2-258,-2 3-258,0 0 129,-3-3 0,-5-1 0,-2-5 129,-4 2 129,-3-6-129,0 0 258,-6-13 0,4 13 0,-4-13 129,0 0-129,1-8 0,-1 8-129,4-29 258,1 7-387,2-4 0,3-2-129,5-2 0,0-2 0,5-2 129,2 0-129,0 1 0,0 5 258,-1 1-258,-3 4 258,-3 2-258,-3 6 0,-12 15-129,14-17-129,-14 17-387,0 0-645,10 0-1806,-6 10-1419,-4-10-129</inkml:trace>
    <inkml:trace contextRef="#ctx0" brushRef="#br0" timeOffset="145735.3356">12790 6982 2451,'5'11'3612,"-5"-11"387,0 0-3096,7 21-1032,-2-7 129,3 8 0,-1-3-129,1 3 129,0-1-258,4 1 129,-3-1 129,2-1 0,0 3 0,0-4 129,1 2-258,-3-2 258,-1 2-129,0-2 0,-3-5 0,0 2 258,-4-5-129,2 2 258,-3-13 258,0 0 0,0 0 0,0 0 0,-3-6 0,2-6 0,-6-7-129,5-3-258,-4-5-129,1 0-129,1-1 129,0 3-258,2-1 258,2 3-258,0 1 129,0 3 129,6 3-129,3 0 129,6 2 129,2 2 129,6-2-258,4 2 129,4 0-129,3 0-129,1 2 129,0 3 0,3 0-129,-6 0 0,-2 3 0,-5 1-129,-3 3 129,-6 0-129,-3 0-129,-13 0-387,19 4-1161,-19-4-2580,0 0 0,6 11-129</inkml:trace>
    <inkml:trace contextRef="#ctx0" brushRef="#br0" timeOffset="152479.7213">13528 7196 1419,'13'-1'2064,"-13"1"-1935,12-5-129,-12 5 0,0 0 387,15-4-129,-15 4 387,0 0 0,0 0-129,0 0 258,0 0 0,0 0-258,0 0-129,0 0 0,0 0-258,14 13-129,-10-2 129,-4-11-129,15 22 129,-6-5-129,1 2 0,3 0 129,-3 5-129,2 0 387,1-3-258,-1 2 129,-2-3 0,2-4 129,-4-2-129,2-2 0,-10-12 129,14 17-258,-14-17 129,13 10-129,-13-10-129,12 7 129,-12-7 0,12 0 258,-12 0-129,11-14 129,-5-2 129,0 0-258,1-7 129,1-2 129,1-2-258,2 1-258,-3 0 129,5 1 0,-4-2-129,2 8 0,-1-1 0,1 4-129,-2 0 0,1 2 129,1-1 0,0 2-129,2 1 129,-1-3-129,2 4-258,-6 0 0,6 3-903,-14 8-1935,10-14-1161,1 14 258</inkml:trace>
    <inkml:trace contextRef="#ctx0" brushRef="#br0" timeOffset="153146.7593">14611 6972 645,'-8'10'3999,"8"-10"-387,-20 4-129,20-4-3483,-26 3-645,9 2 258,-2-4-129,-2 6 258,-3-4-129,1 3 645,-3 6 0,-1-3 129,2 2 129,0-1 0,1 6 0,2-5-129,3 4 129,4-4-258,6 0-129,9-11 0,0 21 0,0-21-129,22 21 258,-1-7-258,5-1 0,0 0 0,4 2 0,0 0 0,-1 0 0,-1 1 0,-4-2 0,0 3 0,-5-1 0,1 1-258,-4 1 258,-5 0 0,-2-4 258,-4-2-129,-5 4 0,0-4 0,0-12 129,-21 19 0,4-9 258,-4-4-258,-1 3 0,-6-1 0,2-2-129,-3-3 0,3 1-129,1-1 0,1-3-258,8 2-387,-4-3-1290,8-7-2322,12 8-516,0 0 388</inkml:trace>
    <inkml:trace contextRef="#ctx0" brushRef="#br0" timeOffset="156954.9773">16430 6985 258,'0'0'774,"0"0"129,0 0 258,0 0-129,0 0 387,0 0-129,0 0-129,4 14-258,-4 0-258,0 0 129,1 8-129,-1 4-258,4 8 0,-1 9-387,-1 3 129,3 6-129,-2 4 0,2-2 0,-1 1 129,-2-5 0,0-4 129,-2-9-129,5-6 258,-4-7-258,2-6 0,-2-6-129,-1-12-129,3 15-645,-3-15-774,0-8-2451,0 8-129</inkml:trace>
    <inkml:trace contextRef="#ctx0" brushRef="#br0" timeOffset="157491.008">16268 7003 1419,'0'0'4128,"0"0"-129,20-4-258,4 1-3741,6 1-258,6-1 0,7-1-129,1-1 129,3 4 129,1-6 0,-3 5 129,-2 0 129,-6 2 0,-1 0 0,-7 5 0,-3 7 0,-4 3 129,-6 3-258,-2-1 0,-6 5-258,-2-2 258,-5 1 0,-1-1 258,-5-2 0,-9-3 0,-1 0 258,-9-1-129,1-1 129,-10-1 0,2 0-129,-7-4 0,3 1-129,0-2 0,0 0-258,4-1 0,2-1 0,6-1-387,1-4 0,9 7-516,-2-7-516,15 0-2193,0 0-903,0 0 129</inkml:trace>
    <inkml:trace contextRef="#ctx0" brushRef="#br0" timeOffset="158376.0586">16996 7080 129,'0'0'-128,"-12"0"128,12 0 128,0 0 517,-11 0 0,11 0 258,0 0 129,0 0 0,0 0-129,-13-5 129,13 5-129,0 0-129,0 0-387,0 10-129,0-10 129,11 21-129,1-7 0,1 5 0,5 1-258,5 4 0,0 2 0,4 3 0,0 0 0,3 0-258,-2 0 258,-1-2 0,0-1 258,-5-7 0,-1-1 387,-5-11 0,0-1 0,-5-6-129,0-4 258,-6-13-129,4-1-258,-5-8-129,-1-1-129,-1-5-258,2 0 0,1-1 129,-2 4-129,8 0 129,-3 2-129,3 5 0,3-1 129,0 4 0,3 3 129,-6 1-129,4 2 0,-15 13-258,18-19-516,-18 19-1290,20-2-1677,-20 2-516</inkml:trace>
    <inkml:trace contextRef="#ctx0" brushRef="#br0" timeOffset="159219.1068">18158 6982 1806,'0'0'3354,"-10"0"387,10 0-2838,-20 3-645,5 3-129,-1 0-129,-2 2 0,-2 2 0,2 0 129,-3 3 258,0-1-129,1 6 129,-1-4 258,3 7-129,1-4 129,3 5 0,2 4-258,8 2 0,4 0-129,1-2 129,10 3-387,5-2 129,3-2-129,7-3 129,0-7-129,4-2 129,3-5 0,3-6-129,0-2 129,1-9-129,-1-7 129,0-5 0,-3-8-129,-1-1 0,-7-6 129,-1 5-129,-7-7 258,-6 6-258,-5-2 0,-6 4 0,0 2 129,-12 4 0,-2 4-129,-4 2 129,-4 5-129,-4 4 0,-1 6 129,-2 3-129,0 0-129,-3 9 0,4 5 0,-4 2-516,8 3-129,-2 0-516,8 4-1161,1 4-1677,4-11-258</inkml:trace>
    <inkml:trace contextRef="#ctx0" brushRef="#br0" timeOffset="159547.1256">18329 7020 2451,'-24'48'4386,"22"-19"-258,-9-6-387,1 11-3612,5 7-258,-1 9-129,-2 1 129,4 10-129,-4-3 258,3 6-129,-3-4 129,6-3 0,-2-8 0,4-1 0,0-9-774,5-10-2580,10 5-774,-15-34 0</inkml:trace>
    <inkml:trace contextRef="#ctx0" brushRef="#br0" timeOffset="163255.3377">19510 7021 129,'0'0'1677,"0"0"0,0 0-387,0 0-258,0 0 0,0 0-387,6 1-129,-6-1 0,20 2 129,-2-2 0,0 1-129,9 1 258,4-2-129,5 0-129,3 0 129,3 0-387,3 0 0,1 0 129,-2-2-258,1 2-129,-5 0-387,-5 0-129,1 0-516,-12 0-516,-3 0-1677,0 0-903</inkml:trace>
    <inkml:trace contextRef="#ctx0" brushRef="#br0" timeOffset="163791.3683">19991 6788 903,'12'15'3483,"17"-1"129,-12-6-2322,10 1-1161,4 6-129,5-5 0,0 5 129,2-3-258,-2 0 129,-3 1 0,-5-2 0,-4 0 129,-5 0-129,-3 1 516,-7 0-258,-3 1 258,-4 1-129,-2 0 129,-2 4-258,-7 1 129,-3 4 0,-3 1-258,-2 3 0,-4 2 0,-1 0 0,-6 0 129,1-2 258,-5-1-129,3-1 0,-5-7 258,4 4-258,-1-5-129,5-2 129,2-3-258,8-3-129,2-1-387,3-2 0,8 5-387,3-11-387,0 0-1290,7 12-1677,-7-12-129</inkml:trace>
    <inkml:trace contextRef="#ctx0" brushRef="#br0" timeOffset="166259.5093">20884 6763 1032,'-12'-4'3096,"12"4"-2322,0 0-129,0 0-387,0 0 0,0 0 129,0 0 0,4 5 0,-4-5 0,7 11 129,-7-11 0,9 13 129,-4-1-129,0 1-129,1 6 129,0-2-129,4 7-129,1 1 129,-1 5-258,4 3 0,-1 3-129,3-2 129,-4-1-129,1-1 0,-1-4 0,-5-6 0,2-2 0,-5-7 129,-4-13 387,6 16-129,-6-16 0,0 0 258,0 0-258,-8 0 129,8 0-129,-21-17 0,12 2-129,-4-2-129,3 0 129,-2-6-129,2-4 0,1 0-129,5 2 129,1 0-258,3 4 258,1-3-258,10 1 129,7 1-129,4 7 0,6-2 129,4 0-258,3 3 516,1-1-258,-2 3 0,0 5 0,-2 1 0,-5 2 0,-2 2 0,-9 2-258,3 0 129,-8 0 129,-11 0-129,15 4-129,-15-4-129,0 0-645,2 14-774,-2-14-2193,-10 11-387,10-11 259</inkml:trace>
    <inkml:trace contextRef="#ctx0" brushRef="#br0" timeOffset="167003.5521">21522 6834 1,'0'0'3482,"0"0"-128,6 0-2451,-6 0-258,0 0-129,0 0-387,12 15-129,-12-15 0,13 22 0,-4-7 0,0-1 0,1 8 129,2 1 129,-1 4-129,3 0 258,-1 1 0,0-2 129,1 0-129,0-2 258,-3-6-387,1 0 0,-1-5 129,-11-13-258,13 15 0,-13-15 0,0 0 129,11 11-129,-11-11 129,5-7-129,-2-3 258,1-2 129,-1-8-129,3-2 0,0-8-129,1 2 129,1-8 0,1 5-129,0-2-129,3-1-258,0 4 129,-1 1-129,5 7 0,-2 3-258,2 4 258,-3 1-387,3 8-387,-16 6-645,19-9-2580,-7 12-258,-12-3 0</inkml:trace>
    <inkml:trace contextRef="#ctx0" brushRef="#br0" timeOffset="168483.6367">22517 6783 903,'-6'-8'258,"6"8"0,-17-1 129,5 1 129,-2 0 129,-3 3-129,-4 0 258,1 1 129,-6 2 0,2 3 258,-3-3-645,5 4 258,-5-1-129,5 1-258,-3 0 129,8 0-129,0-1-129,4-1 0,3-1 0,10-7-129,-14 9 0,14-9 129,0 0-129,-2 16 129,2-16-129,9 11 0,2-3-129,7 2 129,0 2 129,4 0-129,3-1-129,0 1 0,1 4 0,1-1 0,-3 0 0,-1 2-387,-1 0 387,-4 2-129,1 1 0,-5-1 0,-5 0 129,-1-5 0,-4 1 0,-3-2 0,-1-13 129,-6 20 129,-4-15 0,-4 2 129,-6-5 0,-1 2 258,-8-3-258,4 3 258,-7-4-258,4 0-129,-4 0 0,5 0-129,0 0-129,5 0-129,3 0-129,0 0-387,19 0-1161,-11 0-2193,11 0-387,0-5 129</inkml:trace>
    <inkml:trace contextRef="#ctx0" brushRef="#br0" timeOffset="169275.682">22783 6928 3096,'-1'-17'3741,"1"17"129,0 0-3096,0 0-258,0 0-516,0 0 0,0 0-129,0 0 0,3 10 129,-3-10 129,7 18 0,0-7 0,0 6 129,0 5 129,2-1 0,2 7-129,1-4 258,1 5-387,1 0 129,1-3-129,-2 1 0,4-8-129,-5-1 129,1-4 0,-4-2 129,-9-12-129,13 10 129,-13-10-129,0 0 129,10-6 0,-7-5 129,1-1-129,-2-7 0,3-1 0,0-4 0,1-1 0,1-1 0,1-2 129,-2-1-387,3 3 0,-2 1 0,3 3 0,-2 5-258,0 4 129,-2 1-129,-6 12 129,13-11 0,-13 11 0,0 0-129,13-3 0,-13 3-129,0 0-774,15 7-1677,-7 3-1419,-8-10-129</inkml:trace>
    <inkml:trace contextRef="#ctx0" brushRef="#br0" timeOffset="171262.7957">23492 6875 1548,'0'0'1419,"0"-14"-258,0 14-258,0 0-129,0 0 129,0 0-258,0 0 129,0 0 0,0 0-258,0 0 258,0 0-129,0 0 0,0 0 0,0 0-258,10 7 129,-6 7-258,-4 4 258,2 9-258,-1-1 0,0 12-129,-1 3 0,2 7 0,0 4 0,3 2-129,-2 5 0,5-2 0,-1-3 0,2-4 0,-1-7-129,0-9 258,-1-9-258,-2-5 129,-2-8-258,-3-12-129,5 10-645,-5-10-1032,0 0-2064,0-6-129</inkml:trace>
    <inkml:trace contextRef="#ctx0" brushRef="#br0" timeOffset="171870.8303">23504 6871 1032,'-15'-8'3354,"5"3"0,10 5-2709,0 0-645,0 0 129,0 0-129,9-8 0,3 8 129,0-4 387,5 3-129,3-5 387,5 4 0,-1-3 0,8 5-129,-3-4 129,7 4-258,-4-1-129,4 1 0,-2 1-258,0 3 0,-3 3 129,-1 0-258,-4 0 0,-3 1 0,-3 0 0,-5-2 129,-3 2 0,-12-8-129,13 19 129,-12-9 129,-1 5 0,-8-3 0,-5 5 387,-1 1-387,-10 1 129,0 2-129,-9-2 387,0 2-387,-7-7 129,5 4-258,-7-5 129,5 2-129,0-4 0,3-4-129,2 2 0,4-4-129,2 3-516,-2-8-1290,3 0-2580,8 0 0,-7-8-774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7:37.71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35 13065 645,'0'0'1548,"0"0"-1290,10 10 387,-10-10 258,0 0 129,0 0 0,12 8 258,-12-8-129,0 0 258,0 10-258,0-10-258,0 23-129,0-6-387,0 5 0,0 7-129,0 3-129,0 5-258,0-2 258,0 3-129,0 1 0,0-3 0,0-2 0,0-3 0,0-1-129,0-4 129,0-1-258,0-6 129,1-2 0,-1-3-258,1-2-516,-1-12-387,0 0-1161,0 0-1032,5-6-129</inkml:trace>
  <inkml:trace contextRef="#ctx0" brushRef="#br0" timeOffset="554.0317">1127 13046 3483,'-17'-3'4128,"17"3"-387,0-12 0,0 12-3354,19-20-387,-1 7 0,4 2 0,4-3-129,4 0 129,0-1 129,1 5 0,2 1 0,0 1 129,1 3 0,0 1 129,0 4-129,-2 0 0,5 2-129,-5 5 0,-3 1 0,-4 1 0,-2 4-129,-4-1 0,-5 2 0,-4 2 0,-5 0 129,-5-2 129,0 2-129,-8-1 129,-7 3 0,-6-3-129,0 1 129,-7-3-129,-4 0 0,-3 2-129,-4-3 0,1-2 0,0-1 0,-2-1 129,6 0-129,1-2 0,4 0-129,5-1-129,7-2-387,17-3-774,-23 15-1806,23-15-1161,0 10-129,0-10 129</inkml:trace>
  <inkml:trace contextRef="#ctx0" brushRef="#br0" timeOffset="2282.1305">2433 13169 2193,'0'0'3741,"0"0"-129,0 0 0,0 0-3354,10 0-258,-10 0-129,21 0 129,-9-3-129,0 2 129,3-5 129,-2 6 129,1-5 258,0 4-129,0 0 258,4 1-258,-3 0 0,7 0 0,-5 0 0,4 0-129,-2 0-258,2 0 129,-1-2-129,-1-1 0,-3 1 129,-1 0-129,-1 2 0,-3 0 0,-11 0 129,16 0-129,-16 0 0,0 0 129,11 4-129,-11-4 129,0 0 0,2 12 0,-2-12 0,0 16 0,0-5 258,0 2-387,0-1 129,0 4-258,0 2 258,0 3-129,0 0 0,0 4 129,0-3-129,0-1 129,-4-1-129,3-3 258,-1-4-258,1 0 129,1-13-129,-1 15-129,1-15-129,0 0 0,0 0-645,0 0-645,9-4-2580,-9 4-129,14-24-258</inkml:trace>
  <inkml:trace contextRef="#ctx0" brushRef="#br0" timeOffset="2670.1527">3199 13026 4773,'-7'14'4257,"7"-14"-258,-6 23-387,6-9-3483,1 5-258,4 3 0,1 6-129,1 7 129,1 2 129,1 6-129,-2 0 258,-1 1 0,0 2 129,0 0-129,0-5 0,0-5 0,-3-6-258,0-6 0,2-1-903,-5-8-2064,0-15-903,0 0-387,0 0 259</inkml:trace>
  <inkml:trace contextRef="#ctx0" brushRef="#br0" timeOffset="3206.1834">3140 13083 4128,'0'-20'4257,"0"20"-258,6-23-258,-1 7-3354,5-1-387,1 3 129,4-1-129,3 1 129,3 1 0,1 1 129,5 2 0,3 0 129,4 4-129,1 0 129,5 0 0,0 1-129,3 2-129,-3 3 0,-1 0 0,-3 0-129,-1 3 0,-4 6 129,-7 1 0,-4 3-129,-2 5 258,-10-3 0,-1 6 0,-7-3 0,-1 4 129,-12-4-129,-3 2 0,-7-3 129,-4 2-258,-3-4 0,-7 0 0,-3 1-129,-3-3 0,-4 1 0,-1-4 129,-1 2-129,-1-3-129,6 4 0,-4-4-903,15-2-2967,-1 3-516,2-7-258,4 4-516</inkml:trace>
  <inkml:trace contextRef="#ctx0" brushRef="#br0" timeOffset="8041.4599">4113 13316 645,'0'0'1677,"0"0"-129,0 0-258,1-11-387,-1 11 258,0 0-387,0 0-258,0-11 258,0 11 0,0 0 0,0 0-129,0 0 129,0 0 0,0 0-258,0-11 0,0 11-258,0 0 0,0 0 0,11-6 129,-11 6-129,16-3 0,-16 3 0,26-3-258,-12 1 129,6 2 0,1-1-129,3-1 258,-1 1-258,3 0 0,-2 0 129,-2-5 0,0 3 0,-2 3 0,-2-3-129,-2-1 129,-2 2-258,-2-2 0,-12 4-645,14-1-516,-14 1-1161,14 4-1548,-14-4-258,0 0 130</inkml:trace>
  <inkml:trace contextRef="#ctx0" brushRef="#br0" timeOffset="8649.4947">4418 13014 1419,'0'15'3612,"9"-3"0,-9-12-774,16 5-2322,1 0-516,6-3 129,1 3 0,2-4-129,2 3 0,-1 1 0,2-1 129,-5 1 0,1 2 129,-4-2-129,1 3 0,-6-1 0,1 2 0,-5-1-129,-2 1 129,-10-9-129,17 22 129,-13-12 129,-1 3-129,-3-13 129,0 21-129,0-21 129,-11 17-129,-2-7 258,0 1-387,-3 0 129,-3 1-129,-3-1 0,0 1 0,-1 0 129,0 0 0,-2-4 0,2 2 0,4-3 129,1 0 0,4 0 0,1-3-129,13-4 0,-16 4-258,16-4-258,0 0 129,0 0-645,0 0-1032,0 0-2193,16 2 0,-16-2-129</inkml:trace>
  <inkml:trace contextRef="#ctx0" brushRef="#br0" timeOffset="9702.5548">5576 13075 903,'18'-15'3354,"-8"15"129,-10 0-1935,0-13-774,0 13-387,-13-7 129,13 7-129,-25-7 129,6 7 0,-6 0 0,-1 0 0,-4 1 0,-2 5 0,-3 0-258,2 3 129,-2 0-387,2 2 0,0 3 0,2 3 129,0 2 0,4-2 0,1 5-129,4 1 0,1 1 129,3 4-258,3-3 258,3-2-258,4 2 129,4 3-129,4-3 129,0-1 0,10-3 0,6-1 0,5 0 0,4-6 129,7-2 0,2-2-129,7-5 129,1-3-129,5-2 129,0 0 0,2-10 0,-2-2-129,1-9 129,-3 1 129,-3-12-129,-3-1 129,-6-6 0,-4 0 0,-7-4-129,-4 2 129,-8 0-258,-5 5 129,-5 3-129,-9 8-129,-9 3-129,-5 7 129,-3 7 0,-8 3 0,1 5 0,-5 1 0,1 13-129,-3-1-387,7 9-258,-7-3-1806,5 0-1161,10 13-387,-7-13 129</inkml:trace>
  <inkml:trace contextRef="#ctx0" brushRef="#br0" timeOffset="10198.5833">4904 13679 1419,'0'-7'3354,"7"-7"258,2 2-1677,5-2-516,5-18-387,12-4-387,7-15 258,17-3-129,10-14-129,13-2-129,8-9-129,6 1-387,6 3 0,0 5-129,-3 7-258,-6 3-129,-3 16-645,-15 4-1290,-9 5-1419,3 24-387,-24-4 388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6:07:26.36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145 3713 258,'-2'-10'1161,"2"10"-387,0 0 129,0 0 0,0-11 0,0 11 0,0 0 258,0 0 0,0 0-129,0 0 129,0 0-129,0 0-258,0 0-129,-2 8-129,2-8 129,-4 16-258,4-16 129,-6 20 0,1-7-258,3 6-129,-1 4 129,1 4-129,-1 3 0,0 5 129,3 3-258,0 3 0,0 2 0,0 2 129,0-1-129,0-3 0,0 5 0,4-2 0,-2-2 0,2-4 129,-1-1-258,-1-5 258,1-3-258,-1-3 258,2-9-258,-2-2 129,-2-15-129,1 14-903,-1-14-1677,0 0-1161,0 0-129,1-16 0</inkml:trace>
  <inkml:trace contextRef="#ctx0" brushRef="#br0" timeOffset="384.022">16083 4172 3225,'0'0'3741,"0"0"-258,26-5 0,-12-2-3096,2-4-516,5-1 129,5-8 258,4-1-129,3-4 129,5 2 387,-3-8-129,7 3 129,-8-6-129,6 8 129,-8 2 0,2 4-258,-6 2-129,-2 3-129,-3 4-129,-3 1 129,0 8-258,-7-5-129,2 2 0,-15 5-387,20-6-774,-20 6-2451,0 0-258,0 0-258,-10 0 130</inkml:trace>
  <inkml:trace contextRef="#ctx0" brushRef="#br0" timeOffset="781.0447">16124 4110 4128,'47'21'4128,"-19"-11"-387,-7-9-387,10 3-3354,-3 2-258,5 5-129,-2-4 258,0 5 0,-2 1 258,-4 1 0,-2 2 387,-5-3-129,3 4 0,-8-2 258,4 3-129,-6-2-129,2 0-129,-2-3-129,-1-1 0,-1 0-129,-9-12 0,13 17 0,-13-17-129,0 0-129,0 0-387,13 9-1032,-13-9-2322,0-8 129,0 8-387</inkml:trace>
  <inkml:trace contextRef="#ctx0" brushRef="#br0" timeOffset="1197.0685">16888 3873 258,'2'16'2967,"-2"-16"-129,5 16-1290,-1-3-774,-1 2 258,5 9 387,-6-6-258,7 14 129,-8-4-258,7 8 0,-7 4-387,4 5 129,-2 1-516,1-1 0,-3-3-129,-1-3 0,0-3-258,0-8 0,0-3-645,-2-13-1935,2-12-1161,0 0-387,-14-7 258</inkml:trace>
  <inkml:trace contextRef="#ctx0" brushRef="#br0" timeOffset="1961.1121">16865 3780 3225,'13'-12'3999,"0"10"-516,-13 2 129,25-18-3354,-9 15-129,5-1-129,2-2 387,0-2 0,4 2 129,-3-2 258,3 4-258,-5-4 129,2 8 0,-6-5-129,3 5-258,-7 3-129,3 6 0,-7 1-258,-1 2 129,-4 0 0,-4 5 0,-1-1 0,-3 1 0,-7 0 129,-5-3-129,-3 4 129,-5 0 0,-1-2-129,-4 1 0,2 0 0,0-3 0,3-3 0,5-2 0,4-2-129,14-7 258,-11 10-258,11-10 129,7 6 0,5-2 0,6 1 0,1 2 0,4 2 0,3 0 0,2 7-129,0-2 129,-1 6-129,2-2 129,-3 7-129,-1-2 129,-3 3-129,-3 1 0,0 1 129,-6-1 0,-2 2 0,-1-1 0,-6-1 129,-1-1-129,-3-1 129,0 0 0,-7-4-129,-6 2 258,-1-8-129,-5 3 129,-6-4 0,1-1 0,-6-5 0,0-1-129,0-4 129,3-3-129,-1 0-129,4-6-129,6-5-129,3-5-258,10 4-387,-2-15-1290,7 4-2064,11 0-258,3-6 0</inkml:trace>
  <inkml:trace contextRef="#ctx0" brushRef="#br0" timeOffset="2592.1483">17662 3839 2967,'7'12'2709,"-7"-12"-1032,0 13 0,0-13-258,0 16 129,0-16-129,0 20-258,0-20 0,0 26-129,-6-11-387,6 6-129,-2-1 0,2 10-387,-2 3 0,2 1 0,0 7-129,0-2 0,0 4-129,4 2 258,0-5-258,-1-2 129,2-6 0,-1-6 129,-2-4-258,-1-3 129,0-7-258,-1-12-387,0 0-645,0 0-1032,0 0-903,0 0-1032,-9-19 0</inkml:trace>
  <inkml:trace contextRef="#ctx0" brushRef="#br0" timeOffset="2988.1709">17622 4238 2451,'0'0'3612,"0"0"258,14 12-387,-14-12-2709,13 0-774,0 0 129,4-4 129,4 4 0,1-5 387,7 5-129,3-6 129,7 6-129,-4 0 129,5 0 0,-1 0-129,3 0-258,-7 0 0,3 0-129,-3 3 0,-2-2 0,-1-1-129,0 0 0,-1 2-129,-4-2 0,1 0 0,-5-3-129,0-2-258,-9-4-645,2 3-2064,-16 6-903,7-14-258,-7 14 129</inkml:trace>
  <inkml:trace contextRef="#ctx0" brushRef="#br0" timeOffset="3501.2003">17640 4089 903,'0'0'3225,"0"0"0,12 0-129,-12 0-3225,18 0 0,-5 0 258,-1-1 387,3-2-129,1-3 258,2 5 258,-4-6-258,8 6 258,-6-6 0,7 7-129,1-6-129,3 6-258,1 0 0,3 0-129,0 0-129,4 0 0,-2 0 0,4 0 0,-3 0 129,1 0 0,-5-2-129,2 1 0,-6-1 129,2 0-129,-9 0 0,0 2 0,-9-3 0,-10 3 0,13-3-258,-13 3 0,0 0-387,0 0-645,0 0-2064,-10 0-774,10 0-774,-21-4 516</inkml:trace>
  <inkml:trace contextRef="#ctx0" brushRef="#br0" timeOffset="4800.2746">19112 3760 1032,'14'13'3096,"-14"-13"258,0 0-129,0 0-2967,0 0 258,0 0 129,15 12 129,-15-12-129,0 0 129,3 13 0,1-1-129,-4-12 258,0 24-387,0-8 0,-3 7-129,-4 1 129,3 7-258,-8 0-129,4 1 129,-4 0-258,-1-1 129,-1-4 129,-2-2-129,0-3 129,-3-2-129,0-8 0,1 1 0,-3-4 129,0-2-258,0-3 0,-1 1 0,0-5-129,1 0 129,-1-1 0,-1-4-129,3-4 129,-2 4-129,2-4 129,1-3-129,2 3 129,-1-2-258,7-2 258,-2 0-129,1 0 0,2-1 0,5 1 0,-1-3-129,2 3 129,4-4 0,0 5-129,6 0 129,4-1-129,4 0 129,2 1 129,4-1-129,0 4 129,3-2-129,0 2 258,1 1-258,-1 4 129,0 1 0,-1 3 129,1 0-129,1 7 0,-1 3 0,1 2 0,2 3 129,0 1-129,2 2 129,-1-3-129,4 2 0,-3-1 258,1 2-129,-2-2 0,1 1 0,-1 3 0,0-2 129,-3 0 0,1 0 0,-2-3-129,1 2 258,-1-2-129,0-1 0,-4-7 0,2 6 0,-6-9 0,0 2 129,-4-2-258,1 1 129,-12-5-129,10 6 0,-10-6 129,0 0-258,0 0 129,0 0 0,0 0-129,0 0 0,0 0 0,0 0 0,0 0-129,0 0-258,0 0-1161,0 0-2580,0-13-387,0-4-258,-7-9-387</inkml:trace>
  <inkml:trace contextRef="#ctx0" brushRef="#br0" timeOffset="18049.0324">20360 647 129,'0'0'2451,"0"0"-387,0 0-1032,0 0 129,0 0-258,0 0-129,0 0-129,0 0-516,0 0 0,0 0 0,0 0 129,0 0-129,0 0 0,0 0 129,0 0 129,0 0 0,-7 54-129,7-54 258,0 0-258,0 55 0,0-55-129,0 54 129,0-54-258,-4 62 129,4-62-258,-2 71 129,2-71-258,0 70-129,0-70 258,0 60 0,0-60 0,3 58-258,-3-58 774,0 0-645,9 53 129,-9-53 258,0 0-258,0 0 0,0 0 129,0 0 0,0 0-387,0 0 387,0 0 129,0 0-129,0 0 258,0 0-387,29-46 258,-29 46-516,0 0 516,27-53-129,-27 53 0,0 0-516,0 0 774,54-48-774,-54 48 645,0 0 387,50-7-387,-50 7-129,0 0 0,0 0 129,59 21-129,-59-21 645,0 0-645,0 0-387,38 49 387,-38-49 129,0 0-258,0 0 645,21 58-516,-21-58 0,0 0 129,0 0 387,10 54-129,-10-54-129,0 0 0,0 0 258,0 0-258,-11 55 0,11-55-129,0 0 129,0 0 129,0 0 129,-65 36-258,65-36-129,0 0 0,-54 2 129,54-2-774,0 0-387,-48-15-1677,48 15-1032,0 0 258,0 0 129</inkml:trace>
  <inkml:trace contextRef="#ctx0" brushRef="#br0" timeOffset="18801.0754">20740 1044 774,'0'0'2322,"0"0"-258,0 0 129,0 0-645,0 0-258,0 0-129,0 0 516,0 0-645,0 0 258,0 0-387,0 0-129,0 0-258,0 0 387,0 0-645,0 0 0,0 0-258,0 0-129,30 56 129,-30-56 0,0 0 0,9 51 0,-9-51-129,0 0 387,21 49-129,-21-49 129,0 0-258,0 0-129,44 55 129,-44-55 129,0 0 0,50 21 129,-50-21 387,0 0-258,0 0 0,55-10 0,-55 10 129,0 0-645,0 0 516,43-60-387,-43 60-258,0 0 387,20-53 129,-20 53-129,0 0 0,0 0 387,0-57-516,0 57 129,0 0 0,0 0-516,0 0 129,0 0-258,0 0-903,-10-52-1548,10 52-1161,0 0-387,0 0-387,0 0 774</inkml:trace>
  <inkml:trace contextRef="#ctx0" brushRef="#br0" timeOffset="19276.1024">21207 730 2322,'0'0'3483,"53"-21"-645,-53 21-387,0 0-129,0 0-516,0 0-387,8 51-516,-8-51 129,0 0-516,-5 65 0,5-65-645,-2 64 258,2-64 0,-4 75-129,4-75-129,0 82 0,0-82 0,3 78 0,-3-78 774,8 67-774,-8-67 0,0 0 0,15 61 258,-15-61-1935,0 0-1419,0 0-258,0 0-903,0 0 0</inkml:trace>
  <inkml:trace contextRef="#ctx0" brushRef="#br0" timeOffset="19590.1204">21058 931 3483,'0'0'3999,"0"0"-258,0 0-1419,65 2-129,-65-2-645,50 5-129,-50-5-516,66 6-129,-66-6-129,77 1-516,-77-1 258,78 0-258,-78 0 129,75-5 129,-75 5-516,61 0-645,-61 0-258,0 0-1806,55-2-1419,-55 2-645,0 0 0</inkml:trace>
  <inkml:trace contextRef="#ctx0" brushRef="#br0" timeOffset="20253.1584">22085 630 774,'0'0'2451,"34"46"-774,-34-46 129,0 0-258,0 73-774,0-73 258,-2 61-387,2-61 0,0 64 129,0-64-129,0 64-903,0-64 645,0 64 129,0-64-645,6 57 0,-6-57-258,0 0-258,16 61-1290,-16-61-903,0 0-903</inkml:trace>
  <inkml:trace contextRef="#ctx0" brushRef="#br0" timeOffset="20665.182">21985 833 645,'0'0'3483,"0"0"516,0 0-258,0 0-1806,0 0-645,0 0 387,0 0-258,0 0 258,57 27-645,-57-27 0,51 0-258,-51 0-258,66 0 0,-66 0-258,78 5 0,-78-5-129,81 0 129,-81 0-774,70 2 516,-70-2 0,50 0-129,-50 0-129,0 0-129,0 0-1548,0 0-2322,0 0-129,0 0-387,0 0-129</inkml:trace>
  <inkml:trace contextRef="#ctx0" brushRef="#br0" timeOffset="21436.2261">22423 652 1806,'0'0'3483,"0"0"258,0 0-258,0 0-1806,0 0-645,0 0 258,0 0-129,0 0-129,0 0-129,0 0-129,0 0 0,0 0-258,0 65 129,0-65-516,0 66 129,0-66-129,-5 80-258,5-80-258,-5 82 387,5-82-129,-6 85 0,6-85 129,-5 71-129,5-71-129,-2 55 516,2-55 129,0 0-516,0 55 258,0-55 0,0 0 0,0 0 0,0 0 129,0 0-129,0 0 0,0 0 129,61-51-129,-61 51 0,43-52-129,-43 52 129,44-56-774,-44 56 774,0 0-516,60-63 387,-60 63-387,0 0 387,0 0-516,53-34 516,-53 34 387,0 0-387,0 0 0,0 0 0,0 0 0,0 0 129,50 2 258,-50-2-387,0 0 129,0 0-129,31 60 0,-31-60 0,14 49 387,-14-49-387,14 51 129,-14-51 129,0 0-258,13 63 0,-13-63 387,0 0-516,0 0 0,0 0-387,0 0-516,0 0-1419,0 0-1032,0 0-1032,0 0 0,47-53-387</inkml:trace>
  <inkml:trace contextRef="#ctx0" brushRef="#br0" timeOffset="21666.2391">23000 927 1677,'0'0'3612,"0"0"129,0 0-1290,0 0-129,0 0-516,46 51-258,-46-51-129,0 0-645,14 70-129,-14-70-258,0 0 387,13 61-774,-13-61-129,0 0-1548,0 0-2322,0 0-387,0 0-258,0 0 0</inkml:trace>
  <inkml:trace contextRef="#ctx0" brushRef="#br0" timeOffset="21864.2506">23147 806 9159,'0'0'4386,"0"0"-129,0 0-645,0 0-5160,0 0-2064,0 0-258,0 0-774,0 0-129</inkml:trace>
  <inkml:trace contextRef="#ctx0" brushRef="#br0" timeOffset="22401.2813">23482 892 5160,'0'0'4386,"0"0"-645,0 0 258,0 0-3483,0 0 129,0 0-129,-61 2-258,61-2 387,-50 20-258,50-20 129,-47 21-258,47-21-516,0 0 516,-58 34 258,58-34-516,0 0-387,0 0 387,0 0-387,0 0 387,-3 58 129,3-58-258,0 0-258,46 37 387,-46-37 516,0 0-516,61 38 387,-61-38-516,0 0 516,0 0-387,56 46 774,-56-46-645,0 0 258,0 0 0,0 0 129,0 52-258,0-52 387,0 0-516,0 0 0,-69 33 129,69-33-258,-50 15-129,50-15 129,0 0 129,-67 9-903,67-9-516,0 0-2193,0 0-516,0 0-516,0 0 129</inkml:trace>
  <inkml:trace contextRef="#ctx0" brushRef="#br0" timeOffset="23077.32">23926 984 3096,'0'0'4128,"0"0"-516,0 0 258,0 0-2967,0 0 0,0 0 129,0 0-387,11 46 258,-11-46-387,0 0 387,-5 68-645,5-68 258,0 0-387,-2 62 0,2-62-258,0 0-645,0 0-1677,0 0-1290,0 0 129,0 0-1161,0 0 258</inkml:trace>
  <inkml:trace contextRef="#ctx0" brushRef="#br0" timeOffset="23616.3508">24410 964 2709,'48'-8'3741,"-48"8"645,0 0-645,0 0-2580,0 0-387,-50 0 387,50 0-129,0 0-387,-70 23 129,70-23-258,-58 19 129,58-19-387,-56 21 516,56-21-645,0 0-258,-64 27 258,64-27-387,0 0 258,0 0 129,0 0-129,0 0 0,0 0 129,0 0 258,11 50-387,-11-50 516,0 0-516,67 26 0,-67-26-129,50 26 258,-50-26 0,0 0-258,64 51 129,-64-51-129,0 0 129,34 49 129,-34-49 0,0 0-129,2 53 129,-2-53 258,0 0-258,0 0 387,-40 54-387,40-54 129,0 0-258,-69 28 0,69-28-645,-56 2-645,56-2-1548,0 0-1290,-72-19 0,72 19-645,-52-24 0</inkml:trace>
  <inkml:trace contextRef="#ctx0" brushRef="#br0" timeOffset="25020.4311">20502 2019 1548,'0'0'3354,"0"0"-129,0 0-1161,-1 12 0,1-12-258,-2 13-774,2-13-129,0 15-129,0-15-129,0 0-129,7 11 129,3 0-258,2-7 129,5 0 129,-1-4-129,8 0-129,-5 0 0,5-1 129,-1-10-258,0-3 129,-6-1-387,1 1 258,-3-1-258,-4-2 258,-3 3-387,-2 2 387,-4 1-258,-2 0 0,0 11 0,-6-15 0,6 15-129,-24-12 129,11 7 0,-4 0 0,0 3 0,-4 2 0,-1 0 129,1 1-258,1 3 258,0 3-129,0 2 0,5 1-129,-1 3 258,5 4-258,0-3 129,2-2-129,1 5 129,2 2-258,1 0 258,1-1 0,2-1 0,2 0 0,0 0 0,0 0 0,0 2 0,3-5 129,2-2-129,2-1 129,0 2-129,-7-13 0,24 18 129,-8-9-258,4-2 0,4-3-258,5 5-774,-4-9-1419,7 4-1548,1-4 0,0 0-516,0-4 258</inkml:trace>
  <inkml:trace contextRef="#ctx0" brushRef="#br0" timeOffset="26036.4892">20915 2094 1806,'0'0'3096,"0"0"258,0 0-1161,0 0-258,0 0-387,0 0-774,0 0 0,0 12-258,0 1 0,0-1-129,0 3 0,0-2-129,0 2 0,4-5 0,-4-10 129,25 10-258,-3-10 0,4-10 0,6-4 0,2-5 0,0-1-129,0-6 258,1 3 0,-11 1 129,-1 5 129,-10 0 0,-1 5 129,-10-4-129,-2 16 129,-2-15-516,-9 12 129,-5 0-129,-5 3-258,-3 0 0,-5 5-129,-1 6 129,-2 1-258,5-1 129,0-3-774,11 4-258,-2-12-258,18 0-516,0 0 0,0 12-516,0-12 258,24-5 129,-8-3 387,3 4 645,-2 0 387,1 0 516,-2 0 258,-2 4 129,-3 0 129,-11 0-129,16 3 258,-16-3 129,7 13 129,-7-13 387,1 16 258,-1-16-129,0 24 129,-2-12 0,1 5-258,-4-2-129,5 5-129,-1 4-258,1 2-129,-5 6 0,5 0-645,-2 3 645,2 3-387,-2 0 129,0 1-129,0 1 129,1-3-258,-2-7 258,1-1-129,1 3-258,-1-12 129,2 6-774,0-26-1161,-9 13-1161,9-13-645,0 0 258</inkml:trace>
  <inkml:trace contextRef="#ctx0" brushRef="#br0" timeOffset="26672.5256">21374 2026 3870,'14'-10'3612,"-14"10"129,0 0-516,0 0-1935,0 0 0,0 0-258,0 0-258,-4 10 0,4 2-258,0-12 0,0 19-129,-2-4 0,2 5-129,0-1 129,0 5-129,0 0-258,2-2 129,3 2-129,4-2 129,2-4 0,3-4 129,1-5 0,5-6-129,2-3 0,5-8 129,0-5 0,3-5-129,-2-6 0,1 0-129,-6-2 129,-2-1 129,-4 2-258,-6 3 129,-4 1-129,-1-1 258,-6 4-258,0 2 258,0 3-387,0 13 387,-4-13-129,4 13-129,-7-12-258,7 12-129,-10 2-516,-4-2-1032,14 0-2322,0 0-129,-16 19-387,16-19 0</inkml:trace>
  <inkml:trace contextRef="#ctx0" brushRef="#br0" timeOffset="27040.5466">21832 2026 4773,'0'0'4128,"3"-12"-645,-3 12 129,0 0-2064,0 0-1032,4 7 0,-4-7-129,5 19-258,-3-3 258,6 9 129,-4-1-129,4 4-129,-2 1 0,4 0 129,-2-3-258,1-1 129,-2-5-258,-1-6-258,3 4-774,-9-18-2451,0 0-645,11 3-129,-9-10-258</inkml:trace>
  <inkml:trace contextRef="#ctx0" brushRef="#br0" timeOffset="27713.5851">22189 2031 1806,'-12'3'3096,"12"-3"129,0 0-1806,0 0 129,0 0-129,0 0-387,0 0 129,0 0-258,0 0 129,0 12-387,0-12 129,0 0-258,0 0 0,7 17 0,-7-17-129,6 19-129,-2-5 0,2 6 0,0-1-129,2 5 129,2 1-129,1 0 0,1-2 0,2-1 0,-1-2-129,1-6-258,-5-5 516,4-1 129,-13-8-129,19 5 0,-19-5 0,16-7 0,-10-6-129,3-1 516,-2-5-645,4-5 129,-2-4-129,2-3 258,2-4-258,-1 0 129,0-4-258,0 8 258,-1-1-258,3 7 129,-4 2-258,-1 5-129,2 14-387,-11 4-1290,12-5-1935,-12 5-516,6 10-129,-6-10-258</inkml:trace>
  <inkml:trace contextRef="#ctx0" brushRef="#br0" timeOffset="28448.6272">22642 2039 2322,'24'-5'3483,"2"-3"258,-15 6-129,3 2-2451,5 0 0,-6 2-387,4 6-258,-1-3-129,2 4-258,-1 2 129,0 7-258,0-3 0,-1 2 258,0 3-258,-2 3 129,-3-3 129,3 1 129,-8-2-258,3-4 258,-7 0 0,3-1 0,-5-2 0,0-12 0,-4 17-129,4-17 129,-13 13-129,13-13 129,-24 9-258,8-7 0,1-1 0,-1-1-129,-2 0 129,-1-3-129,3-1 0,-1 1 129,6-2-129,-1 4 129,12 1-129,-14-12 129,14 12-129,0-12 129,0 12-129,15-17 0,0 9 0,2 0 0,6-1-129,2 1 0,1 3-129,-2-5-774,7 6-2709,-5 1-387,-5-1-387,-1-2-258</inkml:trace>
  <inkml:trace contextRef="#ctx0" brushRef="#br0" timeOffset="28880.6519">23049 1736 5160,'11'-7'4128,"-11"7"-129,13 7-258,-8 8-3096,-3-3 258,5 10 0,-6-1-129,6 8-387,-5 6 258,6 0 0,-6 9-129,2 0-387,-2 3 258,2 0-258,1 4 0,0-2 0,-2-2-129,3-8-387,1-1 258,-2-11-258,3-3-129,-8-24-1290,14 18-2322,-14-18-387,17-5 0,-6-10 129</inkml:trace>
  <inkml:trace contextRef="#ctx0" brushRef="#br0" timeOffset="29468.6855">23474 2151 2451,'20'0'3483,"-2"-3"645,-18 3-774,0 0-1548,22-3-129,-22 3-516,20-3-258,-20 3-258,28-8 0,-10 0-129,4-2-129,0-1 0,5 0-258,-2-3 129,1-2-129,-5 3 0,-1 3 129,-3 0-129,-5 1-129,-12 9 0,5-17 258,-5 17-129,-14 0-258,-3-3 129,-4 3-258,-5 4 258,-3 4-129,-3 0 129,-3 5-129,2 0 129,-2-1 0,2 8 0,3-3 129,1 0 0,5 2 0,1 0-129,6 0 129,4-2-129,6 5 129,4-4 0,3 0 0,8 0-129,7 3 129,6-6 0,7-1 0,4 0-129,4-6 0,8 0-387,-3-8-774,10 0-2451,-6-6-645,-5-4-516,0-4 0</inkml:trace>
  <inkml:trace contextRef="#ctx0" brushRef="#br0" timeOffset="30128.7233">23882 2096 3612,'0'0'3999,"0"0"258,0 0-387,0 0-2322,12 13-645,-12-13 387,0 0-516,4 10-129,1 1-129,-5-11 129,5 22-258,-5-22 0,2 23 0,-2-9-129,4 2 129,-4-1-129,2-3 0,-2-12 0,7 18-129,-7-18 0,16 9 0,-2-9 0,5-9-129,3-2 0,5-5 129,2-2-129,3 0 129,-2 0-129,0 0 129,-7 2-129,-1 2 0,-4 9 258,-5 0-258,-13 5 129,19-2-129,-19 2 0,11 1 0,-11-1 0,14 24 129,-6-12-258,0 2 129,2 3 0,0 2 0,0 0 0,1-1-129,-1-2 0,-10-16-129,20 21-774,-20-21-1806,13 0-1548,-13 0-387,20-25-129,-10 7-258</inkml:trace>
  <inkml:trace contextRef="#ctx0" brushRef="#br0" timeOffset="30511.7452">24465 1705 6321,'11'9'4515,"-3"8"-258,-8-17-258,6 22-3096,7-3 129,-12 1 0,9 2-387,-8 7 129,7 7-387,-8 1 129,4 10-129,-5 0 0,1-1-387,-1-1 258,0 0-258,0-7 0,0-9 0,0-3 0,0-8-129,0-5-129,0-13-516,0 0-1161,0 0-2451,0 0-129,7-20-258,-5 3-387</inkml:trace>
  <inkml:trace contextRef="#ctx0" brushRef="#br0" timeOffset="30805.762">24320 1944 5934,'9'8'4902,"3"-6"-516,9-2-129,11 0-2838,-4-2-129,15 2-387,0-6-258,9 6-258,-1-5-129,5 1 0,-4 4-129,-4 0-516,-1 4 0,-12-4-1032,2 0-3096,-12 0 0,-6 0-129,-7 1-774</inkml:trace>
  <inkml:trace contextRef="#ctx0" brushRef="#br0" timeOffset="31736.8153">20560 2702 903,'11'-3'3870,"-11"3"258,0 0-516,0 0-1032,0 0-1806,0 0 387,0 0-516,0 0-129,0 0 129,12 6-258,-12-6 129,4 26 0,-1-10 0,4 13-129,-4 1-129,6 14 258,-6 1-258,6 9 387,-4 0-516,2-2 129,-1 0-129,1-3 0,0-7-129,-2-9-129,2-1-387,-6-20-1032,12 0-1935,-13-12-774,0 0-129,12-21-516</inkml:trace>
  <inkml:trace contextRef="#ctx0" brushRef="#br0" timeOffset="32044.8329">20464 2985 1032,'-20'6'3612,"20"-6"387,0 0 258,-2 13-2838,2-13 258,8 0-129,-8 0-258,27-5-258,-7-5-258,13 8-129,0-10-258,10 9 129,5-6-516,5 3 129,0 4-258,-3-5-774,10 9-1419,-8-2-2193,-4 4 258,-6 0-774,-5 0 645</inkml:trace>
  <inkml:trace contextRef="#ctx0" brushRef="#br0" timeOffset="32524.8603">20975 3213 645,'11'-17'2838,"-5"-3"516,15 3-903,1 0-1548,-3-5 774,8 11-645,-5-7 129,8 11 129,-10-1-516,5 8-129,-7 0-387,1 5 129,-4 8 0,0 6 0,-6-2 129,3 7-387,-6-7 258,1 7 0,-5-11 0,1 8 0,-3-9-129,-1 1 129,-9-1 0,10-12-129,-19 14 258,6-9-258,-3-3 0,-2-2-129,-2 0 129,0-4-258,0-4-129,0-1-258,6 3-1161,-5-6-2451,11 1-258,2-6-387,6 2-258</inkml:trace>
  <inkml:trace contextRef="#ctx0" brushRef="#br0" timeOffset="33051.8905">21863 3103 774,'13'6'3354,"-4"10"774,-9-4-903,0-12-903,8 32-645,-8-12-258,6 20-645,-3-3-258,4 9 0,-3 4-387,4 1 129,-3 1-258,5 0 0,-1-6-129,0-9-129,3 0-774,-7-15-1806,-5-22-1032,19 19-387,-19-19 129</inkml:trace>
  <inkml:trace contextRef="#ctx0" brushRef="#br0" timeOffset="33487.9154">21838 3183 3354,'22'-29'4128,"-11"9"-387,9 0-1419,4 12-387,-7-10-516,12 11-645,-9-5 0,7 7 129,-3 3-645,0 2 129,-1 9-258,-3 4-258,-2-1 387,-1 5 0,-5 0 0,-1 1-387,-6-7 516,2 9 0,-7-20 129,0 23-129,0-23-129,-14 19 129,-1-15 0,-2 2-129,-3-3 0,-3-3-258,-3 0 129,0 0-258,2-4 0,-2-6-516,12 10-1290,-8-6-2193,10 0-387,12 6-258,-11-17-258</inkml:trace>
  <inkml:trace contextRef="#ctx0" brushRef="#br0" timeOffset="33995.9445">22235 3045 3483,'-5'16'4257,"5"-16"0,-3 16-387,3-16-2967,3 17-258,7-4 0,-10-13 0,21 25-129,-12-13-129,6 6 0,-3-2-258,2 4 129,-1-6 0,0 3 0,-3-3 0,1 1 0,-3-5-129,2 2 258,-10-12-258,10 12 129,-10-12 0,0 0 0,0 0 0,0 0-129,0 0 258,0 0-129,-3-12 0,-2 2-129,-1-4 258,3-1-387,0-7 258,3 0 129,3-2-387,6-3 258,5 1-129,5 2-387,3-3 129,6 3 0,5 9-129,1-1-387,3 8 258,-5-2-645,12 10-774,-14 0-1677,7 5-903,-4 0 129,-4 5-774</inkml:trace>
  <inkml:trace contextRef="#ctx0" brushRef="#br0" timeOffset="34423.969">22724 3200 1419,'-5'-15'3483,"5"15"516,3-26-387,6 9-2580,5 5 0,-5-8 258,12 12 0,-10-5-516,12 8-129,-8 0-258,6 5 0,-3 2-258,-2 7 129,2 3-129,-2 8-258,-2-3 129,-1 3 387,-5-4-258,3 2 258,-10-6-129,3 4 0,-4-16 129,-11 18 129,-5-13-129,-3-1-258,-4-4 129,-2 0-258,-5-2-129,1-5-129,3 5-774,-7-18-1806,10 8-1548,5-4-258,5 3-129,7-4 129</inkml:trace>
  <inkml:trace contextRef="#ctx0" brushRef="#br0" timeOffset="34916.9972">23113 3021 2967,'0'0'4257,"0"17"-258,0-17 387,0 0-3225,5 18-774,-1-7 129,4 9-129,0-1 129,5 5 0,-2-2-258,5 4-129,-3-7 129,5 1 129,-6-6 0,4 3 0,-5-6-129,0-2 0,-11-9 0,14 9 129,-14-9-129,0 0 0,14 0-129,-14 0 0,3-18 0,-2 5 0,-1-2-129,1-2 0,1-5 129,3-3 129,2 0-129,5 0-258,1 1 129,7 0-258,0 5 0,1-7-1032,12 21-1032,-11-9-2580,5 4 258,-1 1-387,-4 1 259</inkml:trace>
  <inkml:trace contextRef="#ctx0" brushRef="#br0" timeOffset="35345.0208">23665 3113 1548,'48'-3'3354,"-24"-9"0,2 3-1677,4-1-258,-4-5-516,0 6-129,-9-6 129,0 7-258,-13-5 258,-4 13-258,0-14 129,0 14-258,-25-6 0,7 6 129,-9 0-258,2 7-129,-5 0 0,3 3 516,-1-1-387,7 7 258,-2-1-258,6 7 129,3-7-387,8 5 258,1-1-258,5 2-129,4 0 129,6 0-129,3-4 129,8-5 129,1 0-258,7-2 0,2-3-516,-1-8-2193,6-3-1677,4-8-387,1-6-387,-2-5 129</inkml:trace>
  <inkml:trace contextRef="#ctx0" brushRef="#br0" timeOffset="35877.0521">24328 2791 1935,'0'0'2709,"0"0"-645,13 0-258,-13 0-258,0 0-516,0 0-258,0 0-387,0 0-129,0 0 0,0 0-516,0 0-129,0 0-387,0 0-774,0 0-1290,7 11-774,-7-11 259</inkml:trace>
  <inkml:trace contextRef="#ctx0" brushRef="#br0" timeOffset="36261.074">24328 2791 1806,'7'-22'3999,"-7"22"0,0 7-2064,0-7-516,0 0 129,0 0-516,0 12-129,0-12-129,0 22-129,0-10 129,0 16-129,-1-5 0,1 16 129,-2 2-258,2 7 0,-1 0-258,1 1 0,0-3-129,1-5 0,2-2-129,4-7-258,1-8 0,-2-8 0,3-3-387,-9-13-258,17 8-1677,-17-8-1806,11-11-129,-9-6-387</inkml:trace>
  <inkml:trace contextRef="#ctx0" brushRef="#br0" timeOffset="36537.0898">24126 2989 516,'0'0'4257,"-2"14"387,2-14-129,14-4-2322,6 6-774,-6-5 0,17 3-258,-7-4-516,11 4-129,-3 0 129,3 0-387,1 0 0,0-2-258,-3 1 0,-5-4-387,3 5-1290,-14-8-1935,-1 0-1032,-3 0-129,-8-5-258</inkml:trace>
  <inkml:trace contextRef="#ctx0" brushRef="#br0" timeOffset="37084.1205">24426 2743 1548,'0'0'3999,"6"14"387,-6-14-1032,14 19-1935,-14-19 129,9 25-129,-9-25-387,8 32-129,-6-15-258,7 11-129,-7-1 129,5 7 258,-5 2-516,3 9 0,-4-5-129,2-2 0,-3-2 0,0-3-129,0-8-129,0-4-129,0-9 129,0-12 0,0 0 0,10 0 0,2-5 0,5-10 129,2-6-129,2-1 258,3-1-258,-2 2 387,-1 4-387,-4 3 258,-1 1-129,-3 8 0,-13 5-129,17 0 0,-17 0-129,11 9-129,-11-9 258,11 20-387,-5-5 387,1-3-258,0 5 258,0 3-258,0-2 258,0 0 0,0 3-129,-1-6 0,0 2-258,-6-17-645,11 20-2580,-11-20-903,0 0-516,0 0 0</inkml:trace>
  <inkml:trace contextRef="#ctx0" brushRef="#br0" timeOffset="37580.1495">24868 3087 4128,'12'2'4773,"5"2"-387,-6-4-129,6 1-3096,-17-1-129,29 0-129,-18-1-387,7 1-129,-4 1 129,1 7-387,-2-1 129,-1 4-129,0-1-129,-4 8 0,-2 1 129,-2 2-129,0-2 129,-4 5 0,0-5-129,0 2 129,-6-4-129,-2-2 258,-3-5-258,-2 1 129,0-5 0,-3-6 0,0 0-129,-4-2 0,3-3-129,-2-2 129,2-3-129,2-2 0,2 3-129,13 9 129,-11-18 0,11 6-258,8 3 129,8-6-387,11 8-258,-5-15-645,14 13-1677,-1-8-1419,-3-3-129,2 2 516</inkml:trace>
  <inkml:trace contextRef="#ctx0" brushRef="#br0" timeOffset="37942.1702">25124 2784 2580,'21'33'4773,"-13"-16"-387,-3 4 129,-2-7-2709,11 24-129,-12-8-516,9 11-516,-7 0 0,3 9-258,-1-9-258,-3-4 0,0 0 0,-2-7-387,0-5 129,-1-9-129,0 0-387,0-16-387,0 0-2193,0 0-1161,0 0-516,1-12 0</inkml:trace>
  <inkml:trace contextRef="#ctx0" brushRef="#br0" timeOffset="38205.1852">25004 2950 3999,'4'12'4902,"20"-12"-387,-6 0 129,-3-8-3354,16 8-129,-9-6-387,13 4-129,-2-2-258,3-1-258,3 5-1290,-10-3-2967,1 0-258,-1-2-387,-10-4-258</inkml:trace>
  <inkml:trace contextRef="#ctx0" brushRef="#br0" timeOffset="39128.238">20450 3885 4773,'0'21'4386,"0"-4"-516,4 1 258,0 8-3612,-2-5 0,6 9 129,-5 5-387,3 4 0,-1-2-258,0 1 258,-2 4-258,2-6 0,-3-2 129,0 0-129,0-6 0,0-5 129,-1-1-258,0-5 0,3-3-129,-4-14-129,3 22-645,-3-22-387,0 0-903,0 0-1935,0 0 0,0 0 0</inkml:trace>
  <inkml:trace contextRef="#ctx0" brushRef="#br0" timeOffset="39369.2518">20488 4352 2580,'-11'-7'4128,"13"-8"0,3-6-1677,14 5-129,-4-18-387,17 5-516,-2-19-129,17 9-387,-3-11 0,11 9-387,-5-4 0,1 8-387,-8 9-258,-9 2-387,-2 19-774,-18-6-645,-2 13-2322,-12 10-387,-5 5-258,-10 5 129</inkml:trace>
  <inkml:trace contextRef="#ctx0" brushRef="#br0" timeOffset="39671.2688">20565 4224 5805,'33'31'4644,"-15"-16"-387,-1-8-129,3 3-3225,4 6-645,-2-3-129,4 6 0,-2 3-258,-3 2 129,-1 0 0,-2 1-129,-5 1 129,-3-5-387,1 2-129,-7-8-1548,-1-3-1935,5-1-129,-8-11-516,0 0 388</inkml:trace>
  <inkml:trace contextRef="#ctx0" brushRef="#br0" timeOffset="40393.3104">21147 3989 516,'0'21'3354,"0"-21"-1161,11 20 129,-6-5 129,7 8-516,-6 1-258,11 11-258,-10-2-258,7 13-258,-6-7-129,2 2-387,-4-6-129,2 1 0,-5-9-258,2-3-129,-2-7-258,-3-17-1032,1 12-1806,-1-12-903,0-5-258,0 5 0</inkml:trace>
  <inkml:trace contextRef="#ctx0" brushRef="#br0" timeOffset="41044.3476">21169 4013 4902,'-1'-14'4515,"2"-3"-129,6 6-129,11 0-3225,-6-8-129,12 6 0,-1-3-387,7 1 0,-3 3-258,7 5-129,-4 6-129,-1 1 0,-2 7 0,-3 9 0,-1 1 0,-6 4 0,-5 0 129,-2 7 0,-7-3-129,-3 0 258,-1-5-258,-7 0 129,-5-3 0,-2 1 0,-1-6-129,-1-2 0,1-5 0,-1-4 0,4 0-129,0 0 129,13-1 0,-16 0-129,16 0 129,0 0-129,0 0 0,0 0 129,10 4-129,4 4 129,4 4-129,4 2 129,5 3-129,0 3 129,3 4-129,-1-1 0,0 4 0,-3-5 129,-4 4-258,-3-2 258,-8 1 0,-7 0 0,-4-6 258,-7 0-258,-9-2 129,-4 1 0,-7-6 0,-3-1-129,-4-8 129,-2 1-129,1-4 129,1 0-258,2 0 0,2-9-258,7 7-1032,-3-10-2193,13 0-903,5-1-258,7-4-129</inkml:trace>
  <inkml:trace contextRef="#ctx0" brushRef="#br0" timeOffset="42824.4494">21995 4550 2322,'0'0'3999,"0"0"-516,0 0-1161,0-22-258,0 22-516,5-19-645,6 2-129,-5-5-258,7-2 129,1-5-258,2 0 0,3-7 0,4 0-129,-3-5 258,5 5-258,1 1 0,1 0 0,-4 0 129,4 6 0,-3 1-129,1 5-129,-1 4 0,-2 4 0,-4-1 129,0 11-129,-6-2-129,1 2 129,-13 5 0,14 0 0,-14 0 0,8 8 0,-8-8 0,4 21 0,-3-7 0,3 8 0,-3-3-129,4 6 129,-1 1-129,2 3 258,-1 3-258,2 3 0,1 4 0,0-3 0,2 1 0,0 1 129,0-6-129,-3-5 0,3-4 129,-2-4 0,-3-7-129,0-1 0,-5-11 0,0 0 0,0 0 0,6 13 0,-6-13-129,0 0 0,0 0 0,0 0-258,0 0-387,-4-7-1548,4 7-2193,0-12-387,-1 0-129,-3 1-516</inkml:trace>
  <inkml:trace contextRef="#ctx0" brushRef="#br0" timeOffset="43960.5144">22938 4242 3225,'10'3'4386,"-10"-3"0,17 0-258,-1 1-3225,-5-6 129,11 5 0,-6-6-516,9 4-129,-2-6 0,3 1-129,0 2-129,1 1 0,-1 4-129,0 0 0,-4 0 0,0 0 0,-4 0 0,0 4 129,-7-1-129,-11-3 129,13 7 129,-13-7-129,0 0 0,2 18 129,-2-18-129,-8 17 0,8-17 0,-16 22-129,6-6 0,2 1 0,0 2 0,2 1 0,-2-1 129,1 2-129,1 4 0,1-1 129,-1-2-129,1-3 129,-1-2 0,1-1-129,3-2 129,-2-1-129,0-2 129,4-11-129,-2 12 0,2-12 0,0 0-129,-2 14 129,2-14-129,0 0-129,0 0-645,0 0-1806,2-11-1806,-2 11-387,12-22 0</inkml:trace>
  <inkml:trace contextRef="#ctx0" brushRef="#br0" timeOffset="45100.5796">24115 4096 1548,'11'10'3741,"-11"-10"-129,0 0-1806,0 0-129,0 0 0,0 19-516,0-19-387,0 25 0,-2-12-258,2 11 0,-5-4 129,3 6-129,-6-1-129,3 4 129,-8-5-258,6 0 129,-7-2-129,1-3 0,-4-3-129,-1-1 0,-3-5-129,-3-2 129,0-3-258,-3-1 129,-3-1-129,1-3 129,-2 0-129,-1 0 129,1-2-129,1-3 129,3 0 0,1-4-129,4-2 0,1 0-129,7 1 0,3-7-129,6 5 129,2-6-258,3 2 258,1 0 0,12 3-129,-4-2 258,6 2 129,-4 4 0,6 0 129,1 2-129,-3 6 129,4-2 129,-1 3-129,1-1-129,0 1 129,6 1 0,0 6 0,3 3 129,0 1-129,5 2 129,-1 4 0,2 7 0,0-2-129,1 6 129,-3-3-129,3 3 0,-4-3 0,1 1 0,-1 0 0,-1-2 0,-4-2 0,0-2 0,-4-3-129,-1-4 0,-7 2 129,-1-3-129,-13-12 258,17 12-258,-17-12 129,0 0 0,0 0 0,0 0-129,0 0-129,-6-12-387,6 12-1806,-14-4-2322,2-8-129,-3 0-516,-2-6 646</inkml:trace>
  <inkml:trace contextRef="#ctx0" brushRef="#br0" timeOffset="46159.6402">20820 4973 1548,'0'0'3999,"0"0"258,0 0-1806,0 0-387,0 0-387,0 13-387,0-13-387,0 0 0,0 0-387,6 17 0,-6-17-129,5 21-129,-1-9 0,2 5 0,-1 3 0,2 2-129,1 4 129,0 1-129,-1-2 0,0 1 0,-1 0-129,0-3 0,-3 0 0,1-5 0,-1-2 0,-1-4-129,-1 0-129,-1-12-258,2 12-129,-2-12-774,0 0-1419,12-7-1806,-8-3 129,5-2-516</inkml:trace>
  <inkml:trace contextRef="#ctx0" brushRef="#br0" timeOffset="46699.6709">21230 5042 3999,'12'-4'4257,"-12"4"-258,0 0 0,0 0-3483,0 0-129,-9-6 0,9 6-258,-18 2 129,6 0 0,2 4 129,-5 1-129,4-1 0,-4 2 129,5 4-129,0-7 0,10-5-129,-12 16 0,12-16 0,0 15-129,0-15 0,11 13 0,0-9-129,5 4 129,2 0 0,2 2-129,-3 1 0,3 1 0,-2 0 129,-2 2-129,-4-1 129,-2 0-129,-4 0 129,-5-1 129,-1-2 0,0-10 0,-2 17-129,2-17 129,-18 15 0,18-15-129,-22 8 129,10-4-258,-1 0 129,-1 1-129,1-2 0,3-2-129,-4-1-774,14 0-2193,0 0-1161,-13 0 0,13 0-387</inkml:trace>
  <inkml:trace contextRef="#ctx0" brushRef="#br0" timeOffset="47580.7206">21655 5112 1419,'0'0'3225,"0"0"129,0 0-2451,12 5 129,-12-5 129,0 0-258,0 0 258,6 17-129,-6-17-129,0 16 0,0-16 129,0 22-387,0-10-129,1 10 129,-1-3-387,5 7 0,-3-3 0,2 1-129,-1 2-129,1-1 0,-1-4 129,3-3-129,-1-2 129,0-4-129,-5-12 129,16 10-129,-3-10 0,2-5 129,4-9-129,0-2 129,3-7-129,4 1 258,-4-2-258,-1 2 129,-2 0-129,-3 1 129,-4 3 0,-4 1-129,-2 4 129,-1-2-258,-4 2 258,-1 2-129,0 11-129,-5-20 129,5 20-258,-6-12 0,6 12-129,-8-12-516,8 12-645,0 0-1032,0 0-1806,0 0-387,-11-5 258</inkml:trace>
  <inkml:trace contextRef="#ctx0" brushRef="#br0" timeOffset="48263.7599">22040 5150 1161,'0'0'3999,"0"0"129,0 0-1032,-12-2-1677,12 2 129,0 0-645,4 12 129,-4-12-258,4 14-129,-4-14 0,8 30-129,-6-12-258,5 2 129,-4 0-129,3 3-129,0-1 0,1-2 0,-1-1-129,-1-2 0,2-5 0,-7-12 0,14 9 0,-14-9 0,19-2 129,-4-12-129,-1-5 0,4-3 0,-4-3 129,6 1-129,-3-3 129,-1 1-258,0 4 258,-3 4-129,-1 3 129,-2 5-129,-10 10 0,15-11 0,-15 11 0,0 0 0,12 4 0,-12-4 0,4 17 0,-3-5 258,-1 2-258,0 4 0,0 1 0,0 2 129,0 1-129,2 0 0,1-3 0,0 1-129,2-3 129,-2-4-258,4 2-129,-7-15-516,12 13-1806,-12-13-1806,0 0-129,12 0-516</inkml:trace>
  <inkml:trace contextRef="#ctx0" brushRef="#br0" timeOffset="48848.7931">22676 5156 3096,'0'0'4515,"12"0"-129,-12 0-258,0-8-2709,0 8-1032,0 0 387,-10-7-516,10 7 0,-20 0 129,6 4-129,-1 4 0,-1-4 0,-2 7-129,-2-2 129,4 0-129,0 1 0,5-4-129,11-6 0,-17 11 0,17-11 0,-3 10 0,3-10 0,10 10 0,6-3 0,-1 1 0,5 3-129,1 1 129,2 0-129,-1 0 129,-2 1-129,-1-1 0,-3 4 0,-5-1 0,1 0 129,-5-3 0,-2 1 0,-2-2 0,-3 0 0,0 0 0,0-11 129,-8 17-258,8-17 258,-20 12-258,10-10 129,-5 4-129,2-5 129,-4-1 0,4-1-387,-5-10-387,18 11-1935,-19-7-1548,9-5-258,9 0-387</inkml:trace>
  <inkml:trace contextRef="#ctx0" brushRef="#br0" timeOffset="49479.8301">22834 5203 2322,'0'0'4386,"0"0"-129,11-7-129,-11 7-3612,19-7 129,-19 7 0,20-2-387,-7 2 0,-2 0-129,-11 0 0,22 12 0,-22-12 129,23 26-129,-16-14-129,7 5 258,-2 0-129,1 1-129,1 1-129,-2-2 129,1 2-258,1-2 258,-3 0 0,1-4 258,-6-2-129,1-1 0,-7-10 129,1 17-129,-1-17 258,-8 9-258,-4-6 129,0 4-129,-5-5-129,4 1 0,-4-2 0,2 2 0,1-3 129,-1 0-129,4-2 129,11 2-129,-15-5 129,15 5 0,0 0-129,0 0 129,-2-12-129,2 12 129,7-9-258,4 4 129,-11 5-129,21-20 129,-8 12-387,-3-5-645,10 5-2322,-1 0-1290,-5-5 0,3 5-258</inkml:trace>
  <inkml:trace contextRef="#ctx0" brushRef="#br0" timeOffset="49939.8564">23266 4901 516,'11'10'4257,"-11"-10"129,13 14-258,-5 3-2709,-8-17 129,8 31-258,-8-8-774,5 10 129,-5-1-258,0 10 0,0-4-258,0 5 129,0 1-258,0-1 0,2-2 0,2-7-129,0-2 0,-1-13-129,4 4-258,-7-23-387,16 18-387,-16-18-1161,10-12-903,-10 12-1419,7-24 387</inkml:trace>
  <inkml:trace contextRef="#ctx0" brushRef="#br0" timeOffset="50320.8782">23271 5284 1548,'6'-23'3612,"13"16"-645,-5 3-1290,2-4-258,8 1-387,-3-5 0,9 5-258,-4-3-129,7 3-129,-5-1-258,5 4 0,-5-1 0,-1 0-129,-2 3 0,-3 2 258,-4 0-129,-3 2 0,-15-2 129,18 13 0,-18-13 129,6 24-129,-6-8 0,-3 8-129,-3-4 129,5 6-129,-4-4-129,5 2 0,0 2 129,0-2-258,7-4 129,4-8-129,2 1-387,-13-13-1032,27 0-2838,-7-3-387,-10-14-387,9-2 258</inkml:trace>
  <inkml:trace contextRef="#ctx0" brushRef="#br0" timeOffset="50489.8879">23761 5090 6966,'0'0'4515,"-4"14"-516,4-14-1548,0 0-6192,1 13-645,-1-13-516,11 0 129</inkml:trace>
  <inkml:trace contextRef="#ctx0" brushRef="#br0" timeOffset="50995.9168">24072 5184 1935,'-13'3'4902,"13"-3"-258,-23 0 0,9 0-2580,0 0-1032,-7 0-129,7 0-387,-5 4-129,5 4-129,-2-3-129,4 4 0,1-6 0,11-3-129,-16 11 0,16-11 0,-7 11 0,7-11 0,0 0 258,0 0-258,8 16 0,-8-16 0,23 17-258,-6-7 516,0 0-258,3 3-258,1 4 258,-2-2-129,2 4 129,-4-1 0,-2 0 0,-4 0-129,-3-3 258,-4-3-129,-4-12 129,0 19-129,0-19 258,-20 12-258,8-12 0,-6 0 0,3 3-516,-8-3-387,23 0-2064,-25 0-1677,8-5-129,7-2-387</inkml:trace>
  <inkml:trace contextRef="#ctx0" brushRef="#br0" timeOffset="51732.959">24172 5009 3999,'-10'8'4644,"10"4"-129,0-12-129,12 17-3870,-12-17 258,13 29-129,-8-13-258,7 9 129,-9 2-129,4 5-129,-7 4 0,4 4 0,-3 4 129,0 3-387,0-1 387,1 0-516,-1-3 129,3-7-129,2-6 129,-3-4-387,1-9 129,-4-17-129,6 14-129,-6-14-387,1-7-258,-5-10-258,4 17-258,-14-31-387,7 19 129,-13-8 0,7 9 258,-7-2 645,3 6 129,-1-2 774,4 3 258,2 4 774,0-3 0,12 5 0,-6-14 387,6 14-258,5-17-129,12 9 129,-1-9-258,10 5 129,-1-10 0,8 7-258,-5-4 129,8 3 0,-9-2-258,3 7 129,-10-1-129,0 9 0,-8 1-258,1 2 0,-13 0 0,11 7 0,-11-7 0,6 26 0,-2-11 0,-1 2-129,0 2 129,0 1-129,2-3 0,2 0-129,-2-4-129,-5-13-516,17 16-1677,-17-16-2193,17-7-258,-7-3-387</inkml:trace>
  <inkml:trace contextRef="#ctx0" brushRef="#br0" timeOffset="51937.9707">24502 5075 7740,'0'12'5031,"0"-12"-516,0 0-258,0 0-4644,0 0-1419,1 13-2709,-1-13-129,0 0-645,0 0 388</inkml:trace>
  <inkml:trace contextRef="#ctx0" brushRef="#br0" timeOffset="52524.0042">24510 5207 2322,'-11'-5'4644,"11"5"-129,0 0-129,0 0-3096,5-13-258,7 13 0,-12 0-774,23-5 129,-11 3-129,7 2 0,-4 0 0,5 4 0,-2 1 0,1 5-129,-2 0 0,0 7 0,-1-3-129,-3 3 129,-1 2-258,-2 0 0,0 1 129,-3 2 0,-4-2 0,2-1 129,-5-5 0,0 3 129,0-2 0,0-15-129,-8 19 0,8-19-129,-22 10 129,7-3-258,0-4 129,-3-3 0,1 0-129,-3 0 129,1-1-129,4-4 258,-2 1-129,17 4 129,-16-9-129,16 9-129,0 0 129,0-19-129,12 14 0,3-3 129,6 0-129,3-4-258,6 4-516,-9-10-1806,7 2-1677,0 7-516,-8-7-129</inkml:trace>
  <inkml:trace contextRef="#ctx0" brushRef="#br0" timeOffset="53184.042">24746 4959 3096,'18'0'4644,"-18"0"-129,0 0-258,18 0-3225,-18 0 129,5 8-387,-5-8-129,4 21-129,-4-6 0,2 9-129,-2-1 0,3 9 0,-3-2-258,5 7 129,-3-2-129,3 0 129,-3-3-129,2-2 0,-2-4-129,2-4 0,-1-5 0,1-7 0,-4-10 0,10 14 129,-10-14-129,18 0-129,-3-4 129,-1-7 0,5-2-129,-1 0 129,4-1-129,-1 1 0,0 0 129,-3 3 0,-3 5 0,0 2-129,-1 3 129,-3 3 0,1 11-129,-3-2 0,-1 5 0,1 2 129,-3 4 129,0-4-258,-1 3 129,-1 2 0,-4-7 387,1 3-387,-1-6 387,0 0-387,0-14 258,-15 12-129,3-12 0,-3-2 0,-4-2-258,-5-6 0,-1 2-258,-5-7-129,10 13-1290,-10-10-2193,7 0-1032,5 0-129,4-8 0</inkml:trace>
  <inkml:trace contextRef="#ctx0" brushRef="#br0" timeOffset="53536.062">25088 4947 3612,'-1'16'4902,"1"-5"-129,3 0-258,-3-11-3225,16 28 0,-11-14-387,9 13-129,-7-2-258,7 10 0,-7-1-258,0 4 0,0 4-258,-2 1 129,-2 0 0,0-1-387,0-3 258,-2-8-387,5 0-129,-6-16-1161,10 2-2193,-10-17-1161,0 0-129,15 0-129</inkml:trace>
  <inkml:trace contextRef="#ctx0" brushRef="#br0" timeOffset="54144.0969">25276 5383 1,'0'0'4385,"17"5"259,-17-5-129,0-6-2322,0 6-387,0 0-645,13-4-387,-13 4-258,0 0-129,14-17-129,-14 17-129,16-18 129,-8 7-129,-2-1-129,1 0 129,-7 12-129,10-20 0,-10 20 0,2-20 0,-2 20-129,0-11 0,0 11 0,-8-7 0,8 7 129,-19-5-129,8 5 0,-4 0 0,2 3 129,0 0 0,2 0 0,0 2 129,11-5-129,-19 9 129,19-9 0,-10 13 0,10-13 129,-4 19 0,2-5 0,2 3 258,0-2-258,5 6 129,-2 0 0,8 0 0,-2 3-129,4-3-258,1 2 129,0-5-258,4 0 0,-3-10-387,14 7-1806,-6-9-2451,5-6-129,1-4-387,-4-6 129</inkml:trace>
  <inkml:trace contextRef="#ctx0" brushRef="#br0" timeOffset="61756.5323">19997 462 1,'0'0'2192,"-43"-10"-257,43 10-1935,0 0 129,0 0 258,0 0 0,0 0 129,0 0 258,0 0-129,0 0 129,-34 55 0,34-55 129,0 0-258,0 0-258,-46 60 129,46-60-258,0 0 0,-46 66 0,46-66-129,-30 51-129,30-51 258,-31 55-258,31-55 258,-24 57-516,24-57 516,-23 62 129,23-62-129,-16 63-516,16-63 516,-12 67 0,12-67-258,-3 76 645,3-76-645,1 80 0,-1-80 0,16 87 387,-16-87 0,20 93-387,-9-46 129,-2-4 387,1 9-516,-1-6 516,-1 6-516,-1-10 645,-1 4-903,3-6 903,-3 4-516,1 0 0,0-3 258,3 1-387,-4 3 129,1 1-129,0 5 0,3-5 0,-2 8 258,2-7-258,-3 6 0,5-7-129,-7 2 258,4-3-387,-5-2 516,2-2-516,-3 2 258,-2-1-258,-1-1 258,0-3 129,0 4 0,0-3 0,0 3 0,1-2 129,1-3 0,3 4-129,1-3 258,1 1 129,1-3-258,-2-2 258,1 0-258,-1 1-129,-1-3-129,-1-6 129,0-2-129,-3 1-387,0 0 387,-1-1-387,0-5 258,0 0 129,-4 4 129,-1-2-258,-1 4 129,2-2 129,-3 3-129,-1-3 0,0 3 129,0-4-129,-2 2 0,-1-2 129,1-3-129,-4-2-129,4 0 129,-1 0-129,0-2 129,0-1 0,1-2-129,0-4 129,10-8 0,-20 16 0,20-16 0,-18 11 0,18-11 0,-12 4 0,12-4-129,0 0 129,0 0 0,0 0 129,0 0-258,0 0 129,0 0 0,0 0-129,0 0 129,0 0 0,0 0 0,0 0-129,0 0 129,-5 10 0,5-10 0,0 0 0,5 15 0,-5-15-129,12 14 129,-4-2-129,1 0 129,-2 2 0,2 2 0,-1 4-129,-2 1 129,1-1 0,-2 3 129,1-1-129,-1 0 129,0 2-129,-1-2 0,0 0 0,-1-1 0,-1 7 0,1-3-129,-1 1 129,-1 5 0,1-1 0,2 4 0,-3-3 0,1 7-129,0-2 129,-1 0 0,-1 2 0,1-4-129,-1 0 258,0-1-129,0 2 0,0-4-129,-1 0 129,-2 4 0,1 0-129,2-1 129,0 3-129,0 1 129,-1-1-129,1 4 129,0-2 0,0 1-129,0-3 129,0 3 0,0-2 0,0-2 0,1 1 0,1-4 0,0-1-258,-1-3 258,1 0 0,-1-3 0,0 2 0,2 1-129,-1-3 129,3 5 0,0 0 0,4-4 0,-2 2 0,5-1 0,1 0-129,0-3 258,2 5-258,0-5 129,1 3 0,0-2 0,-1-1 0,0 2-129,2-3 258,-3-3-129,2-4 0,1 3 0,-1-3 129,2-3-129,2-1 129,-1-3 129,2-1-129,1 0-129,0 2 129,1-4 0,1 0-129,-1 1 0,2-1 129,-1 3-129,0 0 0,0-1 0,-1-1 0,3-2 0,-3 4 129,1-2-129,-2 1 0,2-2 0,-2-2 0,-1-2 0,0 2 0,-1-1 0,1 3 0,-2-5 129,0-1-129,0 2 129,1-2 0,3 3-129,-1 2 0,-1-3 129,3-3-129,-1 3 129,0 1-129,-1 0 0,-1-3 0,-1-1 0,-2 0 0,-1 0 0,-5 0 0,0-1 0,-12 1 0,13-2 129,-13 2-129,0 0 129,0 0-129,0 0 129,0 0-129,0 0 129,0 0-129,0 0 129,0 0-129,0 0 0,0 0-129,0 0 0,0 0-645,0 0-2838,0 0-903,0 0-258,-10-12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1:44.888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3579 13038 1548,'-16'3'3741,"16"-3"129,0 0-1806,0-19-258,9 2-645,-7-6-258,9-2-387,-6-4-129,7-1-129,-5-4 258,5-2-258,-4-8 0,4 6 129,-3-8-129,5-3 0,0-2 258,4-4-258,0-3-258,6 1 258,2-2-258,6-5 0,5 1 0,7-1-129,4-1 129,6 1-129,2 2 129,5-1 0,3 3 129,2 2-129,0 1 0,0 2 0,1 3 0,-3 4 0,1 4 0,-3 3 129,-5 6-258,-4 9 129,-7 4 0,-6 5 0,-5 5 0,-8 2 0,-6 2-129,-4 3 129,-6 4 129,-11 1-129,14-4-129,-14 4 0,0 0-258,0 0-645,0 0-1935,2 8-1290,-2-8-387,-8 0 0</inkml:trace>
  <inkml:trace contextRef="#ctx0" brushRef="#br0" timeOffset="3636.208">15224 11194 516,'-14'0'3354,"14"0"129,0 0-1935,0 0-387,-11-4-258,11 4 0,0 0 0,0 0-129,0 0 129,0 0-258,-14-12 0,14 12-258,0 0 0,0 0-129,0 0-258,0 0 0,13-10 0,-1 7 0,2-2 0,1 1 0,5 1 0,1 1 0,4 2-129,-4 0 0,2 0-129,-2 0 129,2 6 0,-6 1-129,2 3 129,-6 2 0,-1 3 0,-5-1 129,0 7-129,-4 3 258,-1-2-129,-2 2 129,-2 0-129,-3-3 0,-4-1 0,-1-1 129,-2-5-129,-3-2 129,0-2 0,-2-3-129,-1-4 129,1 1-129,-1-2 129,1 0-129,-3-2 0,6 0 0,-3-4 0,6-3 129,0 1-129,11 6-129,-15-20 129,12 6 0,3 2 0,2 2 0,-2 10-129,21-17 129,-4 10-129,3-3 0,5 8 0,-2-4-645,10 6-774,-5 0-1677,-1-8-903,6 8 129</inkml:trace>
  <inkml:trace contextRef="#ctx0" brushRef="#br0" timeOffset="4132.2362">15799 11156 1806,'0'0'3999,"2"12"0,-2-12-645,-10-3-2451,10 3-903,-19 0-258,2 0 0,2 8 0,-5-1 258,0 3 0,-3 2 258,0-3 0,0 2 0,7-2-129,-1 3 0,7-4-129,10-8 0,-11 13 0,11-13-129,0 0 0,14 11 129,1-10 0,4 0 0,0 1 0,3-2 0,-2 3 0,0 0-129,-2 1 129,-3 1-129,-4 5-129,-11-10 129,9 18 0,-9-5 258,-6-1 0,-6 3 129,-5-1-129,-2 2 0,-2-4-129,-2 2-516,7-3-645,-4-3-1161,4-8-1677,16 0 129</inkml:trace>
  <inkml:trace contextRef="#ctx0" brushRef="#br0" timeOffset="4620.2642">15983 11198 3483,'0'0'4515,"-16"7"-516,16-7-129,-19 6-3483,3-6-129,2 6-258,-3 0 0,-2-3-258,2 6 258,0-1 0,1-3 258,5 2-129,-1 2-129,12-9 0,-10 15 129,10-15-129,3 14-129,-3-14 129,24 15-129,-8-12-129,7 4 129,-1-4 129,1 3-129,-1 0 0,-2 0 129,-1 2-129,-5 2 129,-3 1 129,-4 0-129,-5 2 129,-2-2-129,-3 2 129,-9-2 0,-3 2 258,-4 0-387,-2-3 0,-1-1 0,0-3-129,6 2-774,-2-8-903,18 0-1548,-11-1-774,7-15 129</inkml:trace>
  <inkml:trace contextRef="#ctx0" brushRef="#br0" timeOffset="5080.2906">16109 11207 1548,'-4'11'3999,"4"-11"-129,-3 13-129,3-13-2322,-4 19-1419,4-9-129,1 6 0,3 0 129,0 0 0,1 2 258,-4-5 258,5 3-129,-2-4 0,1 0 0,-5-12 0,17 14-129,-3-11-129,0-3-129,7-4-129,-3-7 129,2 0-129,-1-5 129,-4-1 129,-2-2 0,-5 2 0,-3 1 0,-5-1 0,0 6 0,0 0 0,0 11-129,-6-11-258,6 11-129,0 0-387,0 0 0,0 0-774,0 0-903,0 0-1548,0 0-258</inkml:trace>
  <inkml:trace contextRef="#ctx0" brushRef="#br0" timeOffset="5648.323">16422 11201 2193,'3'13'3741,"-3"3"387,0-16-387,0 0-3096,0 20-645,0-5 0,0 2 258,0-1 129,0 1 0,0-3 0,3 0 258,-3-14-129,11 12 0,-11-12 0,26-1-129,-10-6-258,5-2 0,0 0 0,0-3 0,-2 1-129,-2 6 0,-3 0 0,-3 3 129,-11 2-258,18 0 129,-18 0 0,11 12 0,-11-12 0,18 23 0,-8-15 129,4 2-129,-1-6 129,4 2 0,5-4-129,2-2 129,0-4-129,4-5 0,2 0 0,-4-2 129,-2 3-129,-4 0 0,-3 2 0,-6 6 129,-11 0-129,12 0 129,-12 0-129,2 19 0,-1-7 0,1 0 0,2 2-129,-4-14-645,21 15-2709,-6-12-1032,2-6 0,3-6-258</inkml:trace>
  <inkml:trace contextRef="#ctx0" brushRef="#br0" timeOffset="5896.3372">17321 11222 5934,'16'43'4515,"-7"-19"-387,-7-9-258,1 3-4386,-3-2-258,7 5-387,-7-9-1032,0-12-2193,0 0-129,0 0 258</inkml:trace>
  <inkml:trace contextRef="#ctx0" brushRef="#br0" timeOffset="6324.3617">17558 11136 5031,'10'27'4386,"1"-10"-258,-11-17-387,0 0-3870,12 9 0,-12-9 0,17 11 129,-17-11 129,20 0 129,-20 0 0,25-3 129,-13-8 258,5 5-258,-3-6 0,6 5-258,-1-1 129,0 6-129,-3 2 0,2 2 0,-6 8 129,0 3-129,-5 5 0,2 5 129,-4-1-258,1-4 129,4 0-387,1-14-1032,12-4-2967,4-2-258,2-18-387,11 1 0</inkml:trace>
  <inkml:trace contextRef="#ctx0" brushRef="#br0" timeOffset="6844.3915">18362 11148 2451,'18'23'4386,"-18"-23"-258,0 0 0,11 2-3096,-11-2-516,-7-8-258,7 8-387,-20-17 129,7 9 0,-1 3-129,-4 1 129,3 4 129,1 0-129,0 5 129,1 5-129,2 7 0,5 2 0,1 4 129,5 5-129,0 1 0,10 5 129,2 0-129,3 3 0,3 4 0,-2 2-129,1 0 129,-2-2 0,-5-1 0,-2-5 0,-3 1-129,-5-9 258,-5-4-258,-6-4 258,-5-8-129,-4-2 0,-5-1-129,-2-7 129,0-1 0,1-2 129,5-13 0,3-2-129,9-5 258,8-4-129,6-1 129,12-5-258,11-2 0,10 4-129,4-2-387,13 8-903,-1-5-1290,5 0-1290,5 5-387,-5-4 0</inkml:trace>
  <inkml:trace contextRef="#ctx0" brushRef="#br0" timeOffset="7792.4457">19107 10981 2451,'15'27'3483,"-15"-27"0,13 32-1419,-7-4-2193,0 7 0,-1 1 129,1 5 0,-1 0 258,-3 0 129,2 1 258,-4-11 0,1 1 129,-1-12-258,0-2-129,0-18 0,-11 12-258,11-12-258,-21-14 129,11-6-387,-4-8 258,1-4 0,-1-7 129,2-5 129,2-2 0,2-1 129,4 3-258,4 1 129,0 5 0,10 1-129,5 5 129,6 7-129,4 2 129,7 6-258,-3 4 258,9 3-129,-1 6 0,1 4 129,-3 0-129,-2 4 0,-5 11-129,-3-1 258,-8 3-129,-7 2 129,-10 3-129,-3-2 0,-14 7 0,-3-5 129,-7-3-129,-6-3 129,-1-3-129,0-2 0,0-4 0,5-2-129,4-1 129,3-4-129,5 0 129,7 0-129,10 0 0,0 0 129,0 0 0,2 15 129,14-3 0,4 5 0,5 7 129,3 1 129,5 4-129,0 0 0,0 1 0,0-3-129,-3-1-258,-1-6-387,-6-8-1935,-5-12-1677,4 0-258,-7-12 0</inkml:trace>
  <inkml:trace contextRef="#ctx0" brushRef="#br0" timeOffset="8212.4697">19605 11177 3870,'28'9'4386,"-15"-13"-516,8 0-129,-2-9-3354,0 1-645,-3-5 129,1 3 129,-5-5 0,-3 2 0,-3 5 129,-6 0 129,0 12 0,-13-10 0,1 10-258,-4 0-129,-1 5 129,-3 5-129,-1-1 129,4 3-258,-2 2 516,2-1-258,3 1 129,2 2-129,1 4 129,7-5 0,2 3-129,2-1 129,0 1-129,8-4 0,4 1 129,2-2-258,5-4 0,2 1-516,-3-10-1032,9 0-2193,5 0-387,-6-10 0</inkml:trace>
  <inkml:trace contextRef="#ctx0" brushRef="#br0" timeOffset="8596.4917">20115 11004 1161,'-8'21'3999,"-11"-16"0,7 7-258,-13-2-2709,5-1-903,0 1-129,-1 1 0,4-5 0,1 0 129,16-6 129,-17 9-129,17-9 387,0 0-258,15 8-129,1-7 129,6 4 0,0 1-258,1 3 0,-3-1 0,0 5-258,-6 5 129,-7-3 129,-3 5-129,-5-3 129,-11 0 0,-5 0 129,-7-2 0,0-3 129,-3-4-258,0-6-387,5 0-1677,7-2-1935,-4-12 0,12-3-387</inkml:trace>
  <inkml:trace contextRef="#ctx0" brushRef="#br0" timeOffset="9112.5212">20268 11107 1548,'0'-17'-129,"0"1"-516,10 0 129,5 0 259,5 2 385,2-3 646,5 6 516,4 3 0,-1 3 258,0 5 129,-5 2-129,-2 10-258,-6 4-387,-5 6-129,-4 1-129,-8 0-258,0 4 516,-14-7 0,0 5-129,-8-9 0,4 3 129,-7-13-387,3 1-387,1-3-387,-1-8-1548,4-8-2322,11 1-129,-5-11-258</inkml:trace>
  <inkml:trace contextRef="#ctx0" brushRef="#br0" timeOffset="9541.5457">20655 10671 2580,'16'18'3354,"0"16"129,-10-8-2580,0 7-903,1 7 0,-1 6 0,-3 0 0,1 7 0,-3-6-258,3-2-387,-4-2-1161,-3-17-1677,3 4 129</inkml:trace>
  <inkml:trace contextRef="#ctx0" brushRef="#br0" timeOffset="9895.5654">21171 11062 3612,'0'20'4515,"0"-20"-645,0 0-129,0 0-3483,0 0-258,0 0 129,0 0 0,0 0 387,0 0-258,0 0 129,0 0-129,0 0-645,0 0-3096,0 0-1032,10 0 0,-10-11-129</inkml:trace>
  <inkml:trace contextRef="#ctx0" brushRef="#br0" timeOffset="10369.5931">21744 10710 4128,'11'-3'4515,"5"-1"-129,-16 4-258,11 1-3741,-3 13-258,3 4 0,-1 4 0,-3 2 129,3 5 0,-6 2 0,0 0-258,1 1 129,-4-3-129,0-5 0,-1-3-387,0 0-1161,0-8-2580,0-13-387,0 0-129</inkml:trace>
  <inkml:trace contextRef="#ctx0" brushRef="#br0" timeOffset="10811.6184">22149 10713 5289,'-9'26'4773,"-9"-21"-387,3 7-129,-5-3-3999,-3 2-258,1-4 0,-1 3 0,0-6-129,3 1 129,7-2 0,13-3 0,-12 2 129,12-2-129,7 0 0,8 0 0,5 0-129,4 4 0,4 1 0,0 3 0,-2 0-258,-2 3 387,-2-1-258,-4 5 258,-5-3-129,-3 2 129,-6-2 0,0 1 129,-4-1-129,0-12 129,-7 21 129,7-21 0,-17 16 0,4-9-129,1-1 0,0 0-258,-4-4-516,16-2-645,-22 10-1677,12-10-1548,10 0 0,-3-15-258</inkml:trace>
  <inkml:trace contextRef="#ctx0" brushRef="#br0" timeOffset="11319.6474">23104 10610 4773,'0'0'3741,"-10"-4"-258,10 4-774,-17-12-3354,3 12-129,-2-5 0,-4 5 387,-4 1 387,-2 2 387,0 5 258,-8-4 129,4 5-129,-3 1 0,4 5-258,0-4 0,9-1-258,0 2-129,9-2 0,11-10-129,-1 22 0,8-13-129,6 1 0,8 3-258,-1-3 0,5 5 129,-6 0-129,-1 2 258,-6-3 0,-5 5 387,-3 2 129,-7-7 387,-4 5 0,-10-5 258,-1 6-258,-5-8 0,1 5-387,-1-5-645,0-7-1161,4-3-2709,19-2-129,-14-2-129</inkml:trace>
  <inkml:trace contextRef="#ctx0" brushRef="#br0" timeOffset="11728.6708">23175 10814 4128,'-35'13'4515,"23"-12"-1032,-9-14-516,18-5-3870,-5-1-1032,12 6-258,3-9 387,13 8 258,0-7 516,9 7 645,3 5 1032,0 1 387,-1 8 258,-2 0-129,-2 12-258,-7 4-129,-3 8-129,-10 3-258,0 0 0,-7 0 387,-5-1 0,-8-6 258,1 2-387,-10-11 258,3 1-258,-7-12-129,6 0-387,0-4-903,0-8-1935,2-10-1548,12 5-387,-1-10 129</inkml:trace>
  <inkml:trace contextRef="#ctx0" brushRef="#br0" timeOffset="12171.6962">23544 10687 5289,'-10'30'4257,"10"-30"-258,-8 20-1290,4-5-2838,4 4-129,0 3 387,0-4-129,2-1 258,3-2 387,3-2-129,-8-13-129,17 13 258,-17-13-129,22-1-258,-8-10 0,0-2-258,1-7-129,-1 1 129,2-5 0,-2 1 0,-2 0-129,0-1 129,-2 5 0,-2-1 0,-1 6 129,-7 14-129,10-15 0,-10 15 0,0 0-258,4-14-387,-4 14-903,0 0-2064,0 0-774,0 0-387</inkml:trace>
  <inkml:trace contextRef="#ctx0" brushRef="#br0" timeOffset="12771.7305">23904 10600 258,'18'26'3612,"-18"-26"0,17 22-1290,-8-3-1032,-1-3-387,2 5-129,-6-7-129,6 7 129,-10-21 258,10 19-258,-10-19 258,0 0-387,0 0 129,20 1-387,-10-8 0,4-9-129,2-2-258,4-4 129,2-2 0,3-1 0,-2 0 0,0 2 129,-4 4-129,0 7 129,-5 3-129,1 5 0,-4 4 0,2 0-129,0 10 0,-2 3 0,2 3-129,-3 2 129,-2 1-129,-2 2 129,1 1-516,-7-7-1032,0-3-2838,1 0-387,-1-12-129,0 0 259</inkml:trace>
  <inkml:trace contextRef="#ctx0" brushRef="#br0" timeOffset="13219.756">24453 10654 1161,'22'38'3612,"-22"-38"129,24 26-129,-14-14-3225,0-5-387,4-1 0,-2-3 0,-1-2 0,2-1 0,-1-7 258,3-3-129,-1-2 0,-1-3 129,0 1 258,-4-6 129,3 5 129,-9-4-129,2 5 0,-5-5 0,0 7-258,0-1-129,0 13 0,-5-14-258,5 14 129,0 0-129,-6-12-129,6 12 129,0 0 0,-10 5 0,10-5-129,-12 17-129,1-8 0,0 3-129,-4 0-516,-1 3-774,-7-5-1677,2-3-774,2 5-387</inkml:trace>
  <inkml:trace contextRef="#ctx0" brushRef="#br0" timeOffset="13703.7838">24600 10106 2709,'0'19'3612,"0"-4"-2322,10 2 0,-2-3 129,7 5 258,-4-2-258,8 6-129,-6 1-129,6 7-129,-6 0-387,5 8 0,-5 2-129,1 7-258,-5 5-129,2 1 0,-7-3-129,0 1 0,-3-3 0,-1-6-387,1-6-3354,-1-5-645,-2-20-258,2-12 0</inkml:trace>
  <inkml:trace contextRef="#ctx0" brushRef="#br0" timeOffset="20607.1786">15047 16356 2451,'0'-12'4386,"0"12"-387,0 0-1806,7-17-1419,-7 17-387,11-15-129,-11 15-129,18-12-129,-4 5 0,-2 0 0,9 1 129,1 0-129,6-2 0,8-4-129,5 0 0,9-2 129,6 4-258,8-5 258,5 2-129,5-2 0,6 3 0,2 1 129,5 0 129,2 1-129,4 2 129,2-2 0,3 1 0,2 0 129,6 1 258,-4 2-258,7 0 129,-2-3 0,5 4 129,-3-2-129,9 4 0,-2 1-129,6 2-129,1 0 0,4 7 0,1 0-129,-2 3 0,2-1 0,3 3-129,1-2 129,2 1-129,-3-2 0,0 0 129,-1 1-258,-2 2 129,0 2 129,-6-2-129,-3 5 0,-6-2 129,-3 3-258,-4 0 129,-11-1 0,-2-4 129,-11 3-258,-6 1 129,-9-3 258,-6 1-129,-8-3 0,-7 3 258,-5-1-258,-7-4-258,-4 2 0,-9-9-1290,0-3-2580,2 9-387,-23-9 387</inkml:trace>
  <inkml:trace contextRef="#ctx0" brushRef="#br0" timeOffset="22028.2598">20528 16166 1032,'18'0'645,"-3"0"258,1 0 129,3-4 129,-5 0-129,4 2 129,-2-1 129,1 3-387,-3-1-129,1 1-387,-4 0 129,2 0-258,-2 9-258,0-3 0,-11-6 129,17 18-129,-11-4 0,0-2 0,-3 2 129,-1 4 0,-2-7 129,0 4-129,0-1-129,-4 0 129,-4-3 0,1 6 0,-4-4 0,-1-2-129,0 2 129,-3 2-129,4-2 258,-8-1-129,5-5 0,-5 0 0,2 0 0,-1-2 0,0-2 0,-1-3 258,1 0-129,3-2-129,-1-1-129,5-4 129,11 7 0,-17-15-258,17 15 0,-2-22-129,5 10 0,9-3-129,5 4 129,4-4 0,5 3 129,2 0-258,1 2 387,1 3 0,-2 2 0,-2 3-129,-2 0-645,-6-3-1161,-6 0-1806,6 8 129</inkml:trace>
  <inkml:trace contextRef="#ctx0" brushRef="#br0" timeOffset="22599.2926">21163 16174 3225,'0'0'3999,"3"-21"-387,-3 21-2451,0 0-774,-1-13-258,1 13 258,-15 0 0,15 0 129,-24 0-258,10 8 129,-2-3-129,0 4 129,0-2-129,2 1-129,1 1-129,2 1-129,11-10 129,-10 17-129,10-5 0,0-12-129,8 15 0,4-13 0,4 7 0,4-3-258,0 5 0,1-7-387,4 3 129,-8-3 258,4 5-258,-5-1 0,-2 1 387,-14-9 0,16 10 516,-16-10 516,1 12 129,-1-2 0,-11-3 258,0 6-129,-8-11-258,3 8-129,-4-6-516,-1-1-774,8 4-903,-2-7-1161,1-7-1161,14 7-129</inkml:trace>
  <inkml:trace contextRef="#ctx0" brushRef="#br0" timeOffset="23096.321">21595 16115 3483,'4'11'4644,"-4"-11"-774,-20 7-129,6-7-3612,-1 0-645,2 5 0,-6-2 258,2 4 129,-1-2 0,0 2 258,3 2 258,-2-3 0,5 1 0,0 5-129,12-12-129,-11 17-129,11-17-258,6 14-129,4-13-129,11 8 0,-3-7 0,9-2-129,-3 1 258,3 4-129,-6-2 0,4 1 0,-8 1-258,-1 4-129,-16-9 0,17 20 258,-17-20 129,0 18 516,-2-8 645,-13-1 129,3 6 258,-8-12 258,3 11 0,-7-12-387,5 9-387,0-7-1161,-1-1-1290,8-3-1677,12 0-645</inkml:trace>
  <inkml:trace contextRef="#ctx0" brushRef="#br0" timeOffset="23569.3481">21806 16218 129,'16'29'1677,"-16"-29"0,16 21 387,-16-21-129,21 12-258,-8-11-1032,6-1-1032,0-3 0,0-7-387,2-4 516,-5-3 387,2-2 129,-4 6 516,-9-11 387,4 13 516,-9-8-129,0 19-258,-6-20-516,6 20-387,-12-15-258,12 15-387,-13-6-387,13 6-774,-12-6-1290,12 6-1548,0 0 0</inkml:trace>
  <inkml:trace contextRef="#ctx0" brushRef="#br0" timeOffset="24363.3934">22290 16036 3225,'12'12'3483,"-12"-12"-1677,1 14-774,6 1 258,-7-15-129,8 27 0,-8-27 129,7 29 0,-7-17-258,4 6-129,-4-18-516,3 22 129,0-11-258,-3-11-129,12 5-129,-12-5 129,18-3-129,-6-4 129,-1-3 0,3-3 0,-2-7 129,1 8-129,-2-4 129,5 0 0,-2 2-129,2 1 0,0 4-129,1 2 0,-1 2 0,-1 2 0,2 3 0,-4 0 0,-2 5 0,-1 3 0,-1 3 129,-2 2 0,-1-3 0,-6-10 0,8 19 0,-8-19 0,11 14 0,-11-14 0,23 3 129,-4-6-258,1-6 0,5 1 0,5-2 0,-1-2-258,2 3 258,-4-1 0,-4 3 258,-5 5-129,-3 2-129,-5 7 129,-3 5-129,-2 1 129,-3 1-258,0 5 129,-1 3-129,1-5 0,4 6-774,-6-23-2580,5 15-1032,-5-15-387,18 0-258</inkml:trace>
  <inkml:trace contextRef="#ctx0" brushRef="#br0" timeOffset="24636.4091">23090 16040 1419,'21'23'4128,"3"-9"-129,-24-14-129,16 1-2451,-16-1-774,11 14-129,-4 1 129,-7-15-129,5 24 0,-5-12 0,0 3 0,2 2-1032,-2-17-2322,2 14-1548,9-10-516,-11-4 258</inkml:trace>
  <inkml:trace contextRef="#ctx0" brushRef="#br0" timeOffset="25039.4322">23376 16019 4902,'21'14'4644,"3"-9"-258,-24-5-516,13-6-3612,-13 6-387,21-5 0,-9 5 129,-12 0 129,20 0 0,-8-2 387,1 2-258,3 0 0,-2 2 0,4-2-129,-2 0-129,0 2 129,-1 6-129,0-1 258,-4-1-129,0 2 129,-11-8-129,19 15 0,-19-15 129,20 17-129,-10-13-258,3 4-645,-1-8-2064,2-3-1806,10-2-129,-5-2-258</inkml:trace>
  <inkml:trace contextRef="#ctx0" brushRef="#br0" timeOffset="25468.4567">24007 16017 2451,'-3'27'3999,"3"-27"0,0 14 0,10-2-3225,-10-12-258,19 7-129,-7-7 258,5 0-129,0-4-129,3 0 129,-1-7 0,1 1-387,-3-6 0,-2-1-129,-6 2-129,-4-2 129,-4 3-129,-1 1 0,-11-1 0,-5-2-129,0 12 0,-7-5 129,0 7-129,-1-3 0,6 5 0,-2 0 0,9 9-387,-1 4 387,9 3-258,2 1-258,5 3 258,6 4-258,10 7-258,-2 2-258,11 8-387,-2 5-774,0-3-1032,9 20 130</inkml:trace>
  <inkml:trace contextRef="#ctx0" brushRef="#br0" timeOffset="25687.4692">24295 16738 1548,'-28'16'3354,"14"-16"129,-12-13-1806,-3-8-645,1 0-129,-10-17 129,11 6 129,-3-14 129,14 6 0,-1-9-129,17 8 129,6-8-516,17 7-258,11 2-774,1-2-1161,7 6-3225,6 7-129,-7-5-258</inkml:trace>
  <inkml:trace contextRef="#ctx0" brushRef="#br0" timeOffset="27315.5623">24319 16736 129,'10'2'3354,"-10"-2"-387,0 0-903,0 0-774,0 0-774,0 0-129,0 0-129,0 0-258,0 0 258,0 0 258,0 0-258,0 0 258,0 0 0,0 0-129,0 0 0,0 0-129,2-7-129,-2 7-129,0 0-129,0 0 129,0 0 129,0 0 0,0 0 0,0 0 129,0 7 129,0-7 0,0 0 129,0 0 0,0 0-129,0 0 0,0 0 0,0 0 0,0 0 0,3-18-129,-3 18-129,8-16 0,-2 2 0,-2-6 129,-1 3-129,0-5 0,0 3 0,-2-5 0,0 2-129,-1-7-129,0 0 129,-3 2-129,-5-1 129,-2 4-387,-4-7-129,5 13-1419,-9 3-2451,0-5 0,3 4-516</inkml:trace>
  <inkml:trace contextRef="#ctx0" brushRef="#br0" timeOffset="29279.6747">23468 15973 1806,'11'0'1290,"-11"0"-387,0 0 129,0 0-129,0 0 516,0 0-258,0 0 129,-7 1-129,7-1-129,0 0-129,0 0-258,0 0 0,0 0-129,0 0 0,0 0-258,0 0 0,0 0-129,0 0-129,0 12 129,0-12-258,2 12 129,-2-12 129,0 17 0,1-7-129,-1 5 0,0-4 129,0 3-129,0-1 258,0 1-258,0 3 0,1-2 129,-1-1-129,0 0 0,1 3 129,1-5-129,-2-12 0,1 17 0,-1-17 0,2 15 129,-2-15-129,0 0 0,0 0 0,0 0 129,0 0 0,0 0 0,0 0 0,0 0-258,3-10 258,-3 10-129,2-23 129,0 11-258,1-3 129,2-2-129,2 0 0,-1-3 0,4-1 0,1 1 0,0 3 0,2-5-258,1 10 129,-2-5 129,4 10 0,-3-3 0,2 7 129,-3-1-129,1 1 129,-13 3-129,19 3 129,-19-3 0,13 14 0,-13-14 0,4 18 0,-3-6 0,-1 2 129,0 0-129,0-1 129,0 6 129,0-3-129,0 4 0,0-3-129,0 4 387,4 0-645,1-2 258,1 2-387,-3-6-1548,-3-4-2064,12 2-387,-12-13 258</inkml:trace>
  <inkml:trace contextRef="#ctx0" brushRef="#br0" timeOffset="30231.7291">20078 16757 1677,'14'8'3483,"-14"-8"0,0 0-1935,0 0-1290,4 21-258,-1-3-129,2 5 258,-2 10 129,3-3-129,0 10 129,1 2 0,1 11 129,-3-7-129,5 14 0,-6-10-129,3 11 0,-3-16-258,-2 9 129,-1-16-387,-1-4-645,0-7-387,-1-6-645,1-21-1548,0 0-257</inkml:trace>
  <inkml:trace contextRef="#ctx0" brushRef="#br0" timeOffset="30819.7628">20058 17004 2322,'0'-46'2580,"0"29"-645,4 2-387,5-2-387,-2 1-258,8 6-258,1-4 0,8 1-129,-1 2 0,6 3-129,-2 1 0,2 5 0,-4 1-258,-2 1 0,-6-1 0,0 2 0,-6 5 0,-2 6 0,-5-1 0,-3 9 129,-1-2 0,-2 3-129,-6 5 129,-1 3-129,-3-5-129,0 2 258,-3-1-258,2-1 387,-2-6-258,2 3 129,1-10-258,1-1 129,11-10 129,-17 11-258,17-11 0,0 0 0,0 0-129,0 0 0,0 0 0,-2-7 129,2 7-129,6-2 129,-6 2 0,15 0 129,-15 0-129,18 11 129,-6 1-129,1 3 129,-1 2-129,4 5 0,-1-3 0,3 9 129,-1-3-258,0-1 129,0 0 0,-3-4 0,2 1 0,-6-3-129,2-1-129,-9-6-774,6-1-903,-9-10-2451,0 0 0,0 0 0</inkml:trace>
  <inkml:trace contextRef="#ctx0" brushRef="#br0" timeOffset="31299.7902">20546 17156 1032,'32'16'2967,"-19"-16"-258,16-8-1935,-5-2-1419,0 1 129,2-8 258,0 1 258,-3-5 258,-5 7 129,0-3 516,-9 5-129,-1-3 0,-8 15-387,0-19-387,-9 19 387,-4-1-258,-7 0 0,-1 1 129,-4 0 129,-2 9-129,3-5 129,-2 8 258,4-6-387,2 13 387,1-7-258,6 9 258,1-5-258,6 8 258,2-7-129,4 9 129,0-6 0,4 2-129,2-3-129,8 3 0,-3-5-387,5 1-129,3 2-387,-3-8-1032,10-2-903,-2-5-2064,-2-5-129,5-9 259</inkml:trace>
  <inkml:trace contextRef="#ctx0" brushRef="#br0" timeOffset="31735.8152">21172 16992 3354,'-19'12'3999,"19"-12"-258,-18 8-2064,3-6-1548,-2 8 129,-1-4 0,-2 6 129,0-1-129,2 6 129,2-4-258,4 7 129,3-8-258,4 0-129,5 1 0,0-13-387,19 14 0,-3-12-129,7 2-129,-2-3-258,5 3 129,-5-3-129,0 9 0,-7-3 258,-3 5 258,-6 6 516,-5-4 645,0 6 258,-10-3 516,-1 7-129,-7-10-129,2 3-129,-4-5-1032,-1-2-1935,0-10-1935,21 0-258</inkml:trace>
  <inkml:trace contextRef="#ctx0" brushRef="#br0" timeOffset="32155.8391">21239 17210 3612,'-11'34'3870,"-2"-34"-1419,13 0-645,0-13-3354,15-5-258,-5-6 387,11 4 774,-1-8 645,0 7 903,7 2 903,-7 5 516,2 6 129,-8 8-774,5 0-903,-19 0-516,20 22-129,-13-4-129,0 4 129,-4-1-129,-1 6 258,-2-11 129,-2 6 129,-8-5 258,3-5-258,-7-5 129,2 0-129,-3-2-129,-2-2-258,1 4-129,-3-7-129,9 0-258,-8-5-1290,18 5-2451,-9-19-645,5 4-258,4-7 259</inkml:trace>
  <inkml:trace contextRef="#ctx0" brushRef="#br0" timeOffset="32552.8619">21635 16687 1677,'14'26'4257,"-14"-14"129,5 7-516,1 6-2967,-6 0-516,5 8 129,-5 0 0,4 7-129,-4-11-129,2 5 129,-2-1-516,0-4-1290,-2-9-2580,4 1-516,-2-21 0</inkml:trace>
  <inkml:trace contextRef="#ctx0" brushRef="#br0" timeOffset="32780.8749">21794 17115 9417,'1'18'4644,"-1"-18"-258,0 0-2064,0 0-2709,17 0-258,-17 0 0,0 0-387,0 0-516,22-9-2838,-11 9-258,-11 0 129</inkml:trace>
  <inkml:trace contextRef="#ctx0" brushRef="#br0" timeOffset="33199.8989">22424 16883 2193,'7'12'4257,"-7"-12"258,7 12-387,-7-1-2451,0-11-1290,0 0-258,3 12 0,1 1 258,-4-13 258,1 22-258,-1-11 0,0 8-129,0-1 0,0 2-258,4 2-774,-4-3-1419,0-4-2451,4-1 0,-4-14-258</inkml:trace>
  <inkml:trace contextRef="#ctx0" brushRef="#br0" timeOffset="33711.9282">22852 16871 3999,'0'0'4515,"0"0"-258,-3 12-258,3-12-3354,-17 8-645,2-1 0,-2-3 0,0 7 258,-4-5 0,7 7 0,-5-4 258,8 4-258,1-8 0,10-5-129,-11 14 0,11-14-129,2 11 0,-2-11 0,23 8-129,-9-3 129,4-1-129,-2 3-129,3 1 129,-4-4-258,0 9-258,-15-13 129,24 21 129,-20-6 129,3 0-258,-5 5 516,-2-8 0,0 4 645,-5-6-258,-2 7 258,-7-7-258,2 4-129,-2-2-1161,-4-1-3096,-4-9-129,10 1-645,-4-4 130</inkml:trace>
  <inkml:trace contextRef="#ctx0" brushRef="#br0" timeOffset="34559.9767">21409 17746 3354,'0'0'4386,"0"0"0,0 0-258,0 0-3225,0 0-774,-13 3 0,1 2 129,-2 0 0,14-5 258,-32 17 258,11-14-387,4 12 0,17-15-129,0 0-129,-57 35 258,57-35-258,0 0-258,-37 49-258,37-49 387,0 0 129,-10 58-129,10-58 129,0 0-516,19 55 387,-19-55-129,0 0-258,66 51-1419,-66-51-2580,52 10-258,-52-10-903</inkml:trace>
  <inkml:trace contextRef="#ctx0" brushRef="#br0" timeOffset="34954.9992">21685 17877 3354,'-14'10'4902,"3"-10"-387,12-22-774,5-14-4128,4 22 0,0-15 129,5 0 129,4 0-129,1 7-129,4 7 1032,-4 1-129,4 2 129,-5 0-258,-2 12 0,-3 6-387,-2 5 0,-4 6 129,-3-1-258,-5 5 129,0 0 387,0-21 0,0 0 0,-32 67 258,32-67-129,0 0-129,-57 54-129,57-54-258,0 0-258,-60 36-516,60-36-2193,0 0-1419,-35-4-516,35 4-129</inkml:trace>
  <inkml:trace contextRef="#ctx0" brushRef="#br0" timeOffset="35640.0385">22035 17658 2709,'0'0'2967,"6"14"0,6-14-1677,-12 0-1419,0 0 129,13 19 258,-13 1 645,0-20 0,6 48 774,-6-48 129,0 0-645,7 33-258,-7-33-129,0 0-129,16-1-516,-1-28 387,1 16-516,3 1 0,0-17 0,3 5 129,-2 3-387,-2 10 387,-5 1-129,-1 2 258,-12 8-129,18 0-129,-18 0 258,10 11-387,-4-1 387,-1 5-387,-5-15 258,9 22-129,-9-22 0,14 11 0,-14-11 0,21 0 129,-6 1 0,1-4-129,-16 3-129,33 0 645,-16-5-258,-2 1-129,-3 0 129,1 4 129,-13 0-129,18-16 0,-14 1 129,-4 15-387,11-5 129,-11 5 258,12 0-387,-10 9 129,-2-9-129,4 15 129,-4-15-258,3 13-258,-3-13 0,4 20-387,-4-20-903,0 0-3354,17 21 0,-7-21-387</inkml:trace>
  <inkml:trace contextRef="#ctx0" brushRef="#br0" timeOffset="36400.0819">22681 17551 1935,'4'32'3612,"-4"-10"129,4-11-258,-2 15-3225,-2 2-129,1-4-129,-1-24 258,0 76 258,0-76 0,0 59 258,0-59 0,0 49 129,0-49-258,0 0 0,0 0-387,-3 55 0,3-55 0,0 0 129,0 0-129,0 0 0,0 0-129,0 0 129,0 0 258,-20-52 129,19 32-387,1 3-903,0-10 774,1-3-129,4 5 0,4-7 129,2-2-387,4-2-129,3 15 129,1-24 645,5 17-645,1-2 258,-1 5-258,4 0 258,-2 9 0,-2 7 0,-3-11 0,0 19 0,-6 1 0,-1 0 129,-3 0-258,-11 0 129,14 24 129,-12-14 0,-2 7 0,-1 7 0,-7-8 258,-3 9-129,-4-8-129,-3 8 258,-5-13 0,4-3-645,-3 8 516,0-17-645,5 0-1032,-5 0-2838,8 0 0,10-32-903,2 10 0</inkml:trace>
  <inkml:trace contextRef="#ctx0" brushRef="#br0" timeOffset="36732.1009">23128 17108 5289,'0'12'4773,"7"8"-516,-7-20-387,3 12-3354,-3-12-774,13 17-129,-4 0 516,-3 5 129,-1 6 129,-5 1 0,4 8 129,-4-6-129,-4 10 129,-1-2-258,-1-3-645,6-2-1677,0-15-2451,0-19 0,0 0-516,0 0 646</inkml:trace>
  <inkml:trace contextRef="#ctx0" brushRef="#br0" timeOffset="37180.1265">23357 17423 645,'38'19'2580,"-6"-12"-129,-14-7 387,9-7-2322,0-6-387,-4 1 258,7-1 387,-11-5 387,5 2 774,-14-2-129,6 2-129,-14-4-774,4 1-258,-6 5-516,-4-3 0,4 17-129,-22-17 129,5 9-129,0 3 129,-3 0 129,1 6-129,-3 4 0,3 4 129,2-3-129,-1 7 0,3 5 0,3 1 129,1 5 0,7 2 0,-1-4 0,5 3 0,1 8-129,9 1 258,1-10-645,6-2 0,4 5 0,-2-12-258,9 1-645,-7-6-2967,7-20-258,4-19-645,-4 3 516</inkml:trace>
  <inkml:trace contextRef="#ctx0" brushRef="#br0" timeOffset="37481.1438">23923 17038 6450,'9'36'4644,"-1"-21"-258,-5 8-645,3 0-3483,4 12 0,-1 5 0,3 13 258,-4-5-129,1 4 645,-4-3-645,2 1 0,-5-9-258,1-13-258,0-3-1032,-10-22-2838,0-11-516,0-16-903,-5-10 387</inkml:trace>
  <inkml:trace contextRef="#ctx0" brushRef="#br0" timeOffset="37984.1725">23862 17283 3612,'30'39'3870,"-14"-25"-129,21-8-1419,-5-1-1677,6-5-258,3 1 129,0-2 0,4-5 387,-7-9-387,6 5 258,-8-5-129,3 1-258,-7 0 0,-3-1-516,-5 1 129,-6 2 0,-4 2 0,-6-1 0,-8 11 129,5-16-129,-5 16 0,-9-14 129,9 14-129,-23-9 0,9 9 0,-1-2 129,-1 2-129,-1 0 129,4 0 0,-1 8 0,-1 0 129,2 8 0,-2-3 0,7 6 387,-5 3-258,7 6 387,0 1-258,6 5 129,2 2-258,14-1 387,1-4-516,8 7 129,5-5-129,6-1-258,0 2 258,2-9-645,5 2-129,-13-14-2193,9 13-2064,-5-17-516,-6-6-129,-5-3-258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3:23:52.04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966 9237 1935,'0'0'2967,"-7"5"-1161,7-5-1161,0 0 129,0 0 0,0 0 129,0 0 0,0-9 129,3-6-387,9-4 258,-1-6-387,4-6-387,7-3 0,3-10-129,3 3 0,3-5-129,3 0 129,-3 2-129,7 1 129,-4 7-258,0 3 516,-3 6-516,-2 4 516,-6 7-258,0 1 0,-7 6 129,-3 1 0,-13 8 0,16-4 129,-16 4 0,12 0 129,-12 0 0,5 16-129,-3-4 129,-1 2 0,3 4-129,-2 4-129,3 0 0,0 6 0,3 4 0,0 4-129,3 3 258,0 2-258,3 3 258,0-1-129,1 1 0,-2-3-129,0-2 129,-2-6-129,2-4 258,-6-6-129,0-3-129,-1-5 129,-1-4-129,-5-11 0,0 12-516,0-12-258,0 0-1806,-14 0-1419,14 0-516,-22-18 0</inkml:trace>
  <inkml:trace contextRef="#ctx0" brushRef="#br0" timeOffset="261.0149">5127 9063 3483,'51'-7'4128,"-17"4"-258,-7-9-129,11 7-3870,4-2-258,6 6 129,4 1 0,3 1-387,0 10-3096,-2-8-258,17 10 0</inkml:trace>
  <inkml:trace contextRef="#ctx0" brushRef="#br0" timeOffset="4872.2786">7707 8646 258,'0'0'1290,"0"0"-258,0 0-129,0 0-258,-5 6 0,5-6-258,-9 19 258,4-5-387,-3 3 387,5 3-387,-2 4 129,1 2-129,2 8 129,0 2-129,-2 5 129,3 4 0,-4 2 0,1 2 129,-3 2-129,2 5 129,-5-6-129,3 6-129,-2-6 258,2-1-387,-2-6 129,0-3-129,1-4-129,2-5 258,0-6-258,-2-6 129,4-5-129,-1-3 0,5-11 0,-4 13 0,4-13 0,0 0 0,0 0 0,0 0-129,0 0-129,0 0 129,9-4-129,-9 4-129,11-7 0,-11 7 0,0 0-129,14-7 258,-14 7 0,0 0-129,12 0 258,-12 0 129,0 0-129,0 0 129,14 0 0,-14 0-129,12 0 129,-12 0 0,12-3-129,-12 3 129,14-3 0,-14 3 0,14-5 129,-14 5-129,12-4 0,-12 4 0,18-2 0,-18 2 0,16-3 0,-16 3 0,17-3 0,-17 3 0,19-1 129,-6 1-129,-3-1 129,6 1-129,-2 0 129,3 0-129,0 0 0,5-2 258,-2 1-258,5 1 129,-3-1 0,3 1 0,4 0 0,0 0 0,3 0 129,3 0-129,-1 0 0,5 0 0,1 0-129,1 0 129,0 0-129,1 0 0,3 0 0,0 0 0,5 0 129,-2 0-129,1 0 0,2 0 0,0 0 0,1 0 0,1 0 0,-2 0 0,1 0 0,0 1 0,-1 0 129,3 1-129,0-1 0,1 1 258,2 2-129,0-3 0,1 1 0,2-2 0,-3 0 0,3 2 258,-5-2-129,5 0 0,-7-2 258,3-1-258,-3-3 0,3 2 0,-1-3-129,3 5 0,-3-5 129,1 4-129,-2-2 0,0 1-129,-2-1 129,-1 2-129,-1 1 0,0-1 0,-3-1 129,2 1-129,2-2 0,-3 0 129,1 1-129,3-3 0,-4 2 129,1 0-129,1 0 129,-1-1-129,-2 2 129,0 0-129,-2 2 129,-2 0-129,-1 1 0,0 1 258,-1 0-258,1 0 129,-2 0 0,0 0 0,1 0 0,2 0 0,-4 0 0,4 0 0,-2 0 0,-1 0 0,2 0 0,-2 1 0,-1 1 0,-1 2 0,-2-2 129,0 1-129,-5-1-129,1 1 129,-4-1-129,0 0 129,1-2-129,-2 3 129,0-2-129,-1 2 0,1 0 0,3 0 0,-1 0 0,2 1 0,-1-1 0,4 1 0,1-2 0,-1 1 0,3-3 0,-2 2 0,1-2 0,1 0 0,0 0 129,-1 0-129,-5 0 0,3 0 0,-1 0 0,-1 0 0,-2 3-129,1-1 129,1-1 0,0 0 129,1-1-129,2 0 0,-2 0 0,0 0 0,0-1 129,-2-3-129,-1 0 0,-3 1 0,0 2 0,-2-2 0,-2 2 0,2 0 0,-2 1 0,1 0 0,-2 0 0,1 0 0,1 1 0,-1 0 0,1 2 0,-3-2 0,2-1-129,-2 0 129,-2 3 0,-1-3 0,-4 0 0,0 2 0,-3 0 0,-1-1 0,-10-1 0,19 4 0,-19-4 0,13 3 0,-13-3 0,12 1 0,-12-1 0,0 0 0,10 1 129,-10-1-129,0 0 0,0 0 0,0 0 0,0 0 0,0 0-129,0 0 129,0-9-129,0 9 129,-3-16 0,-1 6-129,3-3 0,-4-7 129,5-1-258,0-4-129,0-3 0,0-4 129,0-1-129,3-7 129,-1 0-387,-2-6 258,1 4 129,-1-8-129,0 3 0,-6-4 129,5 5 0,-5 1 0,4 4 129,0 4-258,-1 0 387,2 8 0,0 1 129,0 4-129,1 1 258,-1 2-258,-1 4 129,1 2-129,0 1 0,1 2 0,0 0-129,0 2 129,0-2-258,0 12 129,0-22 129,0 11-129,0-1 0,0 12 129,-4-20 0,4 20 0,-4-17 0,4 17 0,-6-15 0,6 15 0,-2-13 0,2 13 0,-3-16 0,3 16 129,0-17-129,0 17 0,-2-16 129,2 16 0,-4-13-129,4 13 258,0 0-258,-9-11 129,9 11-129,0 0 0,-12-3 0,12 3 0,0 0 0,0 0 129,-10 0-129,10 0 0,0 0 0,-12 0 0,12 0 0,-15 0 129,15 0-129,-24 4 0,11-2 0,-3 2 0,-3-3-129,-3 3 129,-3-1 0,-3 1 0,-5 1 0,-1-3 0,-6 4 0,-3-2 0,-3 1 0,-3 0 0,-3-1-129,-2 2 129,-3 0 0,-4-1-129,-2 0 129,-2-1-258,-1 2 258,-3 1-129,1-2 129,0 2-129,1 3 0,0-5 129,2 4-129,3-4 129,0 1-129,1-4 129,1 4 0,-3-3-129,3-2 129,0 1 0,2-2 0,-1 4 0,1-4 0,1 2 0,3-1 0,1 0 0,-2 0 129,3 1-129,1 1 0,-4 1 0,2-1 129,-1 0-129,-3 1 129,0 1-129,1 1 129,-2 0 0,1-1 0,-3 0-129,3 2 258,0-1-258,0 1 129,2 1-129,-1-2 129,-3 1-129,2-2 129,-3 2 0,-1-4 0,0 1 0,0-3-129,-1 3 0,0-3 129,-1 0-129,0 0 129,2 1 129,-1-2-258,1 3 0,0-3 0,-1 2 129,-2 0-129,3 0 0,-2 2 0,3-2-129,3 0 129,-3 2 0,2 0 0,3 0 0,0-1 0,3-1 129,3 1-129,-3 1 0,3-2 0,0-1 129,-2 1-129,2 1 0,2-3 129,-3 1-129,5-1 0,0 0 0,1 0 0,4 0 129,-1-1-129,2 1 0,-1-3 0,2 0 0,1 1 129,1-1-129,2 1 0,-1-1 0,1 2 0,0-2 0,2 1 0,-1 1 0,1 0 0,1-2 0,-1 2 0,1-1 0,3 0 0,0 2 129,2-3-129,4 2 0,1-2-129,2 2 129,7 0-129,1-2-129,11 3-774,-17 0-903,17 0-2193,0 0 0,0 0 1</inkml:trace>
  <inkml:trace contextRef="#ctx0" brushRef="#br0" timeOffset="9388.537">7875 9048 645,'0'0'1548,"0"0"-387,0 0-387,0 0-516,0 0 0,0 0-258,0 0 129,0 0 129,0 0-129,0 0 258,0 0-129,0 0 0,0 0 129,6 3 0,-6-3 0,0 0 0,0 0 129,17 0-129,-17 0 258,16 0-258,-16 0 258,23-2-129,-11-1-258,3 3 129,0-1 0,2 1-258,-2-1 129,3 1-129,-4 0 0,2 0 0,-2 0 129,3 0-129,-6 0-129,2 0 129,-2 0-129,-1 0 129,-10 0-129,16 0 0,-16 0 129,0 0 0,0 0 0,0 0 129,0 0-129,0 0 129,0 0-129,0 0 0,0 0 0,4 12-129,-4-12 129,0 0-129,0 0 0,0 9 129,0-9-129,0 0 258,-3 13-258,3-13 129,-4 14 0,4-14-129,-3 19 0,-1-7 129,1 1-129,-1 3 0,2-1 129,-3 2 0,3-3 0,-2 3 0,2-2 129,0-1 129,-3-3-129,4 1 0,1-12 0,-3 20-129,3-20 0,-1 13-129,1-13-258,0 0-387,8 17-2064,5-10-1548,-13-7-387,24-3 129</inkml:trace>
  <inkml:trace contextRef="#ctx0" brushRef="#br0" timeOffset="12000.6864">8417 9307 258,'0'0'1677,"0"0"-129,-14 1-129,14-1 0,0 0-129,0 0 0,-12 0-129,12 0-129,0 0 129,0 0-258,-11 0 0,11 0-129,0 0-258,0 0-129,-7-15-258,7 15 129,0-22-258,3 6 0,6-4-129,2-7-258,8-1 129,-1-8-387,9 3 258,0-8-129,4 4 0,-3-4 0,4 6 129,-6-2 129,-1 8 129,-3 3 0,-5 5 129,-3 5 0,-2 3 129,-12 13-129,15-15 0,-15 15 0,0 0 0,0 0 129,0 0-129,0 0 129,0 0 0,0 0-129,0 0 129,6 11-129,-6-11 258,0 15-129,0-15-129,3 22 129,1-10-129,1 4 129,-1 0 0,5 3 129,0 0 129,2 4-129,0-1 0,5 6 129,-3-4 0,2 6 0,-3-2 0,4 2 129,-6-5-258,4 4 129,-6-5-129,1 1 129,-5-8-129,5 2-129,-7-7 258,2 0-258,-4-12-129,2 12 129,-2-12 0,0 0-258,0 0-258,0 0-516,0 0-774,-5 0-1935,5 0-645,-11-17-645</inkml:trace>
  <inkml:trace contextRef="#ctx0" brushRef="#br0" timeOffset="12387.7085">8534 9082 1161,'0'0'3225,"0"0"-129,0 0-2967,17 8-129,-2-8 129,-1 0 387,6-1 129,-2-3 0,6 0 258,-2-4-129,8 4 0,-2-2-258,4 0-129,-1 0-258,2 0 0,-2 2-129,-1 2 0,-4-1 0,1 0-129,-7 3 0,-2 0-258,-3 0-645,-2 7-2193,-13-7-774,17 1 0</inkml:trace>
  <inkml:trace contextRef="#ctx0" brushRef="#br0" timeOffset="13192.7546">9224 9000 1161,'-10'-15'1419,"10"15"0,-4-11 129,4 11-129,0 0 0,0 0-258,-3-11 0,3 11-516,0 0 0,0 0-258,0 0 0,4 7-258,-4-7 129,10 18 129,-10-18 129,16 26-129,-5-12 0,4 9 258,-2-6-258,4 8 258,-2-4-258,6 4-129,-5-4 0,5 1 129,-4-1-129,0-4 129,-4-2-258,0-1 129,-13-14-129,18 14 0,-18-14 0,0 0 129,0 0-129,11 8 129,-11-8-129,0 0 0,0 0 0,4-8 0,-4 8 0,8-23 0,-1 10-129,1-5 0,2-2 129,3-2-258,2-2 129,1-1 0,5 0-129,2-3 129,3 2-129,-1-1 0,4 3-129,-1-3-129,5 10-387,-10-9-1419,5 11-2451,-2 2 0,-5-3-516</inkml:trace>
  <inkml:trace contextRef="#ctx0" brushRef="#br0" timeOffset="15895.9092">10183 8869 2451,'0'0'645,"0"0"-645,0 0 387,0 0 387,0 0 0,2 15 0,-2-15 258,1 14-129,-1-14-129,2 20 129,-2-6-258,2 6 0,-2 1-387,4 4 129,-3-1 129,3 0-129,-3-2 258,5 4-129,-6-6 0,4 1 0,-4-6-129,0 2 129,0-7-129,0 2-129,0 0-129,0-12-129,-6 17 0,6-17-129,-5 14-258,5-14-516,0 0-1806,0 0-1548,0 0-129</inkml:trace>
  <inkml:trace contextRef="#ctx0" brushRef="#br0" timeOffset="16751.9582">10178 8826 903,'10'-3'516,"1"-4"258,2-2 258,4 2 387,-2-6-129,6 6 258,0-5-129,3 5-387,0-3-258,2 6-387,-1-2 0,1 4 0,-3 2-258,2 0 129,-7 0-129,1 4 258,-4 2-129,1 2 0,-16-8 0,17 20 129,-17-20 0,6 22 0,-6-22 258,-3 25-129,-11-14 129,2 6-129,-9-5-129,1 4 0,-9-4 0,5 2 0,-4 0-258,2-2 0,3-2 0,3-2-129,0 0 0,8-2 0,12-6 0,-18 10-129,18-10 0,0 0 129,-4 11-129,4-11 0,7 8 129,5-4-258,5 2 258,2-2 0,7 3-129,-1-2 129,4 3-129,-1 1 129,-1-1 0,-2 4 0,-4-3-129,0 1 129,-5 1 0,-2 0 0,-2 1 0,-3 0 0,-3-2 0,-2 2 0,-2-2 129,-2 2-129,-5-1 0,-2 1 129,-6-2 0,-1 2 129,-3-1-129,-6 0 0,-1-1 129,-1 0 0,-4-1 0,1 0 0,-3-3 0,6-1-129,-2 1 129,5-3-129,0 0-129,4-3-258,18 0-774,-28 9-2838,28-9-645,-16 0-645,16 0 129</inkml:trace>
  <inkml:trace contextRef="#ctx0" brushRef="#br0" timeOffset="19353.1069">11005 8928 3096,'0'0'3354,"0"0"-2322,0 0-387,0 0 129,0 0 258,2 11 0,-2-11 0,0 0 0,0 0-129,0 0-258,0 0-129,0 0-129,0 0-129,0 0-129,0 0 129,0 0-129,0 0 129,0 0 0,0 0-129,0 0 0,0 0 0,0 0 0,0 0-129,0 0 129,0 0-129,0 0 0,0 0 0,0 0 0,0 0-129,0 0 129,0 0 0,0 0 0,0 0 0,0 0 129,17 14-129,-9-3 0,2 3 129,4 2-129,-2 1 0,3 5 129,-1-2 0,3 5 0,0-2-129,1 2 129,-3-1 0,5 1 129,-5-2-258,3-1 129,-4-4-129,1 1 129,-4-5 129,-1-2-258,-10-12 129,12 15 0,-12-15 0,0 0 0,8 10 129,-8-10-258,0 0 129,0 0 0,0 0-258,0 0 258,0 0-258,0 0 258,2-5-258,-2 5 129,6-13-129,-1 1 0,1 0 129,2-5 0,5-5 0,1-2-129,5-3 129,2-5 0,5-1 0,1-4-129,3 2 129,0-1 0,1 3 0,-1 0-129,0 7 0,-4 1-129,-1 8-129,-10-1-903,8 7-2451,-5 5-774,-10-5-516</inkml:trace>
  <inkml:trace contextRef="#ctx0" brushRef="#br0" timeOffset="22964.3134">12513 8749 1806,'-14'4'774,"4"-4"129,-1 0 258,-4 0 0,1 0 258,-3 0-129,3 0-258,-7 0 129,5 0-516,-4 0 0,2 0-258,-4 0 0,3 3 0,-3-2-129,3 3 258,-2-2-258,1 3 129,-2-5 129,4 7-258,-4-4 129,4 4-129,-2-2-129,1 5 258,-2-1-129,2 1 0,0 2-129,0 1 129,-2 0 0,1 4 0,0-1-129,2 3 258,-1 0-129,8 2 0,-2 0-129,2 1 129,5-2-129,3 3 129,2-5-129,1 3 0,3-2 0,7-1 0,4-3 129,7 2-129,1-3 0,7 3 0,3-6 0,3 1 0,6-1-129,2-2 129,-1-1-129,4-1 129,2-4 0,0 1-129,-1-3 0,-3 1 129,-3-2-129,-1 0 0,-7 0 258,-1 0-258,-9-3 0,-5 1 0,-3 0 0,-4 0 0,-11 2 0,10 0-258,-10 0-129,0 0-387,7 13-2709,-7-13-1419,-8 13 0,8-13-645</inkml:trace>
  <inkml:trace contextRef="#ctx0" brushRef="#br0" timeOffset="28647.6385">14246 8505 1032,'0'0'1290,"0"0"-516,0 0 0,0 0-387,0 0 129,0 0-258,0 0 0,0 0 0,0 0-129,0 0 129,0 11-129,0-11 129,7 18-129,-1-5 129,0 2-258,3 2 129,-3 3-129,0 1 129,-1 4 129,0 4-129,0 4-129,-1 4 129,0 1 0,-2 8 0,-1 0 129,0 2-129,0 3 129,-1-5-129,2 0 258,-2-6-129,0-2 0,2-6 129,2-1 0,-2-5-129,5-3 258,-4-2-258,6-4 0,-4-3 129,3-2-258,-8-12 129,14 17 0,-14-17 0,10 7 0,-10-7-129,0 0 129,0 0 129,0 0-129,0 0-129,0 0 0,0 0 0,0 0 0,0 0 0,0 0 0,0 0 129,0 0-129,0 0 0,0 0-129,0 0 129,0 0-129,0 0 0,0 0 0,0 0 0,0 0 0,0 0 0,0 0 0,0 0-129,0 0 129,0 0 0,0 0-129,0 0 129,0 0 0,12 5 0,-12-5 0,0 0 0,10 3 129,-10-3 0,14 2 0,-14-2 0,23 3 0,-9-3 0,0 2 0,5-2 0,1 3 129,3-3 0,3 0-129,3 0 0,4 0 0,5 0 0,4-3 129,3 1-129,3-1 0,0 1-129,5 0 129,2-1-258,2 2 258,-1 0-129,1-2 129,7 1-258,0 1 258,5-3-258,4 2 258,2-3-129,1 2 0,4-2-129,1 1 258,-4-1-129,7 0 0,-7 0 129,5-2-129,2 4 258,0-4-258,-2 2 129,1 0-129,1-2 129,0 2-129,-3 1 0,-1-2 0,-5 4 129,3-1 0,-1 1-129,0-2 129,-4 3 0,2 0-129,-3 1 129,3 0-129,-7 0 129,0 0-129,-5 0 129,2 0-129,-2 0 129,-2 0 0,-1-3-129,-2 1 129,-2 1 0,-2-1-129,-5-2 129,-4 3-129,-4-2 129,-5 1-129,-5 0 0,-4 1 0,-1-1 129,-4 0-129,-3 0 0,-3 1 0,-1-1 0,-2 0 0,-13 2 0,19-2 0,-19 2 0,0 0 129,12-1-129,-12 1 0,0 0 0,0 0 0,0 0 0,0 0 0,0 0 0,0 0 0,0 0 0,0 0 129,0 0-258,0 0 129,0 0 0,0 0 0,0 0 0,-6-11 0,6 11 0,0 0-129,0 0 129,-12-8 0,12 8 0,-13-7-129,13 7 129,-17-10 0,17 10-129,-20-19 0,13 5 0,-2-6 0,1-4 0,2-8-129,2-2 129,-2-7 0,2-1-129,-2-5 129,4 1-129,-1-1-129,0 2 258,1-1 0,1 4 0,0 1 0,1 2-129,-3 1 258,3 5-129,-2 1 0,2 3-129,-1 0 129,1 2 129,0 1-129,0 3 0,0 1 129,2 3-258,-1-1 258,2 6 0,-3-1 0,1 4 0,-1 1 0,0 10 0,0-16 0,0 16-129,-6-16 129,6 16 0,-7-12 0,7 12 0,-12-11 0,12 11 0,0 0 0,-14-13 0,14 13 0,0 0 0,-14-2 0,14 2 0,-13 0 0,13 0 0,-16 0-129,16 0 129,-20 1 0,7 3-129,-3-3 0,-2 2 0,-5 0 0,0 0 0,-8 0 0,-4 3 0,-4-1-129,-5-1 129,-4 1 129,-6 2-129,-4 1 129,-7 0 0,-5 3 0,-4-3-129,-5 4 129,-9-2 0,-5 1 0,-3 0-129,-4 1 129,-7-3 0,-2 3 0,-2-3 0,-4 0 0,0 0 0,-1 1 129,-2-2-129,4 1 0,-3-1 0,-2 0 0,1 1 0,5 0 0,2 0 0,1 2 0,0-3 0,5 0 0,4 1 0,2-1 0,6 1 0,3-1 129,7-1-258,6 0 258,6 0-258,8-2 258,6 2-258,11 0 258,6-4-129,6 0-129,9 1 129,4 1-129,8-2 0,13-3-129,-11 7-129,11-7-129,9 5-387,2-5-1419,6 0-1677,11 0 0</inkml:trace>
  <inkml:trace contextRef="#ctx0" brushRef="#br0" timeOffset="31399.796">19967 8401 1,'0'0'773,"7"-11"-386,-7 11 129,11 0 258,-11 0-129,13-1 258,-13 1-129,11 0 129,-11 0 258,8 9-387,-8-9 129,7 24-258,-4-4 129,-2 3 0,1 7-258,-2 3 258,1 6-258,-1 5 258,0 9-258,0-2-129,0 10 0,-3 1 129,2 1-129,-3-3-258,3-2 129,-3-7 0,4-5-129,-1-9 129,1-6-129,0-9 0,0-6 0,2-3 0,2-1-129,-4-12 0,11 14 129,-11-14-129,14 7 129,-14-7-129,16 6 129,-16-6 0,22 5-129,-9-1 129,3-1 0,2-1-129,5 2 129,0-3-129,9 2 0,2 0 129,3 0-129,3-1 0,4 1 0,6-2 0,3 1 0,3-1 129,4-1-129,3 0 0,3-3 0,3-1 0,-1-1 0,0-1 0,-3 0-129,-4 0 129,-5 3 0,-2 1 0,-3 2 0,-6 0 0,-2 0 0,-4 2 0,-4 1 0,0 3 0,-5-3 0,-5 0 129,-1-3-129,-6 0 258,-5 2-258,-1-2 129,-12 0-129,10-2 0,-10 2 0,0 0 129,0 0-129,0 0 0,0 0 129,0 0-129,0-12 0,0 12 0,0-10 0,0 10 0,0-16 0,0 5 0,4-1-129,1-3 129,1-3 0,3-1 0,2-5-129,0-1 129,2-7 0,-1-2 0,1 0-129,-3-5 258,-1-4-258,0-3 258,-4 0-258,-2-1 129,-3-2 129,0 2-129,0-1 129,0 2-258,-3 7 129,-2 3-129,-1 5 258,0 3-258,4 7 129,-2 3-258,0 6 258,4 12 0,-5-18-129,5 18 129,-5-14-129,5 14 129,0 0-129,0 0 0,-14-13 0,14 13 0,0 0 0,-14-5 0,14 5 0,-15-7 0,15 7 0,-17-8 129,17 8-129,-23-9 0,9 5 129,-3-1-258,-5 0 258,-1-1-129,-7 0 129,-5 3 0,-4-2 0,-7 1 0,-6 1 129,-7 1-129,-5-1 258,-9 3-258,-2 0 129,-7-2-129,-5 2 129,-6 0 0,3 0 0,-2 0 0,3 0 0,1 0 0,4 0 0,5 0-129,6 0 129,9 0-129,8 2-129,7 3 0,7-2-258,10 6-387,4-6-645,11 4-2193,5 5-645,0-8-129</inkml:trace>
  <inkml:trace contextRef="#ctx0" brushRef="#br0" timeOffset="33463.914">22966 8433 1,'0'0'2450,"0"0"-1805,0 0-129,0 0 516,12 9 0,-12-9 129,0 0 129,0 11-129,0-11 258,1 17-258,2-4-129,-2 3-129,4 6-387,-3 2 258,6 7-387,-4 4 129,3 5 0,-1 2-258,1 4-129,-4 0 129,0 4 0,-3 1 0,0 2 129,-1-4 0,-3 2 0,-3-8-129,4 3 0,-5-9 0,3 1 0,3-9-129,0-2 129,1-7-129,1-1 129,0-6 0,0 0 0,0-13-129,4 15 129,-4-15 129,0 0-258,0 0 0,14 6 0,-14-6-129,13-1 0,-13 1-129,18-8 258,-6 5-258,5-3 129,0 3-129,7-2 129,2-2 129,4 3-258,3 0 129,2 2 0,5-5 0,4 5-129,4-1 129,3 0 0,3-1 0,5 0 0,3 1 129,3-3-129,1 0 129,5 1-129,0-3 129,1 3-129,-4-1 0,-2 1 0,-2 2 0,-4 1 0,-5-1 129,-2 1 0,-5-1-129,-6 3 129,-4-1-129,1 0 129,-8-1 0,-1 2-129,-9-3 129,-1 3-129,-4-4 129,-4 1-129,-12 3 0,17-5 0,-17 5 129,11-5-129,-11 5-129,0 0 129,11-7 129,-11 7-129,0 0 0,0 0 129,10-14-129,-10 14 0,0 0 129,4-12-129,-4 12 0,0 0 0,6-15 0,-6 15 0,4-12 129,-4 12-129,4-16 0,-4 16 0,1-18 0,-1 4 129,0-1-129,0-3 0,0-3 0,0-5 0,-1-3 0,-4-8-129,0-4 129,0-2 0,-5-6 0,3 3-129,-2-3 0,-3-2 129,3 4-129,-1 0 129,2 4-129,0-2 129,1 3-258,3 1 387,1 2-129,0 2-258,2 6 258,0-1 0,0 7-129,1 2 129,0 4 0,-1 4-129,-1 3 129,2 12 0,-4-14 0,4 14 0,0 0-129,0 0 129,-4-13-129,4 13 129,0 0 0,0 0-129,-11-8 129,11 8-129,0 0 129,-16-8 0,16 8-129,-10-5 129,10 5-258,-16-2 258,16 2 0,-21 0-129,8 0 129,-1 0-129,-2 3 0,-3 1 129,-1 0-129,-4-1 0,-3 2 129,1-2 0,-8 2-129,-4-1 129,-2 1 0,-8-1 0,-2 2 129,-8 1-129,-4-5 0,-5 8 0,-6-4 0,1 3 0,-6 1 0,-2 1 0,-1 0 0,-1 2 129,0-1-258,2 1 258,2 1-129,-2 0 0,4-1 0,5 1 0,4-1-129,9-1 0,9 5-516,0-12-774,19 7-2322,9-5-1032,4-7 0,17 0-258</inkml:trace>
  <inkml:trace contextRef="#ctx0" brushRef="#br0" timeOffset="37148.1245">20308 8703 1,'0'0'902,"0"0"130,0 0 129,0 0 0,-10-6-258,10 6 258,0 0-258,0 0-129,0 0-258,-11-4 129,11 4-387,0 0 258,0 0-258,0 0 0,0 0 129,-13-3 0,13 3-129,0 0 258,0 0-258,0 0 0,0 0 129,0 0-258,0 0 0,0 0 0,13 0 0,-13 0-129,19 0 129,-5 0-129,1 3 0,0-3 258,2 0-258,-1 0 129,0 0-129,-1 0 0,-2 0 129,0 0-129,0 0 129,-2 0-129,-11 0 0,16 0 0,-16 0 0,13 5 0,-13-5 129,0 0-129,9 12 0,-9-12 129,0 0-129,2 12 129,-2-12 0,0 10 0,0-10 129,0 12-129,0-12 0,-1 19 0,-1-9 0,-4 4 0,1 1 129,-1 1-129,4 5 258,-4-2-129,4 2 0,-3 0 0,5-1 0,-1 0-129,1-1 0,0-3 0,0-1 0,0-3 0,0-2-129,0-10 258,0 14-258,0-14 0,0 0 129,0 0-258,0 0 129,0 0 0,0 0-258,4 10 129,-4-10-129,0 0-258,0 0-516,13 9-1677,-13-9-1548,14 0-258,1 0 0</inkml:trace>
  <inkml:trace contextRef="#ctx0" brushRef="#br0" timeOffset="38104.1792">20856 9081 645,'0'0'1677,"-14"4"0,14-4-387,0 0 258,0 0-258,-1-10-387,1 10-129,0-15-387,0 3 129,3-1-258,3-6 0,5-3-129,-1-3 0,7-2 129,-1-3-129,4-1 0,-2-2-129,2 3 0,0 0 129,-2 3-129,0 2 0,-4 5 129,1-1-129,0 7 129,-4-2-129,1 5 387,-5 1-387,-7 10 258,19-14-129,-19 14 0,12-7-129,-12 7 0,0 0 129,12 0 0,-12 0 129,0 0-258,4 9 258,-4-9-129,3 14 258,-3-14-129,4 15 258,-4-15-258,4 15 0,-4-15 129,3 19 0,4-7 0,-5 1-129,5 6 129,-3-2-129,5 8 0,-3 0 0,5 3 0,-3 2 0,3 0-129,-2 1 0,0 0 0,0-4 0,0 0 0,-2-2-129,1-3 129,0-2 0,1-3-129,-4-1 0,0-3 0,-5-13 0,7 20 0,-7-20 0,0 0 0,-2 12-129,2-12 0,-14 1-258,0-2-387,14 1-645,-26-11-1806,12 0-1290,0 1-129,-4-8 1</inkml:trace>
  <inkml:trace contextRef="#ctx0" brushRef="#br0" timeOffset="38406.1965">20772 8947 1548,'13'10'3354,"18"-9"129,-15-1-2580,13 0-645,5 0 387,1 0 129,6 0 0,-3-1 0,5 1 0,-4 0 0,2 0-387,-4 1-387,-1 0-516,-2 1-2451,-3 7-1032,-12-10-258</inkml:trace>
  <inkml:trace contextRef="#ctx0" brushRef="#br0" timeOffset="49095.8081">23363 8710 903,'0'0'1419,"-12"-4"-129,12 4 0,0 0-129,0 0 129,0 0-387,0 0 0,0 0-258,0 0-129,0 0 129,0 0-258,0 0 0,0 0-258,7-7 0,-7 7-129,20-2 129,-7 2-129,-3-2 0,7 0 0,-3 2 0,2-3 0,-2 1 0,3 0 0,-2 1 0,0-2-129,-3 2 129,0 1 0,-12 0 0,15-3-129,-15 3 129,0 0 129,0 0-129,0 0 0,8 9 0,-8-9 0,0 11 0,0-11 0,0 14 0,0-14 0,-4 19 129,2-9-129,0 5 0,0-1 129,-3 3 0,1 2 0,-2 1 129,1 4 0,-1-2-129,1 2 258,-2-2 0,5 1-129,-4-3 129,3 0-129,0-6 129,1 2-129,0-3-129,2-2 0,0-11 0,0 14 0,0-14 0,0 0-129,0 12 0,0-12 0,0 0-258,0 0-129,0 0-1032,0 0-2709,0 0-129,11-13 0</inkml:trace>
  <inkml:trace contextRef="#ctx0" brushRef="#br0" timeOffset="49659.8404">23983 8571 1935,'0'0'3354,"0"0"0,0 0-2709,7 11-387,-7-11 129,3 19 0,-3-19 387,0 24-129,0-24 129,-5 29 129,-2-13 0,5 7-387,-8-4 258,8 8-258,-8-2 129,7 4-129,-6-3-258,4 2 129,-2-1-129,2-2 258,0-5-387,1 1 129,0-4-258,3-1 129,0-3-258,1-13 0,0 17 0,0-17-258,0 11-645,0-11-1032,-1-11-2322,1 11-129,-2-29 0</inkml:trace>
  <inkml:trace contextRef="#ctx0" brushRef="#br0" timeOffset="50679.8987">23868 8497 1806,'10'-3'1806,"-10"3"258,15-13-129,-5 8-516,-10 5-258,26-13-258,-14 4-129,7 4-129,-5-1-129,9 5-129,-2-2 0,3 3-129,-2 0-129,6 0 0,-1 2-129,-1 3 129,0 0-129,-4 0 129,0 0-129,0 4 129,-6-3-129,-1 3 387,-3-1-258,-12-8 0,15 18 129,-9-8 0,-6 0 0,0 4-129,-1-2 258,-5 3-387,-5-1 129,-1 1-129,-5-1 129,3 3-129,-6-3 129,3 1 0,-3-5 129,0 2 0,0-2 129,1 2 0,0-6 0,3 5-129,-3-6 0,3 2 0,0-2-129,2-1 0,4-1 0,-2-1-129,12-2 0,-14 3 0,14-3 0,0 0 0,0 0-129,0 0 129,0 0-129,6 0 129,6 0-129,2 0 0,4 0 0,3 0 0,3 0 0,-2 2 0,3 5 0,0-2 0,-1 3 0,2 0 0,-3 3-129,-1-2 258,-2 4-129,-1-1 129,-3 2-129,-1-1 129,-2 3-129,-4-2 129,-2-1 0,-2 0 0,-3 2 0,0-2 0,-2 2 0,0-3 0,-5 2 0,-3 0 129,1 1-129,-2 0 129,0-4-129,-3 2 129,-1-3 258,-2 2-258,-1-5 129,-4 3 129,-4-5-129,1 4 0,-7-4-129,1 1 129,-4-2-129,-1 4 0,1-2-129,1 0-258,2 4-516,-4-3-2064,2-1-1548,4 1-387,-2-7-258</inkml:trace>
  <inkml:trace contextRef="#ctx0" brushRef="#br0" timeOffset="58956.3721">14652 8732 258,'0'0'516,"0"0"-129,0 0 0,0 0-129,0 0-129,0 0 258,0 0-258,0 0 387,14 0-258,-14 0 129,0 0 129,15 0 0,-15 0 0,17-1 0,-7 1-129,4-2 258,2 1-387,3 0 129,1 0-129,0-1-129,2 2 129,-3 0-129,5 0 0,-4 0-129,0 0 129,-3 0 0,1 0 0,-3 0 258,0 0-258,-5 0 0,-10 0 129,16 0 129,-16 0-129,0 0 0,13 4 258,-13-4-129,0 0 129,0 0-129,0 0 129,-5 13-258,5-13 0,-9 15-129,9-15-129,-13 14 129,13-14-129,-17 20 0,9-9 0,1 3 0,-1-1 258,-3 3-258,2 0 0,2 4 0,-3 1 129,2 2-129,1 2 129,-1 1 0,2 1 0,0-3 0,3 3 0,-1-2 0,2-2 0,1-3 129,1-2-129,0-5 0,0 0 0,0-13-129,0 16 0,0-16 129,0 0-129,0 0-129,0 0 0,0 0-516,0 0-129,13 0-1161,-13 0-2322,9-12 0</inkml:trace>
  <inkml:trace contextRef="#ctx0" brushRef="#br0" timeOffset="59675.4132">15368 8656 903,'14'1'2709,"-14"-1"-2193,0 0-387,3 13 0,-3-13 387,2 16 129,-2-16 258,0 19 129,0-9-129,0 4 129,0 3-129,0 2-258,-4 1-129,4 6 129,-5 5-258,2 1 258,-3 0-387,4 6 258,-6-1-129,4-1 0,-2-4 129,2 0-258,-1-8-129,1-3 129,1-7-129,3-14-129,-3 17-129,3-17-258,0 0-645,0-7-903,0-8-2064,4 3-387,-4-14 259</inkml:trace>
  <inkml:trace contextRef="#ctx0" brushRef="#br0" timeOffset="60624.4675">15354 8666 1419,'15'-12'1806,"-4"7"-129,2-2 129,2 2-516,1-2-258,6 2-516,2 0 129,7 0-387,3 0 129,2-1-258,3 5 0,0-3 0,-2 4 0,1 0 0,-4 0-129,-7 4 258,-1 0-129,-5 4 0,-4-1 129,-5 3 0,-12-10 258,11 14-258,-11-14 258,0 18-129,-12-12 0,0 5-129,-7-2 129,-1 3-129,-5-2-129,0 2 0,-6 0 0,1 1 0,-1-2 0,0 1 0,0 1 129,3-4-258,0 2 129,4-1-129,2-1 0,6-2 129,2 0-129,14-7 0,-16 9 0,16-9-129,0 0 129,-3 11 0,3-11 0,7 5 0,7-4 0,1 3 0,3-1 0,3 0 0,4-1-129,0 2 129,2 2 0,3-1 0,-5 4-258,3-1 258,-3 3 0,-1 2-129,-1 4 129,-4-2 0,-3 3 0,-4 0 0,0 1-129,-7 1 258,-4-2-129,-1 2 0,-4-4 0,-4 2 0,-5-3 129,0-1 129,-7-2-258,-1 1 129,0-3 0,-5 1 0,-3-4 0,-2 1 129,-2-3-129,2-2 0,-4 1 0,3-2-129,2 0 0,4-1 0,1-1-129,4 0-258,9 5-645,-3-5-1677,15 0-1419,0 0-516,0 0 1</inkml:trace>
  <inkml:trace contextRef="#ctx0" brushRef="#br0" timeOffset="63196.6146">16232 8789 645,'0'0'1032,"0"0"-129,0 0 0,0 0 258,0 0-258,0 0-129,0 0 129,0 0-516,0 0 129,0 0-258,11 12 258,-11-12-129,11 14-129,0-3 258,-2-1-258,1 7 129,4 1-129,1 3 0,-1 2-129,3 4 0,0 2-129,0 2 258,-1-2-258,0-2 129,-1-3 0,-1-1 129,-3-6-129,2-3 258,-13-14-129,19 19 129,-19-19 129,13 5-258,-13-5 129,11 0-129,-11 0 129,0 0 0,7-10-258,-7 10 0,7-19 0,-4 4-129,-1 0 129,3-5-129,-2-4 0,3-2-129,-1-5 258,4 0-258,1-3 129,-1 0 0,4-2 0,2 4 0,2-2 0,-2 3-129,4 4 129,-1 4 0,0 2-129,0 5 258,-7-1-258,3 5 0,-2 5-129,-12 7-258,20-6-774,-20 6-2322,0 0-774,17 2 0</inkml:trace>
  <inkml:trace contextRef="#ctx0" brushRef="#br0" timeOffset="65991.7745">16972 9101 774,'0'0'2193,"0"0"-387,0 0-645,-6-7-129,6 7-258,0-14-258,0 2-258,0-3 129,3-3-129,4-6-129,2-4 0,4-3 258,3-6-258,2-1 0,2-3 0,3 2 129,1-2 0,3 0-258,-4 4 129,4 3 0,-3 1-258,0 4 258,-1 1-129,-3 2-129,-2 5 129,-2 3 0,1 4-129,-4 3 129,0 3 0,-13 8 0,19-8 0,-19 8 0,14 0 0,-14 0 0,0 0 129,9 9-129,-9-9 0,0 0 0,2 18 0,-2-18 129,3 19-129,-2-8 129,-1 3 0,2 3 129,1 4 129,-1 1-129,3 0 129,1 6 0,1 0 0,5 3-258,-3 1 258,4-1-129,0-2-129,1-2 129,-3-3 0,4 2-129,-6-7 258,3 1-258,-3-1 0,0-1 0,-3 1-129,2-1 129,-6 0-129,3-1 0,-5 0 0,0-3 0,0-4-129,0-10-129,-3 17-516,3-17-645,-10-3-2580,10 3-387,-13-19 258</inkml:trace>
  <inkml:trace contextRef="#ctx0" brushRef="#br0" timeOffset="66503.8038">17127 8757 1419,'17'7'3225,"-3"-7"258,-3 0-3096,-11 0-258,17 0 258,-17 0 129,20 0 0,-20 0 258,20 0-258,-10-1 129,7 1-129,-3 0 0,4 0-258,4 0-129,-1 0 0,1 0 129,1 0-129,0 0-129,-1 1 129,2 0 0,-2 2-129,-3 2 0,1 0 0,-4 4-129,-1-3-516,4 6-1419,-3 2-1806,-16-14-387</inkml:trace>
  <inkml:trace contextRef="#ctx0" brushRef="#br0" timeOffset="89359.111">2404 8473 774,'0'0'1032,"0"0"129,-6-9 0,6 9 0,0 0 0,0 0-129,0-11-387,0 11-129,0 0 0,0 0-258,0 0-129,12-7 258,-12 7-129,11-3-129,-11 3 258,16-4-129,-16 4 0,18 0 0,-6-3 129,-1 3-258,3 0 129,1-1 0,1-1 0,1 2 129,4-3-129,1 2 129,-2-4 0,6 5-129,-4-4 0,6 3 129,-1-3-258,2 3 0,2-2 0,-1 2 0,6-2 0,-2-1-129,4-1 129,-1 2 0,6-3 0,-2 0 258,-1 1-258,3 0 0,-3-2 0,4 5 0,-5-2 0,0 0 0,4 0-129,-1 1 0,-1 1 0,1 0 0,1-2 0,-1 0 0,1-1 0,2 1 0,-2-1 129,-1 0-129,3-1 0,-2 1 0,2 4 129,-2-2-129,0 3-129,-2 0 129,2 0 0,-2 0 0,1 3 0,0-2 0,0 0 0,-1 2 0,4-2 0,-1-1 129,1 0-129,3 0 0,1 0 129,-1 0-129,4 0 0,2 0 0,-4 0 129,3 1-129,-1 1-129,-3-2 129,1 3 0,0-1 0,-2 2 0,1 0 0,0 0 0,-2 1 0,4 0 0,-1 0 0,1 1 0,1-1 0,0 1 0,0 0 129,-1 0-129,2 0 0,-2 0 0,-1 1 129,-2-1-129,-1 0 129,-4 0-129,0 1 0,0-1 0,-1 0 129,-2 1-129,-2 0 0,3-2 0,-4 2 0,3-2-129,0 2 129,-1-4 0,-2 2 0,-1 2 0,-2-3 0,-5 1 0,0 0 0,-4 0 0,-3-2 0,-3 1 0,-1 0 0,-7 2 0,3-3 0,-14-3 0,17 7 0,-17-7-129,12 5 129,-12-5 0,0 0 0,0 0 0,0 0 0,4 11 0,-4-11 0,0 0 0,0 0 0,0 11 129,0-11-129,0 0 0,-4 16 0,4-16 129,-3 17-129,1-5 0,1 0 0,-4 5 0,5 3-129,-2 3 129,1 4 0,-2 5-129,1 4 129,-2 5 0,1 3 0,0 5 0,1 5 0,-1 0 0,0 2 0,2 2 129,1 1-129,0-2 0,0-1 0,0-3 0,4-5 0,-1 1 0,-1-5 0,2-6-129,-2-4 258,-2-5-258,0 0 258,0-6-258,0-6 258,-1-2-129,1-15 0,-7 22 0,7-22 0,0 0 0,-16 9 129,16-9-129,-14 1 0,14-1 0,-16 0 0,16 0 0,-20 0 0,8-3 0,-3 1 0,-3-1 0,-3 3 0,-2 0 0,-4 0 0,-6 0 0,-2 0 0,-6 0 0,0 0 0,-8 2 0,2-2 0,-8 1 0,-4-1 0,-2 0 0,-5 2 0,-5-2 258,-3 0-258,-5 0 0,-3 0 129,-4 0-129,1 0 129,-2-4-129,0 1 0,-1-9 129,4 7-129,-3-5 129,0-1-129,1 0 129,1-2-129,4 3 0,-4 0 129,2 1-129,2-1 129,0 0-129,0 1 0,2-1 0,0 0 129,-1-2-129,3 2 0,1-2 129,1 1-129,-1-2 129,10 1-129,-1-1 129,4 0-129,-1 0 0,0-2 129,0 2-129,0-2 0,4 2 0,-1 1 129,3 3-129,1 1 129,3 1-129,3 2 258,5 0-258,0 2 129,5-1 0,0 1-129,1-2 0,1 0 0,-2-1 0,4 0-129,0 0 129,-1 1-129,-1 0 0,5 1 0,0 1 129,1 3 0,3 0 0,1 0 0,1 0-129,5-1 129,0-1 0,1 2 129,0 0-129,5-2 0,-1 2 0,2 0 0,1 0 0,1 2 0,2 0 0,1 1 0,0 0 129,11-3-129,-20 5 0,20-5 0,-15 4 129,15-4-129,-12 3 0,12-3 129,0 0-258,-12 0 129,12 0-129,0 0 258,0 0-258,-13 0 129,13 0-129,0 0 258,0 0-129,0 0 0,0 0 0,-5-17-129,5 17 129,0-15 0,0 1 0,0-1 0,0-2 0,0-7 0,0-3 0,0-6 0,0-4 0,-3-4 0,0-3 0,-3-4-129,-2-2 258,1-2-258,-3 2 258,0 4-258,-3 1 258,6 3-129,-6 3 0,6 8 0,1 2-129,1 5 258,3 4-258,1 3 129,1 5-129,0 12 0,0-16 0,0 16 0,0 0 129,0 0 0,10-10-129,-10 10 129,0 0-129,0 0 129,14-2 0,-14 2 0,14-1 0,-14 1 0,19-2-129,-7 0 129,2 0 0,4-2 0,0 2-129,2-2 129,3 0 0,2 2 0,5-4 0,1 1-129,6 0 258,0 0-258,9-1 258,1-1-129,6 0 0,1 0 0,1 0 0,2 2 0,1-2-129,3 2 129,-2 2 0,1-2-129,2 4 129,-1-2-129,4 3 129,0 0 0,-1 0-129,-1 0 0,1 4-774,-8 1-1935,1-3-1032,-4 3-645,-12-6 0</inkml:trace>
  <inkml:trace contextRef="#ctx0" brushRef="#br0" timeOffset="90616.1829">2298 8826 1806,'16'0'774,"3"-4"-129,-6 3-258,0-2 258,2 1 0,-3-3 258,4 5 0,-3-5 129,2 4-129,-2-3 0,1 4-129,-2 0-129,1 0-387,-13 0 258,21 5-258,-21-5 129,15 11 129,-15-11 0,11 18 129,-11-18-129,3 23 129,-3-12-129,0 6 0,0 0 0,0 2-258,0 1 129,0 2-129,0 0 0,0-1 258,0 1-258,0 2 0,0-4 0,0 1-129,0-4 0,3 0 0,-1-5 0,1 1-129,-3-13 0,5 19 0,-5-19 0,0 0 0,0 0 0,5 10 0,-5-10-129,0 0 0,0 0-387,0 0-645,0 0-1419,11-7-1677,-11-4 0,0 11-258</inkml:trace>
  <inkml:trace contextRef="#ctx0" brushRef="#br0" timeOffset="91439.23">3191 8640 645,'16'-11'3225,"-16"2"129,0 9-774,11-3-2064,-11 3-129,0 0-258,0 0 258,-10 0 258,0 0 0,10 0 0,-27 5 129,10 0-258,0-2 129,-2 3-258,-1 2-129,0 0-129,-1 1 0,-1 4-129,-1-1 129,3 2 0,-2 1 129,3 2 0,-3 0 0,4 4 0,-1-1 129,4 4-129,0-2 0,6 2 129,-1 0-258,6 1 129,1-2-129,3-1 0,3-1-129,6-3 129,5-1 0,5-3 0,7-2 0,2-3-129,2-1 129,4-1 0,-1-2-129,4-1 129,-3 0-129,-2-2 0,-2 3 0,0-3 129,-3 1-129,-1-3 0,-1 1 0,-1 0 129,-1-1-129,-4 2 0,0-1-129,-3-1 129,-1 2 0,-15-2 0,21 1-129,-21-1 0,13 1 0,-13-1 0,0 0-258,0 0-516,13 8-2322,-13-8-1032,0 0-258,-9 12-129</inkml:trace>
  <inkml:trace contextRef="#ctx0" brushRef="#br0" timeOffset="93963.3744">3848 8877 645,'0'0'2967,"0"0"129,0 0-2193,0 0-387,0 0-129,0 0 258,0 0 0,0 0 0,0 0 258,-3 11 0,3-11 129,-4 15-129,4-15-387,-4 21 0,2-8-258,2 4 0,0 0-129,0 5 0,2 1-129,5 5 129,2 1-129,1 5 129,-1-2-129,2 1 0,-1-2 258,2 1-129,-3-6 0,2 0-129,-5-6 258,1 0-258,-1-4 129,1-3 0,-7-13 0,7 14-129,-7-14 129,0 0 129,0 0 0,12 2 129,-12-2-258,10-10 258,-4-1-258,4-2 129,4-4-258,1-2 129,6-2-258,-1-3 258,6-3-258,2-4 0,3 0 0,0-3 129,2-1 0,0-1-129,1-1 129,-1 1-129,-2 3 258,-1 3-258,-1 3 129,-3 3 0,0 5 0,-2 4-129,-1 4 0,-4 2 0,0 5-387,-8 0-387,8 4-1935,-9 7-1419,-10-7-387,0 17 25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4:52.43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034 9687 129,'0'0'387,"0"0"-258,0 0 0,0 0 0,0 0 0,0 0-129,0 0 0,0 0 129,0 0 129,7 7 0,-7-7 0,0 0 129,0 15-258,0-15 387,0 12-258,0-12 0,-1 19 129,-1-7-129,0 0 258,-2 2-387,2 2 129,-2 3 0,1 3 129,-1-1-258,1 4 0,-2 1 0,1 1 129,0 1-129,0 2 258,-2-1 0,2 4 0,-6-4 129,1 6 0,-3-4 129,-1 6-129,0-1 0,-4-2 0,4 4-258,-4-3 0,4 2-129,-1-2 129,5 1-258,0 1 129,-3-4 0,4 4 0,-4-3 0,1 2 129,-2-4 129,2 4 0,-7-3-129,4 4 258,-6-3-129,3 2 0,-2-5 129,2 5-129,-4-3 0,5 0 0,-5-5 0,4 0-129,-3-2-129,4-2 129,-1 1-129,2-1 0,2-3-129,1-1 129,1-2-129,-1-1 129,4-2-129,-3-2 129,4-1-129,7-12 258,-12 20-258,12-20 0,-10 14 0,10-14 0,-7 15 0,7-15 0,0 0 0,-5 14 0,5-14 0,0 0 0,0 0 0,-3 12 0,3-12 0,0 0 0,0 0 0,-2 10 0,2-10 0,0 0 0,-5 15 0,5-15 0,-9 14 129,9-14-129,-10 18 0,4-8 129,6-10-129,-16 24 0,6-12 0,2 2 0,-1 0 129,0 0-129,1 0 0,-1-3 0,9-11 0,-11 18 0,11-18-129,0 0 129,-9 12-129,9-12 0,0 0-129,0 0-129,0 0-387,0 0-1677,9 0-1419,5-3-774,-9-13 387</inkml:trace>
  <inkml:trace contextRef="#ctx0" brushRef="#br0" timeOffset="11944.6832">10587 9455 1,'0'0'515,"0"0"-257,0 0 129,0 0 0,0 0-258,0 0-129,0 0 129,0 0 0,0 0-129,0 0 258,0 0-129,0 0 129,0 0-258,-10 0 129,10 0 129,0 0-258,-14 2 0,14-2 0,-16 8 0,16-8 129,-17 9-129,6-3 129,-3 0-129,2 1 129,-5 1-129,1 2 0,-3 0 129,2 4-129,-6-2 0,0 2 129,-3-1-129,-2 3 0,-3-2 0,0 4 258,-5-3-258,0 4 0,-3-1-258,1 2 258,-6 0 0,1-3 0,-2 2 0,-3 0 0,1 1 0,-5-2-129,2 3 129,-2-2 0,-2 5 0,-1-3 0,-2 0 0,-2 2 129,-2 0 129,-1 0 0,-4 2-129,-2-1 0,0 1 258,-1 1-387,1 0 129,-3-2 0,1 0-258,2 1 258,-4 0-129,1-2 0,-1 1 0,1 2 129,-1-1-129,0 2-129,2 0 0,-1 4-129,4-1-129,-3 3 129,1 0-258,0 0 258,-3 0 0,2-4 0,-5 5 258,1-6 0,-1 1 258,1-5-129,1 3 129,-1-2 0,4-2 129,-2 1 0,2-2 0,1 2-129,-4 0 0,4-1 129,-1 0-129,0-3-129,2 2 258,1 1 0,2-2 0,0 0-129,3-3-129,1 4 258,-3-4-129,4 1-129,0-2 129,2 1 0,-2-1-258,4 1 129,2-2 0,-3-2-129,8 3 129,-2-2-129,5 2 0,-1-3 0,6 1 0,-2-1 0,6 1 129,0-1-129,3 0 0,2-3 0,-3 3 0,4-4 0,1 2 129,1-2-129,3 0 0,1-3 0,1 0 0,2-1 0,5 0 0,0-2 258,4-1-258,0 0 0,2-2 129,11-1-129,-15 1 129,15-1 129,0 0-129,-14 0 129,14 0 0,0 0-129,-10 0 0,10 0-129,0 0 129,0 0-129,-14 2 0,14-2-129,0 0 129,0 0 0,0 0 0,0 0 0,0 0 0,-11 4 0,11-4 0,0 0 0,-13 6 0,13-6 0,-12 4 0,12-4 0,-10 3 0,10-3-129,0 0 0,-12 3-129,12-3 0,0 0 129,0 0 0,0 0 0,0 0 0,0 0-387,0 0-387,0 0-2322,0 0-129</inkml:trace>
  <inkml:trace contextRef="#ctx0" brushRef="#br0" timeOffset="16635.9515">917 11593 1,'2'-13'902,"-2"13"-128,0 0 129,0 0-258,0 0 0,0 0-258,0 0 129,-8-8-387,8 8 129,0 0-129,0 0-129,0 0 0,0 0 0,0 0 0,-8 7-129,8-7 129,-3 14 0,3-14 0,-1 17 0,1-17 129,0 20-258,-1-7 258,0 1-129,-2 0 0,3 3 258,-2 0-258,1 3 129,-2 3-129,2 2 129,-2 3 0,-1 1 0,0 3 129,0 0-258,-1 4 129,-2 0 129,1 0-258,-2-1 129,2-1-129,-1 0 129,3-5-129,-1-1 258,1-3-129,3 1 0,0-6 0,1 1 0,0-3-129,0 0 258,0 2-129,0-3 0,0 2-129,0-2 0,0-1 0,0-2 0,0 0 0,0-3 0,0-11 0,0 16 0,0-16 0,0 12 129,0-12-129,0 0 129,0 15-129,0-15 129,6 11 129,-6-11-258,0 0 129,14 15-129,-14-15 129,14 9-129,-14-9 0,18 7 0,-8-5 129,2 2-129,0-2 0,3-1 129,3 0-129,-1 0 129,5-1 129,-2 0-129,5 0 0,2 0-129,0 0 129,3 0-129,0 0 129,0-1-129,3 0 0,1 0 0,1-1 0,1 1 0,4 0 0,-2 1 129,5-1-129,-1 0 0,0 1 0,3 0 0,-3 0 0,1 0 258,1 0-516,-1 0 516,0 2-516,1 0 258,-2 2 0,2 1 0,1-2 0,0 0-129,0 1 258,0-3-129,1 0 0,-1 1 0,0-1 258,2 1-258,-3-2 129,1 2 0,-3-2-129,2 4 129,-2-3-129,2 2 0,-1-1 129,1-1-129,1-1 129,0 0 0,2 0 258,0 0-258,1 0 129,-1-1 0,3-4 258,3 3-258,-1-3 0,0 0 129,0 0-258,2 1 0,-3-1 0,6 1 129,-3-2-129,1 3 0,1-3-129,0 3 258,0 1-258,2 0 129,-2 1-129,-1-1 0,1-1 0,0-2 0,-2 3 0,0-3 0,-3 0 0,4-1 0,-7 0 0,3 0 0,-2 0 129,-1 2-129,0-1 0,-1 1 0,3 0 0,-3 3 0,2-2-129,0-1 258,-2 2-258,1-2 129,-3 1 0,-1-1 0,-3-1-129,-1 1 258,0 0-129,-3 0 0,1 1 129,-2 3-129,1 0 0,-1 0 0,1 0 0,-3 0 0,-1 3 0,2-1 0,1 1 0,-3 0 0,2-2 0,-1 2 0,0-3 0,0 1 0,-2 0 0,0 1 0,-4-1 0,1 1 0,-3-1 0,0 0 0,0 0 0,-2 1 0,1 2 129,0-2-129,-1 1 129,1 0-129,2-1 129,-2-2-129,-1 3 0,0-3 0,4 1 0,-1 0 129,-2-1-129,0 2 0,5-2 0,-3 0 129,1 0 129,0 0-258,1 0 258,-2 0-258,0 0 129,1 0-129,-3 0-129,0 0 129,-3 0 0,1 0 129,-5 0-129,1 0 0,-2 0 0,-1 0 129,-2 0 0,-1 0-129,-3 0 0,3 0 0,-2 1 0,-11-1 0,17 3 129,-17-3-129,16 4 0,-16-4 0,14 0 0,-14 0 0,10 0 129,-10 0-129,10 0 0,-10 0 0,14 0 0,-14 0 129,0 0-387,13-12 387,-13 12-387,6-15 258,-3 1-129,-1-1 0,-1-4 0,2-5-129,-3-5 258,1-1 0,0-6 0,0-4-129,0-1 129,-1-3 0,0 1 0,0-3 0,0 2 0,-3 2-129,2-1 129,0 7 0,-1 0 0,1 5 0,1 3 0,0 1 0,0 3 0,0 5 0,1 1 0,-1 1 0,2 5-129,-2-1 0,0 13 0,0-18 0,0 18-129,0-11 129,0 11-258,0-11 258,0 11 0,0 0 0,0-14 129,0 14 0,0-12 0,0 12 0,-8-12 0,8 12 0,-13-10 0,13 10 0,-20-15-129,20 15 129,-22-14-129,8 6 129,0 1-129,-1-1-258,-1 3 258,-7 1-129,2 1 0,-7 1-258,3 2 0,-7 0-129,1 0 129,-9 3-129,6 2 129,-6-1 129,-2 0 129,1 2-129,-3-3 258,-1 2 0,0-1-129,1 1-129,-4-1 0,2 0-129,1 0-258,-4-1 0,4 1 258,-4-3-258,2 2 258,-2-3 129,2 0 0,0 0 129,0 0 129,3 0 129,-2-4-387,6 3-258,-5-5-387</inkml:trace>
  <inkml:trace contextRef="#ctx0" brushRef="#br0" timeOffset="17363.9931">3306 11443 1,'-101'2'515,"48"-2"-257,1 0-129,2 1 0,-2-1-129,1 1 0,2-1 0,-1 0 129,3 0-129,-3 0 258,7 1-258,-4 1 129,4-2-129,-2 0 0,2 0 129,1 0-129,-3 0 0,1-2 0,-3 0 129,-1 1 258,-1-1-258,-1 1 0,-2-1 129,1 1 129,-3 1-129,1-2 0,1 2 0,-1 0-129,1 0 0,-1 0 129,-2 0 0,2 0 0,-1-1 0,0 1 258,-1-1-258,3 0 516,-1 0-258,2 1-258,5 0 258,-1 0-387,6 0 129,0 0-129,6 3-129,-2 1 129,5 0-129,0-2 258,3 0-129,2 1 0,4-1-129,4-2 0,4 0-129,15 0-258,-13 0 0,13 0-387,0 0-645,12-13-774,9 13-774</inkml:trace>
  <inkml:trace contextRef="#ctx0" brushRef="#br0" timeOffset="23112.3219">5203 11492 1,'0'0'902,"0"0"-128,0 0-129,-13-1-387,13 1 129,0 0-129,-13 0-129,13 0 0,-13 0 258,13 0-129,-15 0 0,15 0 129,-20 0-129,20 0 0,-19 0 0,8 1-129,-1 1-129,-1-2 129,-1 3-129,0-2 0,-2-1 0,-2 2 129,0-2 0,-3 1 129,-1-1-129,-1 0 258,1 0 0,-1 0-129,-2 0 0,1 1 129,-1 0-258,-1 0 0,1 2 129,-3 0-258,1-2 258,-1-1-258,-1 3 129,-1-3 0,1 0-129,0 0 129,1-3 0,2 1-129,-2-3 0,0 3 0,2 0 0,1 0 0,-1 1 0,4-2 0,-4 1 0,0 0 0,4-1 129,-3 1-129,4-1 258,-1-1-129,1-1-129,0 1 129,-1 0 0,3 1-129,-4 1 129,3-1-129,-2 1 0,-1 0 0,0 2 0,2-2 0,-1 2 0,-3-1 0,3 1 0,-2-2 0,0 1 129,0 0-129,0 0 258,1-1-258,-2 2 129,1-1-129,-1 1 0,1 0 129,-2 0-129,1 0 0,0 2 0,-1 1 0,2-2 0,1 4 0,-1-3 0,1 0 129,1-1-129,-1 2 129,2-2-129,0 1 0,0-1 129,0 2-129,0-2 129,3 1 129,-1-2-129,3 0 129,-2 0-129,4 0 129,2 0 0,12 0-129,-18-6-129,18 6 0,-12-2-129,12 2-258,0 0 258,0 0-129,0 0-258,0 0 0,0 0-516,0 0-2064,0 0-387,7 6 130</inkml:trace>
  <inkml:trace contextRef="#ctx0" brushRef="#br0" timeOffset="59227.3876">1130 11933 1,'0'0'1418,"0"0"-128,-16-10 129,16 10-387,0 0 258,0 0-258,0 0-129,-11-10 0,11 10-258,0 0-129,0 0 129,0 0-387,0 0 129,-6-12-129,6 12 0,0 0-129,0 0 258,0 0-258,0 0-129,0 0 129,0 0-129,0 0 129,0 0 0,0 0-129,0 0 129,0 0-129,0 0 0,0 0 0,11-12 0,-11 12-129,16-5 129,-16 5-129,21-6 0,-8 4 129,-1 1-129,0-1 129,1 2 0,-3 0 0,4 0 0,-2 0 0,0 0 129,0 2-129,-12-2 0,20 3 0,-20-3 0,19 4 0,-19-4 0,11 4 0,-11-4 0,0 0 0,13 3 0,-13-3 129,0 0 0,0 0 0,0 0 0,0 0 129,0 0-129,0 0 0,-2 12 0,2-12 0,0 0-129,-13 9 0,13-9 129,0 0-129,-11 11 0,11-11 0,0 0 0,-11 14 0,11-14 0,-6 15 0,6-15 0,-3 19 0,2-5 0,0 3 0,1 1 0,0 3 0,0 6 0,0-2 0,0 3 0,0-1 0,2 0 0,1-3 0,0 1 0,-2-5 0,1-2 0,0-5 0,0 2 129,-2-15-129,2 17 0,-2-17 0,3 10 0,-3-10 129,0 0-129,0 0 0,0 0 129,0 0 129,0 0-129,0 0 0,0 0 0,0 0 0,0 0-258,0 0-258,5-7-903,-1-8-2322,8 8-516,-11-14 258</inkml:trace>
  <inkml:trace contextRef="#ctx0" brushRef="#br0" timeOffset="61731.5308">1696 12134 516,'0'0'2064,"0"0"-645,0 0-387,0 0-516,0 0-258,0 0 0,0 0 0,0 0 129,0 0 129,0 0 0,0 0 0,0 0 129,0 0-258,-3-12 129,3 12-258,4-25-129,5 7 0,2-6 0,1-2-129,3-5 258,1-1-258,1-4 129,3 0-129,-4 0 0,4-1 0,-6 2 129,6 3-129,-6 0 0,3 6 129,-4 2 0,3 3 0,-5 3 0,-1 3 258,-1 3-258,-9 12 258,11-14 0,-11 14 0,0 0-129,0 0 258,0 0-129,0 0-129,6 9 0,-6-9 129,0 14-129,0-14-258,4 20 258,-4-20-387,5 16 258,-5-16-129,8 20 0,-2-6 129,1 1-129,4 4 0,0 4 129,1 3-129,2 3 0,3 4 0,-1 5 0,4-2 129,-2 4-129,2 0 0,0 1 129,-3-5 129,1-3-129,-4-1 0,0-5 0,-2-2 129,-4-7-129,0 1 0,-3-6 0,0-1 0,-5-12-129,3 14 129,-3-14-129,0 0 0,0 0-129,0 0-129,-9 0-258,-3-7-645,12 7-1290,-14-19-1548,-5-3-258,5 5 129</inkml:trace>
  <inkml:trace contextRef="#ctx0" brushRef="#br0" timeOffset="62116.5528">1781 11957 2451,'-11'3'3354,"11"-3"0,0 0-2064,0 0-645,15-1-516,-2-1 0,6 0-129,4 2 129,-1-4 258,4 4-129,-1-3 387,5 3-129,0 0 258,6 0-258,-4 0 258,4 0-258,-1 0-258,1 0 129,-1 0-258,-4 0 0,-2 0-129,-5 2 0,-3-1 0,-8 0-129,-13-1 0,15 5-258,-15-5-516,0 12-1419,0-12-1677,-12 11-129,-4-11 129</inkml:trace>
  <inkml:trace contextRef="#ctx0" brushRef="#br0" timeOffset="64043.6629">2637 11887 1935,'0'0'1935,"0"0"-516,0 0 0,0 0-516,0 0 0,0 0 0,0 0-129,0 0 0,-2 9 0,4 2-387,3 0 0,6 9 129,-3-1-129,5 5-258,1 0 129,1 5-129,-1-5-129,0 3 0,0 0 129,-1-3-129,0-2 0,1-1 129,-3-4 0,2 0 0,-1-4-129,1-4 129,-1-2 0,1-2 0,-2-4-129,0-1 258,5-1-258,-2-9 0,4-3 129,0-5-129,0-3 0,1-6 0,-1-5 0,2 0 0,-4-3 0,1 1 0,-4-1 129,-1 5-129,-2 0 0,0 4 0,0 3 0,-2 3 0,-1 5-129,-1 2 129,-6 13 0,13-18-129,-13 18 129,0 0-387,14-11-129,-14 11-387,0 0-903,15-2-1548,-15 2-645,0 0 387</inkml:trace>
  <inkml:trace contextRef="#ctx0" brushRef="#br0" timeOffset="64615.6958">3637 11823 1161,'0'0'2193,"0"7"-1548,0-7-387,2 17 258,1-6-129,2 3 387,0 0 258,-2 5 0,2 2 0,-1 5 129,-1 5-258,3 7 0,-5 2-387,7 4 0,-5 0-258,3 1 0,-3-3 0,3-5-258,-2-5 0,0-7 0,2-7-258,-5-7-129,-1-11-1548,13 9-1806,-14-21-129,1 12 259</inkml:trace>
  <inkml:trace contextRef="#ctx0" brushRef="#br0" timeOffset="65471.7447">3586 11751 3354,'0'0'3612,"26"3"-129,-26-3-903,21-3-2838,-3-1-258,4 2 258,0-1 0,0 0 0,-3 3 645,-2-2 0,-1 2 129,0 0 129,1 5 0,-4-2-129,2 6 0,0 0-258,0 3-129,0 2 0,-2 0-129,-2 1 0,0-1 129,-4 2-129,-1-3 0,-6 2 129,0-2 0,-8-1 0,-2 1 0,-5-1 129,-3 0-129,-3-2 0,-1 3 0,-2-1 0,1-2-129,3 0 0,3-5 0,1 2 0,2-2-129,14-5 129,-11 5 0,11-5-129,0 0 129,0 0 0,0 0-129,13 3 129,0-3 129,4 0-129,-1 0 0,8 0-129,-1 0 129,4 3 0,1 2-129,2 6 129,-1-1-258,-1 5 258,2 1-129,-1 2 129,-1 0-129,-3 1 129,-3 2 0,-2-3 0,-4 0 0,-2 0 129,-4 0-129,-3-4 0,-4 1 129,-3-2-129,0 0 258,-5-1-258,-5 0 129,-6-2 0,2 1 0,-9-3 129,1 2 129,-4-3 0,4 1-129,-10-3 258,5 2-129,-3-7-129,-1 2 0,2-2-129,1 0-129,2 0-129,4-2 0,4 2-258,2-8-1032,16 8-1161,0 0-1806,-11-2-258,11 2 129</inkml:trace>
  <inkml:trace contextRef="#ctx0" brushRef="#br0" timeOffset="73711.2159">4603 11940 1032,'0'0'2193,"5"-13"-258,-5 13 129,4-12-387,-4 12-258,0 0 0,0 0-387,2-14-387,-2 14 0,0 0-258,0 0-129,0 0-129,0 0-129,0 0 0,12 4 258,-12-4-258,9 14 0,-9-14 129,13 21-129,-5-7 0,0 1 0,1 2 0,2 2 0,-1 2 0,0 1 0,0 1 0,0-1 0,-1 0 0,1-1 129,-1-3-129,0-2 129,-2-3-129,1 0 0,-8-13 0,13 18 0,-13-18 0,10 12 0,-10-12 0,0 0 0,14 6 129,-14-6-129,9-6 129,-9 6-129,9-25 129,-1 4-129,-1-4 129,2-4-258,5-4 129,-1-4-129,3 2 129,-2-2-129,4 1 0,0 6 0,1 1 0,-2 2 0,-3 5 129,0 5-258,-4 3 258,1 5 0,-11 9-129,11-13 0,-11 13 0,0 0 0,0 0-129,6 6-387,-6 6-258,0-12-516,-4 18-2322,4 3-129,-11-10 388</inkml:trace>
  <inkml:trace contextRef="#ctx0" brushRef="#br0" timeOffset="74679.2714">5243 12242 2709,'0'0'3096,"0"-9"-774,0 9-2193,9-20 0,-3 3 0,2-1 387,-1-5-129,4 0 387,1-5-129,2-1 0,-1-4 129,3 1-129,2-5-258,1 6-258,-1-4 0,2 6-129,-3 1 258,0 6-258,-4 1 129,1 7 0,-7 1 0,-7 13 0,16-12 129,-16 12-129,0 0 258,14 0-258,-14 0 0,0 0 0,14 0-129,-14 0 129,14 7 0,-14-7-129,12 5 129,-12-5 0,15 7 129,-15-7 129,12 10-129,-12-10 0,12 19 0,-1-3 0,-3 2 0,3 7 0,-1 3 0,1 1-129,4 5-129,-3 2 129,1-1-129,0-1 129,-2-2-129,1-1 129,-2-4 0,1 1-129,-1-6 129,0 0 0,-4-4 0,1-1-129,1-2 129,-2-2-129,-2-2 0,-4-11 0,3 18 0,-3-18 0,0 12 0,0-12-129,0 0-129,-10 2-387,10-2-1161,-12 7-2580,-1-12 129,13 5-516</inkml:trace>
  <inkml:trace contextRef="#ctx0" brushRef="#br0" timeOffset="75087.2947">5295 12131 1,'0'-22'2708,"8"20"-128,-8 2-1548,15-14 0,-2 11 0,-13 3 0,19-5 258,-19 5-129,27-2 0,-16-1 0,7 3-516,-4 0 0,6 3-258,0-1 0,6 3 129,-3-3-258,5 3 0,2-2 0,3 1-129,1 1 0,1 1-129,1 1 0,0-3-516,3 7-1290,-1-1-2451,-13-10 0,5 6-387</inkml:trace>
  <inkml:trace contextRef="#ctx0" brushRef="#br0" timeOffset="92799.3078">1298 11947 258,'0'-10'645,"0"10"0,0 0 0,0 0 129,0 0-129,0-11 129,0 11-258,0 0-129,0 0-129,0 0-129,0 0-129,0-11 0,0 11-129,0 0 129,0 0 129,5-12 129,-5 12 129,0 0 0,0 0 129,0 0-258,0 0 0,0 0 129,1-12-258,-1 12 129,0 0 387,0 0-258,0 0 387,0 0 0,0 0 0,0 0-258,0 0 258,0 0-387,0 0 129,0 0-129,0 0 0,0 0 0,0 0 0,0 0-129,0 0 129,0 0 0,0 0-258,0 0 0,0 0 0,0 0 0,0 0 0,0 0-129,-7-7 129,7 7 0,0 0 0,0 0 0,0 0 0,0 0 0,-12-3 0,12 3 129,0 0-129,0 0 0,-14-4 0,14 4-129,0 0 129,0 0 0,-11-4-129,11 4 129,0 0-129,0 0 0,0 0 129,-10-8-129,10 8 129,0 0 0,0 0-129,-13-5 129,13 5-129,0 0 129,-13-5-129,13 5 129,0 0-129,-15-2 129,15 2-129,0 0 129,-16-4 0,16 4-129,0 0 129,-12-1 0,12 1 0,0 0-129,-11 0 0,11 0 129,0 0-129,0 0 0,-13-1 0,13 1 0,0 0 0,-14 0 0,14 0 0,0 0 0,-14 0 0,14 0 0,0 0 0,-16 0 129,16 0-129,-12 0 0,12 0 0,-12 2 129,12-2-129,-14 1 0,14-1 0,-12 5 0,12-5 0,-14 0 0,14 0 129,-15 3-129,15-3 0,-15 2 0,15-2 129,-14 0-129,14 0 0,0 0 0,-16 0 0,16 0 0,0 0 0,0 0 0,-11 2-129,11-2 129,0 0 0,0 0 0,0 0 0,0 0 0,0 0 0,0 0 0,0 0-129,0 0 0,0 0 0,0 0 0,0 0 0,0 0-129,0 0 0,0 0-258,8 17-516,-8-17-2193,15 6-1161,4-2-129,-19-4-258</inkml:trace>
  <inkml:trace contextRef="#ctx0" brushRef="#br0" timeOffset="102579.8671">6944 11807 129,'0'12'645,"0"-12"129,0 0 0,0 0 0,3 11-387,-3-11 129,0 0-258,9 16 129,-9-16-258,9 14-129,-9-14 129,6 17 0,-6-17 129,6 21 129,-6-21 0,7 20 258,-4-6 0,1-2 0,2 5-129,-2-2 0,2 5 0,-2-4 0,2 5-258,0 0 258,2 0-258,-3 0 0,2 2 129,-3-4-129,3 3 129,-3-2-258,0 4 258,-2-1-129,2 1 0,-4 1 129,3 1 0,-3-3-129,1 3 129,-1-4 258,3 2-258,-2-4-129,0 1 129,4-6-129,-1-1-258,0-1 129,-1-1-129,-3-12 0,7 17-129,-7-17 258,7 12-258,-7-12 129,0 0 129,8 14-129,-8-14 0,0 0 129,0 0-129,0 0 129,12 5 0,-12-5-129,0 0 129,15 0 0,-15 0-129,15-2 0,-15 2 0,17-3 0,-17 3 129,19-3-129,-19 3 0,21-3 0,-10 0 0,2 2 0,-3 1 129,4-1-129,3 0 0,-1 1 0,2 0 129,-2 0-129,3 0 129,1 1-129,0 0 129,3 3 129,1-1-258,3 0 129,0-2 0,3 1-129,1 1 129,2-2-129,1 1 0,-1-2 129,3 0 0,-2 0-129,4 0 129,-3 0-129,-1 0 129,-1 0-129,0 1 129,1 1-129,0 1 0,-1 1 0,4 1 0,-2-2 129,3-1-129,-1-1 0,4 0 0,-1-1 129,4 0-129,-1 0 0,-2 0 0,6 0 0,-2 0 0,2 0 0,-3 0 129,3 1-129,-1 1 0,2 1 0,-2 1 0,-2-4 0,3 3 0,-1-2 0,-1 1 129,0 1-129,-1 0 0,-1-1 0,2 1 0,1 0 129,-3 1-129,4 1 0,-2-2 0,-2-1 0,3 2 0,-3-1 0,-2-1 129,-1-1 0,-1 1-129,-1-2 129,1 0 0,-4-2-129,3 1 129,-4-1 0,2 0-129,-2 0 129,-2 0-129,0 0 129,-3 2-129,0 0 129,0 0-129,-1 0 129,-3 0-129,0 0 0,2 0 129,-2 0-129,1 0 129,-2 0-129,0 0 258,-2 0-258,3 0 129,-3 1-129,-1 0 0,0 1 0,2-1 0,-6 0 0,1 1 0,2-1 129,-3 1-129,3-2 0,-3 2 0,1-1 129,1 1-129,-1 0 0,-1-2 0,1 3 0,-1-2 0,-2 0 0,2 1 0,-4-2 0,1 0 0,0 0 0,-1 0 0,-1 0 0,0 0 0,1 2 0,-2-1 0,2 1 0,0-2 0,2 0 0,-2 2 0,4-2 0,-2 1 0,1 0 0,1 0 0,1 1 129,-3-1-129,4 0 0,-1 0 0,2 1 0,0-2 0,1 0 0,1 2 0,0-2 0,0 1 0,-2 0 0,1 0 0,-1 1 0,-1-1 129,0 0-129,-2 0 0,2 2 0,1-2 0,-3 2 0,2 0 0,2-2 0,-1 0 0,3 3 0,-1-1 0,-1 0 0,3-2 0,-3 3 0,3-2 0,-5 1 0,3 0 0,0-2 0,-2 2 0,1-1 0,0 1 0,1-2 0,2-1 0,-2 3 0,1-3 0,2 3 0,-3-3 0,2 0 0,-4 0 0,0 0-129,-2 0 258,1 0-129,-4 0 0,-1 0 0,-1 0 0,-2 0 0,4 0 0,-4 0 0,0 0-129,0-3 129,1 3 0,2 0 0,-1 0 0,3 0 0,1 0 0,0 0 0,3-2 0,0 0 0,1 2 0,-1-3 0,-2 1 0,1-2 0,-3 0 0,0 0 0,1 0 0,-2 0 0,-1-1 0,1-2 0,-3 3 0,0 0 0,-2 0 0,-10 4 0,13-9 0,-13 9 0,0 0 0,12-13 0,-12 13 129,5-14-129,-5 14 0,2-19 0,1 7 0,-3-4 0,1-2 0,0-1 0,0-5 0,1-3-129,0-3 129,0-5-129,2-5 129,0-3-129,1-4 129,-2-5-129,3 0 0,0-1 129,1-4 0,-2 2 0,-2 0 0,0 3 0,0 3-258,-3 4 258,1 3 258,-1 1-516,0 8 129,0 1 0,0 4 258,-1 5-258,1-1 129,0 2-129,0 5 129,0 2 0,0 1 0,0 2 0,0 0 0,0 12 129,0-15-129,0 15 0,0 0 0,0-12 0,0 12 0,0 0 0,0 0 0,0 0 0,0 0 0,0 0 0,0 0 0,0 0 0,0 0 0,-12-3 0,12 3 0,-15-1-129,5 1 129,-4 0 0,-1 0 0,-2 1 0,-3 3 0,-1-1 0,-5 2 0,-3 0 0,-4 0-129,-4 2 129,-3 0 0,-5-1 129,-7 0-129,-1 1 0,-3-1 0,-4 1 0,-2-2 0,-1 2 0,-4-2 0,0-1 0,2 0 0,0 0 129,-1-1-129,-2-1 0,-4 1 0,2-2 0,-2 2 0,0-1 0,0 1 0,-1 0 0,0-3 129,2 1-129,-2 0 0,3 2 129,-4-3-129,-1 0 0,-4 0 0,0 0 258,1 0-258,0 0 0,-3 0 0,-1 1 0,2-1 129,1 0-129,-1 3 0,-2-1 0,0-1 0,0 0 129,3 0-129,-2-1 0,3 0 0,2 0 0,2 0 0,3 0 0,0 0 129,2-1-129,-2 0 0,4 0 0,-2-1 0,4 2 0,0 0 0,-2 0 0,6 0 0,3 0 0,-1 0 0,1 2 129,2-1-129,1 0 0,-1 0 0,3 3 0,-1-1 0,1-1 0,0 4 0,3-4 0,1 1 0,2 1 0,2-1 129,3-1-129,1-2 0,3 0 0,3 2 0,1 0 129,0-1-129,6 1 129,0 2-129,-1 0 129,5-2 0,1 1 0,3-1-129,3 0-129,-1 1 129,5-3 0,0 2-129,13-2 129,-19 0 0,19 0 0,-14 0 0,14 0 129,-13 4-129,13-4 0,-15 4 0,15-4-129,-14 7 129,14-7-129,-14 5 129,14-5 0,0 0-258,-12 8 129,12-8-129,0 0 0,0 0-258,4 13 0,-4-13-258,21 8-774,-21-8-1548,24 4-1548,-3 0-258,-9-6 129</inkml:trace>
  <inkml:trace contextRef="#ctx0" brushRef="#br0" timeOffset="107640.1566">10441 9540 774,'-6'-10'903,"6"10"-258,0 0 0,-15-12 0,15 12 129,0 0 387,-11-7-258,11 7 129,0 0-129,-14-5-129,14 5-387,0 0 0,0 0-129,0 0-258,-11 3 0,11-3 0,-4 16-129,-1-3 129,1 1 0,-4 6 129,2 1 0,-4 8-129,0 2 129,-2 2 129,0 9-129,-1-1 0,0 8 0,-4-1-129,4 0 129,-3 1 0,-1 2 0,1-1 129,-2 0-129,0 0 129,-1 3-129,0 0 129,-1 3 0,-2 4 0,-1 3 0,-1 1-129,-2 1 0,1-1 258,2-1-129,-3-4 0,2-1-129,-3-5 387,6-2-258,-2-5 0,5 3 0,-4-8 0,5 2-129,-3 0 129,3 1 0,-1-3-258,1-2 129,1-3-129,0-1 129,3-3-129,-1-4 0,3-6 129,3-2-129,0-4 129,2-3-129,6-13 129,-6 16 0,6-16-129,0 0 129,0 0-129,0 0 129,0 0-129,0 0 0,0 0 0,0 0 0,0 0-129,0 0 129,0 0-129,0 0-129,0 0-516,0 0-2322,0 0-1161,-4-7-258,-8-19 0</inkml:trace>
  <inkml:trace contextRef="#ctx0" brushRef="#br0" timeOffset="110171.3014">4427 9708 129,'0'0'1290,"10"0"-258,-10 0-129,14 0 0,-14 0-387,21 1-129,-9 1 0,1 3-129,3 2-258,-2-2 129,4 3-129,-3-1 129,3 3 129,-1-2-129,0 0 258,1 0 0,-1 1-129,4 1 0,0-3 129,4 4-258,-3-2 129,4 3-129,0 0 258,3 1-258,0-1 129,2 2 129,1-2-129,2 3 129,-2-6 129,5 5-129,0-7 0,2 3 0,-3-2-129,6 2 129,1 1-258,-2 1 0,6 3 0,0 0 129,-1 1-129,2 1 258,-1 0-129,1 3-129,-1-6 129,3 5-129,-4-4 0,3 2 129,-2-2 0,4 1-258,-1 1 129,3 2 0,1-2-129,0 3 129,2 2 0,0-2 0,-3 3-129,4-1 129,-1 0 0,0 1 129,-3 0-129,1-4 0,0 1-129,1 1 129,-1-1 0,2 0-129,-1-2 129,1 2-129,-1 1 129,1-1-129,-2 0 129,-1-2-129,1-1 0,-3 0 129,1 0-129,-2 0 129,-2-2-129,-3 3 129,1-2-129,-1 2 129,-1 2 129,2-3-258,0 3 387,1 1-258,1-1 0,2-1 0,0 0 0,0 1 0,-3-3-129,2 3 129,-1-4-129,-1 2 129,-1-1-129,-2 1 0,0 0 0,-2 1 129,1-1-129,0 0 0,-2 3 129,0-2-129,1 1 0,2 0 129,2 1-129,-3-1 129,2 0-129,-4 2 0,-1-5 129,-1 2-129,-5-2 129,-1 0-129,-3-3 0,-5 1 129,-3-3-129,1-3 0,-5 2 0,-1-3 129,0 1-129,-3 0 0,-2-2 0,-2 0 0,3 0 129,-1 2-129,0-2 0,-1 3 0,1-3 0,0 1 129,1-1-129,-3 2 0,3-1 0,-2 0 0,0-1 0,1 2 129,0-1-129,2 1 0,0-1 0,-1 1 0,2 4 0,0-3 0,1-1 0,-1 1 0,-1 0 129,-2-1-129,-1-1 258,1 1-258,-1-1 129,-11-8-258,17 13 387,-17-13-387,16 12 129,-16-12 0,18 13 0,-18-13-129,17 7 129,-17-7 0,13 5 0,-13-5 129,10 5-129,-10-5 129,0 0 0,0 0 258,0 0-258,0 0 129,0 0-129,0 0 0,0 0 0,0 0-129,0 0 129,0 0-129,0 0 0,0 0-129,0 0 129,0 0-258,12 2-129,-12-2-387,0 0-1419,12-2-2451,-12 2-387,2-22-258</inkml:trace>
  <inkml:trace contextRef="#ctx0" brushRef="#br0" timeOffset="125499.1781">7509 11898 1,'0'0'1031,"0"0"259,0 0-258,0 0 387,0 0-387,0 0 0,0 0-387,0 0-129,0 0-129,0 0-129,0 0 0,8 8-129,-8-8 129,0 0-129,0 16 258,0-16-129,2 18 0,-2-6 129,0 4-129,0 2-129,2 4 129,-2 1 129,2 7-129,0-1 0,2 2 0,-2-2 129,3 1-129,-3-3 129,3 1 0,-2-8-129,0-2 129,-2-5-129,1-1 129,-2-12-258,1 15 0,-1-15 0,0 0 0,0 0-129,0 12 129,0-12-129,0 0 0,0 0 0,0 0 0,0 0-387,0 0-645,0 0-1419,0 0-1548,-8-20-129,8 20 259</inkml:trace>
  <inkml:trace contextRef="#ctx0" brushRef="#br0" timeOffset="126543.2377">7465 11873 774,'0'0'3225,"0"-11"129,0 11-2193,0 0-645,6-12-387,-6 12 129,0 0 258,13-7-129,-13 7 387,11-9-129,-11 9 129,13-8 0,-13 8 0,21-12-258,-6 3 129,4 5-258,1-5-129,4 4 0,-2-2 129,3 5-258,-1-2 0,3 3 0,-4 1 0,-1 0-129,1 0 129,-2 2 0,-3 1-129,-1 4 0,-3-2 0,0 2 129,-14-7-129,18 17 0,-18-17 0,10 20 129,-7-6-129,-2-2 0,-1 3 129,0-1-129,-5 1 0,-2-1 0,-2 1 0,-2-1 129,-2 3-129,-2-2 0,-1-1 129,-3-2-129,1 1 0,1-1 129,-3 0-129,1 0 0,1-2 0,1-3 0,2 2 0,-1-1 0,5-2 0,-1-3 0,12-3-129,-14 7 129,14-7-129,0 0 0,0 0 0,7 1 129,7-1-129,1 0 0,7 0 129,3 0 0,5 0-129,1 0 129,-2 2 0,1 1-129,-2 4 129,-2 2 0,-3 2 0,0 1-129,-5 1 129,-1 1 0,-3 0 0,-4 2 129,0-1-258,-3-1 258,-1 1-129,-4-1 0,-2-2 129,0 1 0,0-13 0,-13 19 0,3-10 0,-3-1 129,-7-3 0,-1 2 0,-4-2-129,-4 0 0,-2-4 0,-3 5 0,-1-6 0,-2 0 0,1 0-129,2 0 0,-1 0 0,3 0 0,7 0 0,1-3-129,8 3-129,0-3-387,16 3-129,-14 0-903,14 0-2064,12-2-645,-12 2-129</inkml:trace>
  <inkml:trace contextRef="#ctx0" brushRef="#br0" timeOffset="127443.2893">8349 12033 1677,'0'0'2967,"0"0"-2064,12 0-387,-12 0 387,0 0-258,16 1 258,-16-1 0,0 0 0,13 5 0,-13-5 0,12 5-258,-12-5-258,10 10 0,-10-10 129,10 17-258,-1-5 0,-1 2 0,2 4 0,0 0-129,1 4 0,1 1 0,2 0 0,-3 0 0,5 0 0,-6-4-129,5 1 129,-3-1 0,1-4 0,-1 2-129,-2-6 258,0 1-129,-10-12 0,17 16 0,-17-16 129,13 7 0,-13-7 0,0 0 0,13-3-129,-13 3 258,7-20-129,-4 6 0,0-2-129,1-4 0,1 0-129,-1-6 129,4-2 0,-1-3 0,4-4-129,-1-1 0,2-1 0,3 2 129,0 0-129,0 4 0,0 2 0,-1 5 129,-2 6-129,-2 3 0,-1 3 0,-9 12 0,10-11 0,-10 11 0,0 0-129,0 0 0,0 0-258,13 16-1032,-13-4-2322,0-12-774,5 20-258,-5-20 1</inkml:trace>
  <inkml:trace contextRef="#ctx0" brushRef="#br0" timeOffset="132835.5977">9437 11860 1419,'0'-12'2967,"12"11"-1419,-12 1 0,0 0-387,0 0 129,0 0-129,0 0-129,11-7 0,-11 7-258,0 0-129,0 0-129,0 0-258,-9-6 129,9 6-129,-14-3 0,14 3 258,-18-2-258,6 2 0,-3-1 129,0 1-129,-6 1-129,0 4 0,-3 1 129,1 4-129,-2 0-129,-2 2 129,3 3-129,-2-1 129,1 1-258,3 4 258,1-2-129,1 3 0,1-1-129,6 2 129,0-3 0,5 0 0,5 2 0,3-5 0,2-1 0,6 1 0,6-2 129,4-1 0,3-2-129,4 3 129,5-6 0,3 3 0,2-4-129,1 1 129,1-1-129,1-1 129,-3 0-129,2-3 0,-5-2 129,-1 0-129,-3 0 129,1-1 0,-3-5-129,-2-1 129,-4-1-129,-2 0 129,-4 0 0,-3 3 0,-11 5 0,15-10 0,-15 10 0,0 0 0,0 0 0,0 0 0,-9-1 0,9 1-258,-17 0 129,17 0-258,-14 7-387,2-7-903,12 0-2967,0 0-258,0 0-129</inkml:trace>
  <inkml:trace contextRef="#ctx0" brushRef="#br0" timeOffset="133903.6588">9928 11947 258,'0'0'774,"13"5"129,-13-5 387,0 0-129,14 12 258,-14-12 129,10 16-258,-2-3 129,0-1-387,5 8-129,-3-4-129,5 7-129,0-2 0,4 6-258,-3-3 0,4 2 0,-1-1-129,2 3 0,-5-6-129,4 2 129,-6-5-129,3 1 129,-4-5-129,0-1 0,-13-14 0,19 18 0,-19-18 129,16 9-129,-16-9 129,11 4-129,-11-4 129,12 0-129,-12 0 258,12-12-129,-7 1 0,2-4-129,-1-5 129,2-1-129,-1-4 129,1-3-129,0-2 0,1-1-129,0 1 129,-1 2-129,4-1 0,-4 0 0,2 7 129,-2 1-129,1 1 0,-1 5-129,-2 4 129,-6 11 0,13-15 0,-13 15-129,0 0 0,11-5-129,-11 5-129,0 0-258,6 6-903,-6-6-1806,0 0-1290,2 12-129,-2-12 388</inkml:trace>
  <inkml:trace contextRef="#ctx0" brushRef="#br0" timeOffset="134759.7078">10738 12043 1677,'-13'0'2580,"13"0"-516,0 0-645,0 0-129,0 0-387,-10 0-387,10 0 129,0 0 0,0 0-258,0 0 258,14 0-258,-14 0 0,22 0 258,-9-1-387,5 1 129,2 0-129,1 2-129,1 0 129,0 0-258,0 1 129,1-3 0,0 3 0,2-3-129,-5 0 129,0 0-129,-3 0 0,-3 0 0,-2 2 0,-12-2 0,17 6 129,-17-6-129,0 0 129,7 16-129,-7-16 258,0 16-129,0-5-129,0 3 129,-2 0-129,1 3 129,0 0-129,1 2 129,-1-1-129,1 0 129,0 0-129,0 1 129,0-2-129,0 0 129,0-2 0,2-1 0,-1 1-129,2-4 129,-1 0-129,-2-11 129,3 17-129,-3-17 129,0 0-129,3 12 129,-3-12-129,0 0 258,0 0-516,0 0-129,0 0-387,3-15-1677,-1 1-1677,-2 14-516,9-30 258</inkml:trace>
  <inkml:trace contextRef="#ctx0" brushRef="#br0" timeOffset="135579.7547">11723 11993 129,'5'-13'903,"-5"13"516,13-7 516,-13 7 129,0 0 387,11-6-258,-11 6 0,0 0-387,0 0-774,-7-6-387,7 6-258,-14-2-258,14 2 0,-17-2 0,4 2-129,0 0 129,-2 0 0,1 4 0,-6-1 129,3 4 0,-3-2-129,-3 4 0,2-1 0,0 4 0,-2 1-129,0 2 129,3 0-129,0 3 0,-1-1 0,5 3 129,2 0-129,1 3 0,2-3 0,3 3 0,3-3 129,4 6-129,1-6 129,0 4 0,6-2 129,6 2-129,1-1 258,7 4 0,2-5-129,4 3-129,2-4 258,4 1-258,1-4 258,3 0-387,-1-7 129,0 0-129,0-2 0,1-4 129,-3-2 0,0-1 0,-5-2-129,1 0 129,-3-1 0,-2-2-129,-4-2 129,-4 2 0,-2-2-129,-4 4 129,-10 1 0,12-5-129,-12 5 129,0 0-129,0 0 0,0 0 0,0 0 0,0 0-258,0 0-129,0 0-1419,0 0-2580,0 0-387,-12 4-645,-3-4 387</inkml:trace>
  <inkml:trace contextRef="#ctx0" brushRef="#br0" timeOffset="146655.3879">12531 11611 774,'0'0'1806,"0"0"0,0 0-258,0 0-516,0 0-258,0 0-258,0 0-387,0 0 0,0 0-129,0 0 0,0 0 0,0 0 129,0 0 258,-13 0-129,13 0 0,0 0 258,0 0-129,-1 10 0,1-10-129,0 12 0,0-12-129,0 18 129,0-5-129,0 2-129,0 2 129,0 2-129,1 3 129,1 3 0,1 3-129,-1 1 129,1 1 0,1 3 129,-2 4-129,0 1-129,1 2 258,0 2-129,0 2 0,0-1 0,1 3 129,-3 1-129,4-4 129,-2-2 0,1-3-129,-3-6 0,2 0 0,-1-7 129,1 0-258,-1-8 258,-1 0-387,0-3 258,-1 1-258,0-15 129,2 18 0,-2-18 0,0 14 0,0-14 0,0 0 0,2 12-129,-2-12 129,0 0 0,0 0 0,12 4 0,-12-4 0,0 0 0,14 0-258,-14 0 516,0 0-258,14 0 0,-14 0 0,0 0 0,12 0 129,-12 0-129,0 0 0,14-2 0,-14 2 0,14-2 129,-14 2-129,20-3 0,-9-1 129,2 3-129,0-1 0,1 0 129,1 2-129,-1-3 129,4 3 0,-3 0 0,3 0-129,-3 0 129,4 0 0,-1 0 258,2 0-258,1 1 0,2 1 0,0-2 0,2 0 0,1 0 0,1 2 0,1-2 0,1 0 0,1 0 0,1 0 0,0 0 0,1 0-129,1-2 258,1 2-258,1-2 0,0 1 0,-1 1 129,-1-3-129,2 0-129,0 2 129,-1-2 0,-1 1 0,3 2 0,1-3 0,-1 0 0,2 0 0,-1 1 0,3-1 0,1 0 0,1-1 0,3 1 129,0-2-129,-1 2 0,0-3 129,-3 3-129,1-1 0,-2-1 0,-3 0 129,1 1-129,-1-1 0,-1 0 0,-1 0 129,-1-1-129,0 1 0,-4 1 129,2 1-129,-1 1 0,-2 0 0,0 1 0,1 1 0,0-1 129,-1 1-129,3-1 0,1 1 129,-3-2-129,4 1 129,-3-1-129,1 1 129,-4 0 129,0 1-129,-2 0 0,1 0 129,-4 0-129,3 0 0,0 0 0,2 1 0,-3 0-129,3 1 0,1-1 129,2-1 0,-1 0-129,3 0 129,-2 0 0,0 0 0,0 0 0,3 0 129,-3 0-129,2 0-129,0 0 129,-1 0-129,-2 0 0,1 2 0,-2-2 0,2 1 0,-3 0 0,1 0 0,2-1 0,-1 0 0,3 0 0,1 0-129,-1 0 129,1-1 0,-1-1 0,0-1 129,-4 1-129,2 0 129,-3 2-129,-1-3 129,-2 3-129,0-1 0,-1-2 0,-2 2 0,-2 0 0,-5-1 0,1 1 0,-2 1 0,-14 0 0,18-3 0,-18 3 0,12 0 0,-12 0-129,0 0 129,0 0 0,0 0-129,0 0 129,0 0 0,13 0 0,-13 0 0,0 0 129,0 0-258,12 3 129,-12-3 129,0 0-129,16 0 0,-16 0 0,20 0 0,-6 0 0,1 0 0,0 0 129,3 0-129,-1 0 0,0-1 0,0 1 0,0-2 0,-2-2-129,1 3 258,1-3-258,0 1 129,0 1-129,0-1 258,0 1-258,0-1 129,-2 0 0,1 1 0,-1 0 0,1 2 0,1-2 0,0 2 0,1 0 0,-1-3 0,1 3 0,-2 0 0,2 0-129,-3 0 129,-1 0 0,-1 0 0,0-1 0,-2-1 0,4 1 0,-3 1 0,-2-1 0,3 1 0,-1-2 0,1 2 0,-2-1 0,0 1 0,-11 0-129,20-1 129,-20 1 0,17 0 0,-17 0 0,16 0 0,-16 0 129,18 0-258,-7 0 258,0 0-129,2 0 0,-3 0-129,2 0 129,-12 0 0,16 0 0,-16 0 0,17 0 0,-17 0 0,13 0 0,-13 0 0,15-3 0,-15 3 0,14-2-258,-14 2 258,13-2 0,-13 2 0,13-4 0,-13 4 0,0 0 0,12-5 0,-12 5 0,0 0 0,0 0 0,3-14 0,-3 14 0,0-11 0,0 11 0,0-16-129,-2 5 129,-2-1 0,3-3 0,-3-1 0,2-2 0,-1-5 0,0 0 0,3-5-129,-1-1 129,1-3 0,0-4 0,0-1 0,2-4 0,2 2-129,-1-2 129,0 0 0,2 0 0,-2 1 129,-1 3-129,0-1 0,1 2 0,-1 3 129,0 1-129,-2 3 129,2 4-129,-1 3 0,-1 1 0,0 3 0,0 3 0,0 3 0,0 12 0,0-18 0,0 18 0,0-11 0,0 11 0,0 0 0,0 0 0,0 0 0,0-12 0,0 12 0,0 0 0,0 0 0,-10-10 0,10 10 0,-12-1 0,12 1 0,-19-5 0,6 3 0,1 0 0,-3 0-129,-3-1 129,-3-3 0,-3 4 0,-2-1 0,-7 0 0,-2 3 0,-5-1 0,-7-1 0,-7 1 0,-3 1 0,-6 0 0,-5 0 129,-6 0-129,-4 0 0,-2 3 0,0 1 258,0 0-258,1 1 0,-2 0 0,1-1 129,5-1-129,-3 1 129,1-3-129,-4 4 129,2-3-129,4 2 0,-1-3 0,1 1 0,0-1 129,3 1-129,3-1-129,0-1 258,-3 0-129,4 2 0,-1-2 0,0 1 0,-1 0 0,4 0 0,0 0 129,1 1-258,1 1 129,1 0 0,1 0 0,1 1 0,-2 3-129,-2-2 129,1 2 0,-1 3 0,0-2 0,1 3 0,2-2 0,1-1 0,2 2 0,3-3 0,2-2-129,5 2 129,0-2 0,0 0 0,4-1-129,-3 3 129,2 2 0,1-2 129,0 2-129,2 0 0,0 2 0,2-2 0,1-1 0,3 1 0,3-5 0,0 2 0,3-1 129,-1 0-129,1-1 129,2 0-129,1 0 129,1-2-129,1 1-129,-1 1 129,2 0 0,1 0 0,-2 0-129,0 0 129,1 0 0,-2 3-129,0-1 258,2 0-129,-1 1-129,-1 1 129,5-3-129,0 2 0,4 1-258,-2-5-129,13 10-774,-7-11-2193,14-2-1419,-13 3 0,-1-11-5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9:25.16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6755 9716 1032,'0'0'1677,"0"0"0,0 0-129,0 0 0,0 0-645,0 0-258,0 0-387,0 0-129,0 0 0,0 0 258,0 0-258,0 0 0,0 0 0,0 0-129,0 0 129,0 0-129,0 0 0,0 0 0,5 8-129,-5-8 129,0 14 0,0-14 0,-1 24 129,-3-9-129,3 4 0,0 0 0,0 4 0,1 3 258,-2 3-258,0 5 129,1 2-129,0 4 129,0 1 0,-1 1-129,1 3 129,-1-4 0,1 0 258,1-3-258,0-1 0,0-1 0,0-3 0,0 0 0,1-3 0,2-1 129,2-2-129,1-2 0,-1-2-129,0-1 129,-1-4 129,-2 0-129,0-6 258,-1 4-129,-1-16 129,0 19-129,0-19 129,0 14-129,0-14 0,0 0-129,-9 14 0,9-14 0,0 0-129,0 0 0,0 0 0,-9 12 0,9-12-129,0 0 0,0 0-258,0 0-1290,0-12-2322,0 12-516,5-19 387</inkml:trace>
  <inkml:trace contextRef="#ctx0" brushRef="#br0" timeOffset="2324.1329">16822 10679 129,'0'0'2967,"13"-3"-129,-13 3-2322,11-7-645,-11 7-129,19-4 129,-8 4 0,4 0 129,-2 0 129,5 0 387,-1 0 258,3 0 0,4 0 129,0 0-258,6 0 258,-1-2-129,6 1 0,-1-4-387,6 2 0,0-3-129,2 1-129,1 0 0,5-2 0,-2 1 0,3-2 129,0 1-129,2-2-129,0 2 129,4 0 0,0 0-129,-1 2 129,3 0 0,1 0 0,-1 3 0,0-2 0,1 0-129,1 0 258,-2 1-129,-1-1-129,1 2 129,-1-1 0,0 0-129,0 3 129,2 0-129,-2 0 129,1 0-129,1 0 129,-6 3-129,4-3 129,-2 0 0,1 3 0,-7-3 129,3 1 0,-5 0 0,1 4-129,-4-3 129,3 3-129,-4 0 0,1 2 0,1-4 0,-2 1 0,0-2-129,2 1 0,-3-3 0,-2 0 129,-2 0-129,-2 0 258,-3 0-258,2 0 129,-4 0 0,0 0 0,-1 2-129,2-1 129,-3 1-129,2 1 129,0-2-129,-2 0 0,-2-1 0,1 2 0,-2-2 129,1 0-129,1 0 0,-1 0 0,0 0 0,1 0-129,2 0 129,-1-2 0,2 1 0,-2-1 0,0 0 0,-1-1 0,-1 1 0,0-1 0,-4 2 0,1 0 0,-1 1 0,-2 0 0,-1 0 0,0 1 0,1 3-129,-2-2 258,2 1-258,-5-3 129,6 0 0,-2 0 0,3 0 0,-1 0 0,-4 0 0,4 0 0,-2-2-129,-1 2 129,0 0 0,-3 0 0,3-3 0,-4 3 0,0-2 0,-1 2 0,-1 0 0,-12 0 0,16-1 0,-16 1 0,0 0 0,13 0 129,-13 0-129,0 0 0,0 0 0,0 0 0,0 0 0,0 0 0,0-12 0,0 12 0,-4-16 0,4 16 0,-6-23 0,4 7 0,0-4 0,1-2 0,-2-7-129,1-3 129,2-3 0,-1-2 0,0-6 0,-1-2-129,1-2 0,-1-4 0,0 3 129,-1-5-258,1 2 129,0-4 129,-3 3-129,1 2 129,1 1 0,-1 7 0,0 7 129,0 1-129,-1 7 0,0 6 0,2 2 0,1 6 129,2 13-129,-5-15 0,5 15-129,0 0 129,0 0 0,0-10 0,0 10 0,0 0 0,0 0 129,0 0-129,0 0 0,0 0 0,0 0 0,0 0 0,0 0 0,0 0 0,0 0 0,0 0 0,-2-11 0,2 11 0,0 0 0,0 0 0,0 0 0,-7-14 0,7 14 0,0 0 0,-12-12-129,12 12 129,-12-10 0,12 10 0,-20-10 0,7 6 0,-3 0 0,-4 0 0,-3-1 0,-6 3-129,-1 1 129,-5 0 0,-4 1 0,-8 0 0,-2 0 0,-4 0 0,-6 0 0,-3 0 0,-7 0 0,-4 0 0,-5 0 0,1 0 0,-5 2 0,-5 0 0,3 1 0,-3 1 0,0 1 0,0-3 0,3 5 0,-3-3 0,5 1 0,1-1 129,1-2-129,3 1 0,-1-1 0,1 0 0,-1-2-129,3 3 129,4 0 0,-3-1-129,0 2 129,5-3-129,-1 4 129,1 0 0,0 0-129,0 1 129,-1 0 0,1 0 0,2 2 0,-1 1 0,3 0 0,-1 0 0,1 0 0,2 3 0,4-2 0,2 1 0,-1-3 129,1 2-129,-1-1 0,2-1 0,3 1 0,0-4 0,2 2 0,2-2 0,4 3 0,2-1-129,7 0 0,2 0-129,7 0 0,0-5-516,11 6-1032,-1 2-2322,2-10-387,15 0 258</inkml:trace>
  <inkml:trace contextRef="#ctx0" brushRef="#br0" timeOffset="11227.6421">21207 9509 1419,'0'0'1677,"0"0"-129,0 0-258,0 0-258,0 0-387,0 0-129,-6 6-387,6-6 0,-2 20-258,2-8 0,0 0 0,1 1-258,2 3 258,2-1 0,0 1 0,0 1 129,0-2-258,-1 2 258,-2 7 0,2-1 258,-2 5-258,0 1 129,1 2-129,0 4 129,1-1-129,0 4 129,-1 1 0,3 4-129,2 1 258,-3 3-258,4 2 129,-3 0-129,0 4 0,-3-2 129,1-5-129,-2-1 0,-2-3 0,0-8 129,3-1-129,-2-5 0,1-2 129,3-6 0,-1-1-129,2-3 258,-2-4-258,-1 0 0,-3-12 129,6 13-129,-6-13 0,0 0 129,0 0 0,0 0 0,0 0 258,0 0 0,0 0-129,0 0 258,0 0-258,0 0 258,0 0-258,0 0-129,0 0 0,0 0 0,0 0 0,0 0-129,12 0 0,-12 0 0,0 0-129,0 0 129,0 0 0,12-6-129,-12 6 129,0 0 0,11-4 0,-11 4 0,0 0-129,12-4 258,-12 4-129,15-3-129,-15 3 129,24-2 0,-10 0 0,3 2 0,3-1 0,4 1 0,-2 0-129,2 0 129,5 0 0,0 0 129,4 0-129,1 0 0,5-2 0,0 2 0,1-2 0,2 1 0,-1-2 0,-2 1 0,-2 0 0,1-1 0,-4 3 0,0-4 0,-4 2 129,2-1-129,-5-2 129,-1 2 0,-4-1 129,0-1-129,-4 0 0,-2 0 0,-2 0 0,-2-2 0,1 3-129,-2-3 129,-1 2-129,2 2-129,-1-2 129,-11 5 0,19-5 0,-19 5 0,17-6 0,-17 6 0,0 0 129,14-4-129,-14 4 258,0 0-129,0 0 0,0 0-129,0 0 0,0 0 0,0 0-129,0 0 129,0 0-129,13-4 129,-13 4-258,0 0 258,12-6 0,-12 6 0,0 0 0,0 0 0,11-4-129,-11 4 129,0 0-129,0 0 129,13 0-129,-13 0 129,13-4-129,-13 4 129,13-6 0,-13 6 0,15-5 0,-15 5 129,12-2-129,-12 2 129,11-7-129,-11 7 129,14-5-129,-14 5 129,16-4-129,-16 4 0,22-6 0,-11 4 0,2 1 0,-2-3 0,0 4 0,-1-3 0,-10 3 0,14-3 0,-14 3 0,11-5 0,-11 5 0,0 0 258,0 0-129,0 0 129,0 0-129,0 0 0,0 0 0,0 0 0,0 0 0,0 0-129,0-12 0,0 12 0,0 0-129,0 0-129,-9-11 258,9 11-129,0-10 0,0 10 0,0-22 129,2 5-129,0-4 129,0-1 0,0-7 0,-1-3 0,-1-4 0,-2-4-129,-7-5-129,-2-1 129,-3-4 0,-5-3 0,1 2 0,-1 2 0,0 2 0,4 5-129,2 5 258,5 4 0,2 4 258,2 7-258,3 4 0,1 5 129,-1 1 0,1 12 0,-4-18 0,4 18 0,0 0 0,-9-12 129,9 12-129,0 0-129,-11-11 129,11 11-129,0 0 129,0 0-129,0 0 0,-11-8 0,11 8 0,0 0 129,0 0-129,0 0 0,-7-10 129,7 10-129,0 0 129,-9-12-129,9 12 129,0 0-129,-18-16 129,18 16-129,-16-12 0,16 12 0,-17-13 0,17 13 0,-17-14 0,17 14 0,-18-13 0,18 13 0,-19-13 0,19 13-129,-21-11 129,8 6 129,-1-3-129,-3 3 0,0-3 258,-4 3-258,-4-3 0,-2-1 129,-4 1-129,-4 1 129,-2 0-258,-6 2 258,0 0-129,-3 1 0,-2 1 0,-2 2 0,1 1 0,-1 0 0,1 0 0,3 4 129,-1-2-129,4 0 0,0 1 0,3 1 0,2-3 129,1 0 0,2 0 0,3 1-129,1-2 129,3 3-129,0-2 129,3 0 0,4 2-129,2-1-129,4 1 129,3-2 0,12-1-129,-16 4 0,16-4 0,0 0 0,0 0-129,0 0 0,0 0-645,0 0-1161,0 0-1806,10 11-387,-10-11 259</inkml:trace>
  <inkml:trace contextRef="#ctx0" brushRef="#br0" timeOffset="14671.8391">22933 9503 645,'0'0'1806,"0"0"0,0 0 0,0 0-258,0 0-258,0 0-645,0 0 0,0 0-387,1 11 0,-1-11-129,3 17-129,0-4 129,3 4 0,1 6 129,2 3-129,1 5 129,3 5-129,-3 3 0,3 5-129,-1 2 0,-3 3 129,0-2-129,-1 2 129,-2-3-129,-1 2 0,0-4 129,1-6-129,3-1 129,0 0-129,0-4 0,1-2 0,0-6 0,-2-3 258,-1-4-129,0-3 0,-7-15 0,6 17 0,-6-17 0,0 0 258,0 0-258,0 0 129,0 0-129,0 12 0,0-12 0,0 0-129,0 0 129,0 0-129,0 0 129,0 0-129,0 0 0,12 11 258,-12-11-258,0 0 0,0 0 129,14 2-129,-14-2 0,0 0 129,14 3-129,-14-3 129,18 3 0,-3-1-129,0-2 129,4 1-129,4 1 0,4-1 129,3-1-129,3 0 0,1 0 129,2 0-129,3-1 0,1-2 129,2-1 0,2 2-129,-1-2 258,1 2-129,-2-3 129,2 4-129,-3-2 129,0 1 0,-1 1 0,-5-1 0,-1 0-129,-2 2 129,-3-5-129,-2 4 0,-5-2-129,-2 3 0,-2 0 0,-4 0 0,0 0 129,-2 0-129,-2 0 0,-10 0 0,20 0 0,-20 0 0,18 0 0,-18 0 0,13-1 0,-13 1 0,0 0 0,0 0 0,12-2 129,-12 2-129,0 0 0,0 0-129,0 0 129,11-2 0,-11 2 0,0 0 0,0 0 0,11-4 0,-11 4 129,0 0-129,0 0 129,0 0-129,0 0 129,0 0-129,0 0 129,0-11-129,0 11 129,-11-13-129,1 0 0,0-2 129,-3-1-129,-3-7 0,1-5 0,-4-6 0,3-6-129,-1-3 129,0-8-129,2-4 129,0-6-129,3-4 0,2-2 129,-1-2-129,3 4 258,1 4-129,4 1 0,0 5 129,2 7-129,1 6 129,0 1-258,4 9 129,0 3 0,1 4 0,-1 2-129,0 6 129,-1 2 0,-1 1-129,-2 14 129,3-19 129,-3 19-129,0-10 0,0 10 129,0 0-129,0 0 0,0 0 0,-3-12 129,3 12-129,0 0 0,0 0 129,0 0-129,0 0 0,0 0 0,0 0 0,0 0 0,0 0 129,0 0-129,0 0 129,0 0-129,0 0 0,0 0 129,-12-5-129,12 5 129,0 0-129,-14-5 0,14 5 0,-25-3-129,8 2 129,-3 0 0,-4 1-129,-3 0 129,-3 0 0,-4 0-129,-4 0 129,-3 0-129,-3 1 129,-3 1-129,-1 0 129,-4 0 0,-3-2 0,0 5-129,3-3 258,0 2-129,4 0 0,2 0 0,6-3 0,2 2 0,5-1 0,3 0 129,3-2-129,1 0 0,5 1 0,0-1 129,2 0-129,2 1 0,2 0 0,3-1 0,1 4-129,11-4 129,-19 3 0,19-3 0,-15 4 0,15-4 0,-17 3 0,17-3 0,-16 5 0,16-5 0,-18 4 0,18-4-129,-19 10 129,9-7 0,10-3 0,-20 14-129,20-14 129,-20 12 0,20-12 0,-18 13 0,18-13 0,-13 12 0,13-12 0,0 0 0,-8 10 129,8-10-129,0 0 0,0 0 0,0 0 0,0 0 0,0 0-129,0 0 129,0 0 0,0 0 0,0 0 129,0 0-129,0 0 129,0 0-129,0 0 0,0 0 0,0 0 0,0 0 0,0 0 0,0 0 0,0 0 0,0 0 0,0 0-129,0 0 129,0 0 0,0 0 0,0 0 0,0 0-129,0 0 129,0 0 0,0 0 129,0 12 0,0-12-129,5 25 129,1-9-258,1 3 0,-1-1-1032,11 7-2838,2 8-645,-11-13-258</inkml:trace>
  <inkml:trace contextRef="#ctx0" brushRef="#br0" timeOffset="21624.2368">9451 7793 516,'0'0'387,"0"0"-129,0 0 0,0 0-258,9 9 0,-9-9 0,0 0 129,10 15-129,-10-15 129,8 12 0,-8-12 0,9 15 129,-9-15-129,18 21 129,-8-11-129,2 4 129,6-1 0,-2 3-129,4-2 129,2 4 258,3-1-258,3 2 258,2-2-258,1 0 258,3 3-258,1-2 258,5 2-129,5-2 129,-1 0-258,6 0 129,1-1-129,2 1 0,7 0 129,-1-4-258,2 4 129,-2-3-129,4 1 0,1-2 129,1 5-129,3-5 0,-4 2 0,4 0-129,2 2 129,-3 1-129,-1-1 129,-1 2 129,-1 2 0,-3 0 0,3 2 0,-4-4 258,1 6-129,1-2 129,1 3-387,3-1 129,0 1-129,2 0 0,-3 2-129,1 2 0,-2-2-129,-3 3 129,-3-1 0,-3 1-129,-2-3 258,-2 4-258,-1-1 258,-1 2-258,-2 0 258,3-1-129,-4 4 0,5-3 0,-4 4 0,1-5-129,-2 0 129,0-1 129,-2-2 0,-2 0 129,-1-4-258,-1 0 258,-3 1-258,-4-2 129,-2-2 0,-4 0 0,1-1-129,-7-3 129,2 1 129,-3-4 0,-3-1 0,2-3-129,0 0 129,-3-4 0,1 1-129,-3-2 0,1-2 129,-4 0-129,3-2-129,-14-3 0,16 8 129,-16-8-129,10 3 0,-10-3 129,0 0 0,0 0 0,0 0 0,0 0 0,0 0-129,11 3-129,-11-3-258,0 0 0,0 0-387,0 0-516,0 0-1290,0 0-1806,24 19-129</inkml:trace>
  <inkml:trace contextRef="#ctx0" brushRef="#br0" timeOffset="23439.3406">15631 7703 516,'-10'12'645,"0"-5"0,10-7 0,-18 10-129,6-4-129,1 1-129,-2 2 129,-3-2-129,-1 4 258,-4-1-258,3 4-129,-4 0 0,1 1-129,-5 2 258,3 3-258,-5 1 0,1 3-258,-6 5 258,0-3-129,-5 8 129,2-1 0,-6 3 0,-3 3 0,-1 1 0,-4 2 129,-3-2 129,-1 1 0,-6-1 0,0 2 129,-2-1 129,1 4 0,-4-2-258,4 3 129,-3-3 0,4 2 0,1 0 0,-1 1 129,1-3-129,0-1-129,-1-1 258,2 2-129,-1-3 129,3 2-258,1-3 0,3 1-129,0-5 129,5 2-129,2-6 0,3 2 0,-1-1 129,2-1-129,2-2 258,3 0-258,1 0 258,3 0-258,-1-4 387,5 1-387,2-2 0,1 0 0,2-4-129,3-1 129,0-2-129,3-2 0,1-1 129,1-2-129,2 0 129,3-4-129,-3 2 129,13-10-129,-24 14 129,14-7 0,-2 0-129,12-7 258,-22 10-129,22-10 0,-20 10 0,20-10-129,-13 9 129,13-9 0,0 0 0,-11 5-129,11-5 0,0 0 129,0 0-129,0 0 0,-12 1 0,12-1 0,0 0 129,0 0-129,0 0 129,0 0-129,-11 9 129,11-9-129,0 0 0,0 0-129,0 0-129,0 0-258,11 0-1548,2 7-2322,-13-7-258,13 0 0</inkml:trace>
  <inkml:trace contextRef="#ctx0" brushRef="#br0" timeOffset="38708.2138">9548 7897 129,'0'0'129,"0"0"129,0 0-129,0 0 0,0 0 258,0 0 0,-6-3 0,6 3 0,0 0 0,0 0 129,0 0-387,0 0 129,0 0 0,0 0-258,0 0 0,0 0 0,0 0-258,0 0 258,0 0-129,0 0 129,0 0 0,11-5 129,0 5-129,-11 0 258,22 0-129,-8 0 0,1 1 0,1 1 258,1 2-258,5-1 129,-2-2-129,2 3 258,3-2 0,3 0 0,2-2 129,2 0 0,4 0-129,0 0 0,6 0 0,-1 0 0,5 0-258,1 0 0,0 0-129,3 0 129,-2 0-129,2 0 0,-2 0 0,2 0 0,0 0 129,-1-2-129,5 0 0,1 1 0,1 0 0,4 1 0,1 0 0,3 0 0,-1 4 0,0 1 0,1 0 0,0 3 0,-2 0 0,1 0 0,-1 4 0,1-2 0,4 2 0,0 0 0,1 2 0,0-1 129,1 1-129,0-1 0,1-1 258,2 0-258,-4 2 129,3-2-129,-1 0 129,4 3 0,0-2 0,5 0 0,-4 1 129,0 1-129,-1 0-129,2-2 129,-4 2-129,0-2 129,-4-1 0,2 2-129,1-3 129,2 1 0,-2-1-129,-1 4 258,3-5-258,-2 4 129,2-5 0,-1 4-129,-2-4 129,3 3 0,1-1-129,1-2 129,-3 3 0,1-1-129,-1 0 258,-3 1 0,-2 3 0,0-2 0,-3 0 129,1 0-129,-3 1 129,4-1 129,-1 1-129,4 2-129,1-3 0,-2 2-129,0-2 258,-2 2-387,0-1 129,-1 1-129,-5-2 0,1 1 0,-6 0 0,2-1 0,-2 0 0,-2 0 129,3 1-129,-5-4 0,3 3 0,0-2 0,-1 1 0,-2-2 0,4 5 0,-2-5 0,-2 2 0,0 0 0,-1 1 129,1 0-129,-3-2 0,2 1 0,-2-1 129,4 1-129,-1 0 0,0 1 129,3 1-129,0 1 129,0 1-129,-1-1 129,1 1-129,1 2 129,-4-1 0,3-3 0,-2 1 0,3-1 0,4-2 0,2 3 258,-1-5-387,1 4 129,2-1 0,-1 1 0,-3 1-129,-3-1 0,-1 1 129,-4 1-129,-6-1 0,-1-1 129,-2 0-129,-1-1 129,-4-1 0,0-2 0,-3-1 0,0 1 0,-1 0 129,-1 1-129,0-4 0,-3 4-129,1-4 258,-1 3-258,-5-2 129,-3-2-129,1-1 0,-4 0 0,-6 0 0,-1-3 0,-11-2 0,17 6 0,-17-6 0,12 6 0,-12-6 0,16 7 0,-16-7 0,20 8 0,-9-6 0,-1 4 0,-10-6 0,20 5 0,-20-5 0,16 6 0,-16-6 0,12 5 0,-12-5 0,0 0 0,11 6 0,-11-6 0,0 0 0,15 8 0,-15-8 0,11 5 0,-11-5 0,17 8 0,-6-4 0,-11-4 0,19 7 0,-19-7 0,16 6 0,-16-6 0,12 4 0,-12-4 0,0 0 129,0 0-129,0 0 0,0 0 129,0 0-258,0 0 129,0 0 0,0 0 0,0 0-129,0 0 129,0 0 0,11 7 0,-11-7 0,0 0 0,0 0 0,0 0-129,9 12 0,-9-12-258,10 11-1032,-10-11-2967,6 14-516,-6-14 129</inkml:trace>
  <inkml:trace contextRef="#ctx0" brushRef="#br0" timeOffset="40631.3238">15470 7670 645,'38'1'774,"-18"0"0,1 4-258,-2 0 129,2 2 0,0-2 0,0 3-129,2 0 129,0 2 0,1-1 129,-4 0-258,5 2 129,1-2 0,1 4-129,1-2 0,5 4-258,-2-1 258,4 2-258,-1-2 0,3 3-129,-2-3 129,0 6-129,0-4 0,-1 4 129,2 0-129,0-1 258,2 4-258,-1 0 129,1-1-129,3 3 387,-1-1-387,0 2 129,-3-1 0,4 5 0,-3-3 129,-1 5-129,-1-3-129,1 1 129,-3-1 0,0 3 0,3-7 0,-1 6 0,1-5 0,3 2 0,0 0 0,2 1 0,1-2 0,0 2-129,0 2 129,-3-4-129,-1 0 0,1 2 0,-5-3-129,-1 2 0,1-2 129,-4 0 0,-1-2 0,1 4 0,-1-3 0,-1 1 0,-1-1-129,1 1 129,-3-3 0,3 3 0,-2-1-129,2-1 129,-2-3-129,0 1 0,2 0 0,-1-4 129,-1 0-129,0 2 129,1-4-129,0 2 0,-2 1 0,1-2 0,-2 0 0,2 0 0,-4-2 0,2 2 129,-4-1 0,-1 0 0,0-1 0,-2 0-129,-2 1 129,0 0 0,0-2 0,-1-2-129,0 0 0,-2 0 0,2-2 0,-2-3 129,0 0-129,-2-2 0,-11-5 0,17 5 129,-17-5-129,0 0 0,0 0 0,13 8 129,-13-8-129,0 0 0,0 0 258,0 0-258,0 0 0,0 0 0,0 0 129,0 0-129,0 0 0,0 0 0,0 0 129,0 0-129,0 0 0,0 0 129,0 0-129,0 0 0,0 0 0,0 0 0,0 0 129,0 0-258,0 0 258,0 0-129,0 0 0,0 0-129,0 0 129,0 0 0,0 0 0,0 0 0,0 0 0,0 0 0,0 0 0,0 0 0,0 0 0,0 0 0,0 0 0,0 0 0,0 0 0,0 0 0,0 0 0,0 0 0,0 0 0,0 0 0,0 0 0,0 0 0,0 0 129,6 11-129,-6-11 0,0 0 0,0 0 0,0 0 0,0 0 0,0 0-129,0 0 0,0 0-645,20 20-2193,-10-7-1677,-10-13-516,15 13-129</inkml:trace>
  <inkml:trace contextRef="#ctx0" brushRef="#br0" timeOffset="61079.4935">11874 10195 516,'0'0'387,"0"-14"-129,0 14 258,0 0 0,0 0 258,0 0-129,0 0 387,0 0-129,0-10 258,0 10-258,0 0-258,0 0 0,0 0-387,0 0 0,0 0-129,0 0 129,0 0-129,0 0-129,0 0 129,0 0 0,0 0-129,0 0 129,0 0-129,0 0 0,0 0 129,0 0-129,0 0 0,0 0 258,8 0-258,-8 0 129,0 0-129,14 2 0,-14-2 129,18 5-129,-18-5 0,18 5 0,-18-5 0,19 3 129,-19-3-129,20 2 0,-20-2 129,18 0 0,-18 0-129,18 0 129,-18 0 129,18-4-258,-18 4 129,11-1 0,-11 1 0,0 0 129,0 0-129,0 0 258,0 0-129,0 0-129,0 0 129,0 0 0,0 0-258,0 0 129,0 0-129,0 0 0,0 0 0,9 6 0,-9-6 129,0 0-129,0 0 129,0 0-129,0 0 129,0 0-129,2 12 129,-2-12-129,0 0 0,2 14 0,-2-14 0,1 17 0,0-6 0,1 0 0,-1 3 0,1 0 0,-1 4 0,-1 0 0,1 4 0,-1-1 0,0 2 0,0 0 0,2-1 0,-1-2 0,1 0 0,0-4 0,0 0 0,1-6 0,-3-10 0,6 18 0,-6-18 129,0 0-129,4 10 129,-4-10 0,0 0 129,0 0-129,0 0 0,0 0 0,0 0-129,0 0 0,5-5-258,-5 5-516,5-12-1548,-5 12-1806,8-17-387</inkml:trace>
  <inkml:trace contextRef="#ctx0" brushRef="#br0" timeOffset="62167.5557">12311 10582 1935,'0'0'3354,"0"0"-1161,0 0-645,-7-2-645,7 2-387,0 0 0,0-12-129,0 12 129,0 0 0,-5-14 129,5 14-258,-3-12 258,3 12-258,-2-20 0,2 8 0,0-8-129,3-2 0,3-5-129,4-2-129,1-6 129,2-2-129,4-2 129,-2 3 0,7-5-129,-2 2 0,1 3 0,0 1 258,-1 3-516,2 2 516,-4 4-516,0 3 129,-3 5 129,-2 3 0,-2 3 0,-11 12-129,15-15 129,-15 15 0,0 0 129,10-7-129,-10 7 129,0 0-129,0 0 0,0 0 0,0 0 258,0 0-258,0 0 0,0 0 0,0 0 0,0 0 0,0 0 0,2 8 0,-2-8 129,0 0-129,3 17 0,-3-17 0,4 17-129,-4-17 258,4 19-129,-2-7 0,2 0 129,-1 4-129,-1 1 129,4 3-129,2 0 0,-2 5 0,3 3 0,1 3 0,5 3-129,-1 1 129,4 0 0,-1 1 0,1 0 0,0-5 0,-1 2 0,1-4 0,-7-2 0,3-4 0,-5-2 0,-1-4 0,-3-3 0,0-2 0,-5-12 0,4 16 0,-4-16 0,0 0 0,0 0 0,2 11 0,-2-11 0,0 0 0,0 0 0,0 0 0,0 0-258,0 0-258,0 0-903,0 0-1677,-11-15-1032,11 15-516</inkml:trace>
  <inkml:trace contextRef="#ctx0" brushRef="#br0" timeOffset="62711.5869">12223 10385 645,'8'14'3999,"4"-12"-129,-12-2-129,23-8-3741,-5 4-258,8 1 129,1-2 0,3-2 129,0 2 0,1-2 129,-3 0 129,-2 1 0,-3 0 258,-2 1-129,2 3-129,-2-4 258,0 5-258,-3-2-129,1 3 0,-1-1 0,1-1-129,-2 0 0,0 1 0,-1-1 0,-2 2 0,-1-2 0,-1 2 0,-2 0 0,-10 0 0,13 0 129,-13 0-129,0 0 258,0 0-258,12 0 129,-12 0-129,0 0 129,0 0-258,0 0 0,0 0-387,0 0-1032,7 13-2451,-7-13-645,0 0 516</inkml:trace>
  <inkml:trace contextRef="#ctx0" brushRef="#br0" timeOffset="64071.6646">12951 10115 1935,'0'0'258,"16"9"-129,-16-9 129,13 12 387,-13-12 129,14 13 129,-14-13 0,11 15 258,-11-15-129,8 17 0,-2-5-258,0 0-258,2 2 0,2 6-258,3 0-129,2 4-129,5 1 129,-2 0-129,2 2 0,3-2 0,-4-2 129,2-2-129,-3-1 387,-6-5-129,3-3 0,-15-12 129,18 14 0,-18-14-129,11 8 129,-11-8-129,0 0 0,0 0 0,0 0 0,0 0 258,12 3-258,-12-3 129,0 0 129,3-11-258,-3 11 129,6-22-129,-2 6-129,3-4 0,0-2 0,3-5 0,0-2-129,3-2 129,0-3-129,2-1 0,1 0 129,0 2-129,-2-1 258,2 1-258,-3 3 129,1 1-129,-2 5 0,-1 2 0,-2 5 0,-3 2 129,-6 15-129,10-15 0,-10 15 0,0 0 0,0 0 0,0 0 0,0 0 0,0 0 0,0 0 0,0 0-129,11 7 0,-11-7-387,0 11-516,0-11-3096,7 18-516,-7-18-258</inkml:trace>
  <inkml:trace contextRef="#ctx0" brushRef="#br0" timeOffset="66842.8231">14183 9927 129,'3'-10'1290,"-3"10"0,0 0 129,-1-16 0,1 16-129,-10-12-387,10 12-258,-12-11-129,12 11-258,-13-9 0,13 9-129,-16-8-129,16 8 0,-19-6 258,19 6-258,-18-3 0,6 3 129,2 0-129,-3 0 129,-2 7 0,0-2 0,-2 4 0,1 2 258,-4 0-258,1 4 129,-2-1 0,1 3 129,-2 1-129,3 4 0,-1-1-129,1 1 258,3-1-258,2 1-129,4 1 129,2-2-129,3-2 0,4 0-129,1-2 129,0 2 0,4-2 129,1 0 0,5 1 0,0 1 0,0 1 129,4-2-129,1 2 0,2 2 0,0-4 129,3 0-129,-1-4 129,3 1 129,1-4-129,0 0 129,-2-6-129,4 2 129,-3-6-258,1 3 0,-1-4 0,0 0 0,-2 0-129,0-1 129,-1-3-129,-2-2 129,3 1-129,-2 0 129,-2-1 0,-2 3-129,-1-2 0,-1 3 0,1 0 0,-13 2 0,14-1 129,-14 1-129,0 0 129,13-1 0,-13 1 0,0 0 258,0 0-129,0 0-129,0 0 129,0 0-129,0 0 0,0 0-129,0 0-258,0 0-645,0 0-1161,0 0-2193,0 0-387,0 0-258</inkml:trace>
  <inkml:trace contextRef="#ctx0" brushRef="#br0" timeOffset="67862.8815">14614 10044 1419,'0'0'1935,"0"0"-129,0 0 0,0 0-645,0 0-387,8 6-387,-8-6 129,7 12-387,-1 0 258,-6-12-258,10 27-129,-3-13 258,0 3-258,2 0 0,-1 7 0,-1 0 0,0 1 0,1 4 129,2 1 0,-1 3 0,0-1 129,1 4-129,-1-4 258,2-2-129,0 0 0,0-6 129,3-3-129,-2-4-129,2 0 129,-4-7-129,2-2 129,-12-8-129,18 9 0,-18-9 129,0 0 0,12 0 258,-12 0-258,4-12 129,-4 12-129,5-22 258,-1 6-258,-1-4-129,3 0-129,0-6 129,1-1-129,2-4 129,3-1-129,-1-2 129,1-1-129,2-2 0,-1 5 129,-1-1 0,2 4 0,-5 2 0,-1 3 0,2 4-129,-4 3 129,-2 5-129,0 0 129,-4 12-129,6-12-129,-6 12 0,0 0 129,0 0-129,0 0-129,0 0 0,7 10-387,-7-10-1548,12 21-2064,-12-21-387,3 15 129</inkml:trace>
  <inkml:trace contextRef="#ctx0" brushRef="#br0" timeOffset="69127.9537">15244 10519 903,'0'0'3225,"0"0"0,4-12-3096,-2 2-129,4-2 129,-3-5 0,1 0 387,-1-2 258,4-1 0,-3-5 129,3 4-129,-1-8 129,3 2-129,1-6 0,3 2-258,0-8-129,2 4 129,1-7-258,0 1 0,1 0 0,-1 4 129,0-2-258,-1 3 0,-1 2 0,-3 5 0,1 5 0,-2 3 0,-2 3 0,-2 5 0,1 1-129,-7 12 129,0 0 0,13-13 0,-13 13-129,0 0 129,0 0 0,0 0 129,0 0-129,0 0-129,0 0 129,0 0-129,0 0 0,0 0 0,4 9 0,-4-9 0,0 0 0,7 15 129,-7-15-129,6 14 0,-6-14 129,7 21-129,-2-8 0,0 3 129,1 3-129,3 3 129,-2 1-129,3 3 129,2 3 0,0 3-129,0-1 0,3 3 0,-1 0 129,2 3-129,-1-3 0,1 3 0,-2-4 0,2-3 0,0 0 0,0-1 129,-2-4-129,1-3 0,-3-1 0,0-4 0,0-2 0,-5-3 0,-7-12 0,10 16 0,-10-16 129,0 0 0,0 0 0,5 10 0,-5-10 0,0 0 0,0 0 0,0 0 0,-6 0-129,6 0 0,0 0-129,0 0 0,-14 0-129,14 0-516,0 0-3225,0 0-645,-13-14-387,11 1 129</inkml:trace>
  <inkml:trace contextRef="#ctx0" brushRef="#br0" timeOffset="70364.0245">15319 10268 258,'0'0'1290,"0"0"129,0 0-129,0 0 387,0 0 129,0 0 0,0 0-387,1-9-258,-1 9-258,0 0-387,0 0 129,0 0-258,0 0-129,0 0 129,0 0-129,0 0-129,0 0 0,0 0 0,0 0 129,0 0-129,14-8 129,-14 8 0,21-2-129,-6 1 0,3 1 0,2 0-129,1 0 0,3 0 129,-2 0-129,1 0 0,0 0 0,1-2 129,-4 0 0,0 0-129,-2 2 129,-2-3-129,2 3 0,-6-2 129,-2 1-129,-10 1 0,20-1 0,-20 1 0,12 0 0,-12 0 0,0 0 0,0 0 0,11 0 0,-11 0 129,0 0-129,0 0 0,0 0 0,0 0 0,0 0-129,0 0-258,0 7-1806,0-7-2193,-1 14-387,1-14 129</inkml:trace>
  <inkml:trace contextRef="#ctx0" brushRef="#br0" timeOffset="85846.9099">17123 9924 258,'10'15'3096,"-10"-15"-387,0 0-2322,9 15-387,-9-15 258,12 17-258,-12-17 258,9 21 129,-5-10 0,0 0 129,-1 3 129,-3 1-129,2 2 0,-2 2 0,1 5-129,-1 0-129,2 3-129,-2 0-129,2 2 129,0-4-258,-2 0 258,1-2-129,-1-4 129,0-1-129,2-7 0,-2 1 258,0-12-258,0 17 129,0-17-129,0 0-129,0 12 129,0-12-258,0 0 258,0 0-258,0 0-645,0 0-1290,0 0-1548,0-22 129</inkml:trace>
  <inkml:trace contextRef="#ctx0" brushRef="#br0" timeOffset="86807.9651">17058 10043 1677,'-11'-3'3354,"11"3"258,-8-12-2967,8 12-129,0-14-258,0 14 0,12-14 129,-12 14 129,14-15 0,-14 15 0,12-11 129,-12 11-258,18-11 129,-6 6-258,0-2-129,4 4 0,0-3 0,6 0-129,-1 1 129,2 1-129,0 1 0,3 0 129,-4 1-129,4 2 0,-2 0-129,-4 2 129,0 1 0,-1 3-129,-4 0 129,-3 1 0,0 1 0,-12-8 129,12 17-129,-12-17 0,3 23 129,-3-10 0,-1 2 129,-6 2-129,-2 0 0,-2-1 0,-5 1 0,0 3-129,-2-8 129,1 2-129,-2-2 0,0 1 0,-1-5 0,4 1 0,1-2 0,1-2 129,1-1-258,13-4 129,-17 6 0,17-6 0,0 0-129,0 0 129,0 0-129,0 0 129,0 0-129,16 10 129,-1-9 0,1 2 0,5 0 0,2-1 0,1 2 0,0 2 0,2 0-129,1 2 129,-3 0-129,1 1 129,-5 2-258,-1-1 258,-4 3-129,-4-1 129,-2 3 0,-6-2 0,-1 2 0,-2 1 0,-4 0 129,-4 0 129,-4-2-258,-6 2 129,1 0 0,-4-2 0,-4 0 129,-1-3-129,-3-3 0,0-1 0,-4-5 0,2 1 129,-3-3-129,1 0 0,3 0-129,-1-4 0,5-1 0,4-1-129,5 1 0,4 0-258,13 5-258,-9-16-1419,9 3-1935,15 6-387,-3-12 129</inkml:trace>
  <inkml:trace contextRef="#ctx0" brushRef="#br0" timeOffset="87660.0137">17750 10110 3354,'0'0'3483,"0"0"-129,0 0-2838,0 0-258,0 0-258,0 0 129,0 0 129,0 0 129,0 0 129,12 8 0,-12-8 0,5 12 129,-5-12-258,3 14 0,-3-14 0,8 15-258,-8-15 0,9 17 0,-9-17 129,13 21-258,-4-8 129,0 4 0,3 3 0,0 3 0,2 3-129,0-1 258,2 2-258,-2-1 0,3 0 129,-4-4-129,-3-3 0,3-4 0,-13-15 129,15 17 129,-15-17 0,0 0 0,13 3 0,-13-3 0,5-12 129,-5-3 0,2 1-129,1-6-129,0-4 0,2-2 0,2-3-129,0-2 129,2-2-129,2 0 129,1 0-129,-1-2-129,4 3 129,-3 3 0,2 4 0,-2 1-129,-1 5 129,-2 3-129,-9 16 129,12-15-129,-12 15 0,0 0 0,0 0 0,0 0-516,0 0-516,7 7-1806,-4 3-1548,-3-10 0,0 12-258</inkml:trace>
  <inkml:trace contextRef="#ctx0" brushRef="#br0" timeOffset="88407.0564">18941 9840 2322,'19'0'1806,"-19"0"-1677,8-5 0,-8 5 387,0 0 129,0 0 258,0 0 258,-14-3 129,14 3 0,-26-1-258,13 1 0,-5 0-258,1 1 0,-2-1-387,1 6-129,-1 0-129,-2 4 0,-2 0 0,-1 4 129,1 1-258,-1 6 129,-2 4-129,3 1 0,-2 1 129,1 5-129,2 0 129,1 3-129,2 1 129,0 1 0,3-3 0,3 0 0,4 1 0,2-5 258,4-2-258,3 0 0,4-4 129,9-1 0,3 0-129,8-2 0,3-1-129,4-3 129,5-1 0,5-6-129,0 1 0,2-7 129,-1-2-129,-2-2 0,-3-2 0,-3-5 129,-6-1 0,-5 3 129,-5-3 0,-5 4 0,-13 4-129,15-8 129,-15 8 0,0 0-129,0 0-129,0 0 129,0 0-258,0 0 0,0 11-129,0-11-258,-7 12-1419,7-12-2451,-12 5 0,12-5-387</inkml:trace>
  <inkml:trace contextRef="#ctx0" brushRef="#br0" timeOffset="89731.1323">19177 10178 1806,'0'0'3225,"0"0"-1290,0 0-387,0 0-516,0 0 258,0 0-258,0 0 0,0 0 0,0 0-387,0 0 0,0 0-129,0 0-258,0 0 0,0 0 129,0 0-258,0 11 0,0-11 0,7 18 0,0-6 0,-2 4 0,2 2 0,1 5-129,3 0 129,-1 2-129,1 1 0,2 3 0,0-2 0,1 2 0,-1-3 0,-1-4 0,-1 0 0,-2-3 0,3-4-129,-4-3 129,-1 0 0,-7-12 0,12 10 0,-12-10 0,0 0 129,14-5-129,-10-8 0,-1-3 129,2-5-129,3-4 0,-3-4 0,5-3 129,0-2-129,3-4 0,0 3 0,2-5 0,4 3 0,-1-1 0,2 2-129,-2 1 129,1 4 0,-4 5-129,0 4 0,-3 2 0,-2 6 129,-10 14 0,14-15-129,-14 15 129,0 0-258,12 0 0,-12 0-387,7 14-903,-7 3-2709,0-6-129,0 8 0</inkml:trace>
  <inkml:trace contextRef="#ctx0" brushRef="#br0" timeOffset="139999.0074">19902 10064 645,'0'0'1032,"0"0"0,0 0-258,-10 3-129,10-3-129,0 0-258,0 0-129,0 0 129,0 0 0,5 2-129,-5-2 129,0 0 129,13 3 0,-13-3-258,13 0 258,-13 0-258,18 0 0,-6 0 0,1-3-129,-1 0 129,5-1-129,-3 2 0,2-1 0,1 1 258,-3 0-258,1 2 129,-2-1 0,-1 1 0,-12 0 129,19 0 129,-19 0-129,11 0 0,-11 0 129,0 0 0,0 0-258,0 0 258,0 0-258,0 0 0,0 0 0,10 12 0,-10-12 0,0 0 129,0 15 0,0-15-258,-3 19 258,3-6-258,-2 1 129,2 3 0,-2 0-258,2 2 258,-4 4-129,4 0 0,-2 1 0,1-1 258,-2 3-258,3-2 129,-1 0-129,1 0 129,-1-3-129,0 0 129,0-2 0,-1-2 0,0-4 0,0-1 129,2-12-129,-2 16 129,2-16-129,0 0 0,0 0-129,0 0 0,0 0-129,0 0-387,2-10-1548,-2 10-1935,9-25-129,4 11 517</inkml:trace>
  <inkml:trace contextRef="#ctx0" brushRef="#br0" timeOffset="140711.0482">20375 9885 516,'0'22'1806,"-7"1"-258,1-9-387,3 7-258,-1-1-129,-1 6-129,2 0-258,2 2 258,-1 3-387,2-2 258,0 5-258,0-7 129,0 2-129,3-1-129,-2-3 0,-1-1 0,0-4-129,0 1 258,0-5-129,-2 0-129,-2-5 129,4-11-129,-7 15 129,7-15-129,0 0-129,-7 12-387,7-12-129,0 0-903,0 0-1032,0 0-903</inkml:trace>
  <inkml:trace contextRef="#ctx0" brushRef="#br0" timeOffset="141863.1141">20320 9896 2193,'0'11'774,"0"-11"-387,0 0 129,0 0 0,0 0 129,10-6 129,-10 6 129,0 0-129,17-9 0,-17 9-387,18-11 129,-4 4-258,1 0 129,6 0-258,2-1 0,2 3-129,-1-2 129,3 4-129,-1-2 129,-1 5-129,1 0 0,-7 0 0,2 0 0,-6 6 0,-1 0 0,-14-6 129,18 20 129,-18-20-258,8 19 258,-8-19-129,0 22 129,0-22-129,-5 21 258,-5-10-258,2 3 129,-5 0 0,-4 1 0,1 2-129,-4 0 129,-2 0 0,0-1 129,0-1-129,-1-1 0,2-1 0,2-1 0,-1-6 129,3 1-258,6-3 129,0 0-258,11-4 129,-19 3-129,19-3 0,0 0 0,0 0 0,-10 2-129,10-2 0,0 0 129,0 0-129,0 0 129,10 1-129,-10-1 129,19 0-129,-8 0 129,4 0-258,-1 0 129,3 2 129,-1 0-129,0 2 0,0 2 0,-1 1 0,-4 0 129,2 1-129,-3 4 129,-4 0 0,0-2 0,-2 4 0,1 0 0,-3 1-129,1 0 258,-2 1-258,-1 0 129,0 0 0,0-2 0,-1 3 0,-3-6 0,-3 3 0,1-2 0,-1 0 129,-1 0-129,-4-2 0,0 2 129,-1-3-129,2 1 129,-3 0 0,-1-3 0,0 0 0,0-1 0,0 0 129,0-1-129,-2-3 0,0 3-129,-1 0 129,2-2-387,4 4-645,-6-2-1935,2-5-1161,16 0-258</inkml:trace>
  <inkml:trace contextRef="#ctx0" brushRef="#br0" timeOffset="169046.6689">3820 7824 129,'39'1'516,"-19"2"-258,3-1-129,-3 1 0,1 0 258,0-1-258,0-1 129,-3 1 129,0-1-129,2 1 258,-1-2-129,1 0 0,0 0 129,-1 0-129,1 0 0,0 0 129,3 0-387,-3 0 129,2 0 0,-3 0-129,3 4-129,0-2 258,-2 1-516,0 1 516,1 0-516,-3 0 516,1 1-258,1-1 0,-3 1 0,1-1 129,-1 0 0,2 0 258,-2 0-129,2 0 129,0-1-258,0 1 129,2 1 0,-2-1 0,3 1 0,-2 0-258,2 1 129,-3-1 0,2 1-129,-4-1 129,2 0-129,-4 0 258,1-2-129,-2 2 0,0 0-129,1-1 129,-1 0 0,1 1 0,0 2 129,2 1-258,1-3 0,0 5 129,1-5-129,0 1 0,2 1 129,-1-3-129,0 3 129,-2-2-129,0-1 129,0-1 0,1 3 0,-2-2 129,1 1-258,-2 0 129,2 2-129,-1-2 0,0 2 0,1 0 0,-2-1 129,3 0-129,-2 0 0,3 0 129,1-1-129,0-1 0,0 2 0,1-3 0,2 2 0,-3 1 0,0-2 0,-2-1 0,0 2 0,0-2 0,-2-1 0,1 1 0,1 0 0,-2 0 0,0-3 0,0 3 0,0-2 0,2 2 0,2-1 0,0 0 0,-2 0 0,4 2 0,1-1 0,-1-2 0,1 3 0,-4-1 0,3 1 0,-3-2 0,2 0 129,2-1-129,-2 0 0,4 0 0,0-1 129,0 2-129,2-2 0,4 1 0,-3 2 0,3-2 0,-1 2 0,0-2 0,-1 2 0,0 0 0,0 0 0,-2 1 0,3-1 0,-4 1 0,0 1 0,3 1 0,0-1 0,0 1-129,-1-1 129,1 1 0,-1-2 129,0 1-129,1 2 0,-3-4 0,1 2 0,1-1 0,-1 1 0,2-2 0,-2 1 0,3-1 0,0 1 0,2-1-129,-1 0 129,0-2 0,2 0 0,-1 2 0,0-1 0,-1 0 0,1 1 0,-3-3 0,2 4 0,-2-2-129,0 2 129,-2-1 0,2 1-129,-1-4 129,0 4 0,-1 0 0,-1-3 0,2 2 0,1-3 0,0 2 0,0 1 0,0-1 0,-1 1 0,4 0 0,-3 1 0,2-2 0,-1 1 0,-1 1 0,2 0-129,-1-3 129,-2 2 0,-1 0 0,0-2 0,0 2 0,-1-2-129,-2 0 129,2-1 0,-1 3 0,-1-3 0,-2 0 0,3 2-258,-1 1 258,-1 0-129,-2-1 0,2 2 0,-3-1 129,1-1-129,-1 0 0,-3 1 129,2-2 0,-2 0 0,0-1 129,2 1-129,0-1 0,1 0 129,3 2-129,-2-2 0,2 0 0,-1 2 0,4 1-129,-2-2 129,-1 1 0,1 0 0,-1 0 0,4-1 0,-3 0 0,2-1 0,2 0 0,-1 0 0,2 0 0,1 0 0,0 0 0,2 0-129,0 0 129,4 0 0,-4 0 0,5 0-129,-2 0 129,3 0-258,-2 0 258,1 3 0,2-3-129,-1 2 129,1-2 0,-2 0 0,2 0-129,-2 0 129,-1 0 0,1 0 0,-2 0 0,1 1-129,-3 0 129,3 0 0,-3 2-129,2-2 129,0 0-129,-2 1-129,0-2 258,0 1 0,0 0-129,0-1 129,0 4 0,-2-3-129,2 2 129,-2 0 0,-1 1 0,1-2 0,0 1-129,-2 1 129,0-3 0,0 3-129,-1-2 129,1 0-129,0 0 129,-2-1-258,0 2 258,-2-2 0,2 1 0,2-2 0,-2 1 258,1-1-258,-2 0 0,3 0 0,0 0 0,3-3 0,0 2 0,-2-2-258,5 1 258,-3 0 0,3-1 0,-1 0 0,-1 1 0,1 0 0,-1-2-129,-1 1 129,0-2 0,-1 1 0,1-1 0,-3 3 0,3-1 0,-2 1 0,-1 2 0,1 0-129,-1 0 129,1 1 0,-3 3 0,1-2 0,-1 2 0,1-3 0,1 3 0,-3-3 0,3-1 129,-3 0-129,4 0 0,-2 0 129,2 0-129,-1 0 0,-1 0 0,2 0 0,-3 6 0,1-5 0,-1 1 0,0 1 0,-4-2 0,0 0 0,0 0 0,0 2 0,1-1 0,-2-1 0,3 0 0,-1 0 258,1-1-258,0 1 0,0-1 129,1 0-129,-1 1 0,1 0 129,1 1-129,-1-1 0,0 1 0,-1 0 0,3 0 0,-1-2 0,0 1 0,1-1 0,-1 2 129,1-2-129,0 0 0,1 2 0,-2-1 129,0 0-129,1 0 0,1 1 0,0-2 0,1 2 0,-1-2 0,1 0 0,1 0 0,-1 2 0,1-2 0,1 1 129,-2-1-129,1 0 0,1 0 0,-1 0 0,-1 0 258,0 0-258,2 0 0,-3 0 0,5 0 0,-2 0 129,-2 0-129,0-1 0,0 1 129,1-2-129,-4 2 0,1 0 0,-3 0 129,1 0-129,0 0 0,-1 0 0,0 0 0,-2 0 0,1 0 0,-2 0 129,2 0-129,0 0 0,-4 0 0,0 0 0,0 0 129,1 0-129,-2 0 258,1 0-258,2 0 0,-2 0 129,1 0-129,0 0 0,2 2 0,-2-1 0,0 1 0,1-1 0,-2 0 0,0 0 129,1 1 0,-1-2-129,0 0 129,-2 0 0,1 0-129,0 2 0,-1-2 0,0 1 0,-2 0 0,2 0 0,0 1 0,0-2 0,2 1 0,-1 1 0,0-1 129,0 0-129,2-1 0,-1 1 0,0 0 0,1 1 0,-3-1 0,2 2 258,0-2-258,-1 2 0,0-2 0,0 0 0,-1 2 0,0-1 0,2-1 0,-2 0 0,1 0 0,0 3 0,1-2 0,-1 2 0,3-3 0,-4 0 129,3 1-129,-2 1 0,5-1 0,-3-1 0,0 1 0,-1-1 0,-1 0-129,2 3 258,-4-3-129,2-1 0,-2 0 0,0 0 0,0 0 0,1 0 0,-1 0 129,0 0-129,3 0 0,0 0 0,-1 0 0,0 0 0,2 0 0,0 0 0,-1 0 0,1 0 0,-2 0 0,3 0 0,-2 0 0,-1 2 0,2-2 0,-1 0 0,0 0 0,2 2 0,-2-1 0,0 1 0,3-2 0,1 2 0,1-1 0,0-1 0,1 1 0,1-1 0,1 1 0,-3-1 0,1 2 0,0-1 0,-2-1 0,2 1 0,-4-1 0,1 1-129,0 1 129,1-2 0,-2 0 0,1 3 0,-1-3 0,2 0 129,-2 0-129,3 0 0,-2 1 0,0 0 129,1-1-129,1 3 0,1-2 0,-2 0 0,2 1 0,-2 0 0,5-1 129,-3-1-129,3 2 0,-3-2 0,2 0 0,2 0-129,-1 0 258,1 2-258,-3-2 129,2 1-129,0 0 129,0 0 0,1 1 0,1 0 0,0 1 0,0 0 0,2-3 0,2 2 0,1 1 0,2-1 0,-1 1 0,2-2 0,1 0 129,1 1-129,3 1 0,-3-2 0,2 0 129,2 2-129,-1-2 0,0 2 0,0 0 0,0-1 129,0-2-129,2 2 0,-3 0 0,3-1 129,0 2-129,-1-1 0,0 0 258,0 1-258,2 1 0,-3 0 0,3 0 0,-1 1 0,0 0 0,1-1 129,-3 1-129,1 1 0,-3-2 0,1 1 0,-1-2 0,-1 1 0,-1 1 0,0-1-129,1 2 129,2 1 0,-4 0 0,0-2 0,3 0 0,-3 3 0,2-2 0,-3-1 0,0 0 0,0-2 0,-2 2 129,2 0-129,-4-1 0,0 0 0,1 0 0,0 2 0,-2-3 0,0 4-129,0-3 129,0 0 0,-1 2 0,1-1 0,-1 1 0,2 0 0,-1-1 0,1 1 0,3 2 129,-1-3-129,4 3 0,-1-1 0,0 2 129,1-2-129,-1 1 0,-1 1 129,-2-1-129,2 1 0,0-1 0,-2 4 0,3-4 0,-1 3 129,0-1-129,-2-1 0,3 2 0,-2-2 0,-2-2 0,3 3 0,-2-2 0,-3 1 0,3 2 0,-2-2 0,-1 0 0,0 2-129,-1-3 129,0 1 0,-3-2 129,5-1-129,-3 1 0,1-2 0,-1 2 0,3-3 129,-4 1-129,2 1 0,0-1-129,0 2 129,-4-2 0,1 0 0,-1 2 0,-2-4 0,0 4 0,-4-2 0,0-2 0,-1 2 0,0 1 0,1 0 0,-1 1 0,1-2 129,2 3-129,1-2 0,2 3 129,-1-1-129,-1-2 0,1 0 258,-3 0-258,1-1 0,-3 0 129,-4-2-129,1 1 129,-4-1-129,-1 0 0,-2 2 0,0-4 0,-12-1 0,17 11 0,-17-11 0,17 7 0,-17-7 0,11 7 0,-11-7 0,0 0 129,16 7-129,-16-7 0,0 0 0,0 0 0,0 0 0,10 5 0,-10-5 0,0 0 129,0 0 0,0 0 0,0 0 129,0 0 0,0 0-129,0 0 0,0 0 0,0 0-129,0 0 129,0 0-129,0 0 0,0 0 0,0 0 0,7-9 0,-7 9 0,4-15 0,-4 15 0,3-17-129,1 5 129,-2 0-129,-1 0 0,2-1 129,-2-1-129,0-3-129,-1-2 258,1 0 0,0-1-129,-1-4 129,0-2 0,0 1 0,0-5-129,0-2 129,0-2 0,0 0 0,-2-5 0,0 3 0,0-1-129,0-4 129,0 5-129,2-3 129,-4 5-129,3 0 129,-1-2 0,1 4 0,-2 1 0,2-2-129,-1 1 129,1 0-129,-1 1 129,0 0-129,-2-1 129,2 1-258,-3-2 129,0 4 258,-1-4-129,-1 2 0,0-4-129,-1 2 129,0-1 0,0 1 0,0 1 0,-1-3 0,0 5-129,1-2 258,-1 6-129,-2-3 0,1 2 129,-1 2-129,-1-1 258,-1 2-258,2 2 129,-1-1-129,0 1 129,0 0-129,2 2 129,-1 1-129,3 1 0,0 3 0,0 0 0,2 2 129,0-1-129,1 3 0,5 11 0,-8-18 129,8 18-129,-6-15 0,6 15 0,0 0 0,-8-14 129,8 14-129,0 0 0,-4-11 0,4 11 0,0 0 0,0-11 0,0 11 0,0 0 0,0-14 0,0 14-129,4-11 129,-4 11 0,0 0-258,9-14-387,-9 14 0,0 0-774,0 0-774,16 9-1935,-16-9 129</inkml:trace>
  <inkml:trace contextRef="#ctx0" brushRef="#br0" timeOffset="173722.9363">21553 9847 774,'0'0'1161,"0"0"0,0 0-258,0 0 0,-10-3-258,10 3-129,0 0 258,0 0-258,0 0-258,0 0 129,8-6-129,-8 6-129,19-6 0,-9 4 0,4-2-129,0-2 258,1 4-258,0-2 0,1 0 0,-3 1 0,1 2 0,-3-2 0,-1 3-258,-10 0 258,15 0 0,-15 0 0,11 0 0,-11 0-129,0 0 129,0 0 0,0 0-129,13 6 0,-13-6 129,0 0-129,0 0 0,6 11 129,-6-11 0,0 0 0,0 0 0,0 0 0,0 0 129,4 15 0,-4-15-129,0 0 129,2 16-129,-2-16 0,2 17 129,-2-6-129,2 0 0,1 4 129,-2-3 258,0 4-129,-1-3 258,1 4-258,-1-2 129,0 1 258,-1 1-387,1 0 258,-3 0-258,1-1 0,-1 0 129,2-3-129,-3 0 0,4-1-258,0-12 258,-2 17 0,2-17-258,0 0 129,-3 12-129,3-12 0,0 0 0,0 0 0,0 0 0,0 0 0,0 0-516,0 0-387,0 0-1290,0 0-1806,0 0-129</inkml:trace>
  <inkml:trace contextRef="#ctx0" brushRef="#br0" timeOffset="175082.0141">22318 9784 903,'0'0'903,"-13"-12"0,13 12-258,0 0 0,-15-11 0,15 11-258,-14-4-129,14 4 258,-17-1 0,17 1-129,-19 0 129,8 0-129,-3 0 258,3 4-258,-3-2 129,3 4 129,-2-2-258,0 3 129,0-2-258,13-5 129,-20 13 0,20-13-129,-19 14 0,19-14 0,-18 15 129,18-15-258,-12 14 129,12-14-129,-11 15 258,11-15-129,-5 16-129,5-16 129,-2 17 0,2-17 129,0 15 0,0-4 0,0-11-129,0 17 258,0-17-129,0 17 0,0-17 0,0 17-129,0-17 129,0 17-129,0-17-129,0 18 0,0-18 0,0 19 0,0-19-129,2 14 129,-2-14 0,6 15 129,-6-15-258,7 12 129,-7-12 0,0 0-129,15 14 0,-15-14 129,12 11-129,-12-11 0,14 6 129,-14-6-129,14 10 129,-14-10-129,19 7 129,-8-4-129,-11-3 129,20 4-129,-20-4 0,23 3 129,-10-3-129,1 0 0,-1 0 129,0 0-129,2 0 129,-2 0-258,2 0 258,-3 0-129,2 0 0,-2-3 0,2 2-258,-2-2 258,1-1 0,-1 0 0,0 0 0,-12 4 0,20-9 0,-20 9 0,14-7 129,-14 7-129,0 0 0,0 0 0,0 0 0,11-6 129,-11 6-129,0 0 0,0 0 0,0 0 0,0 0 0,0 0 0,0 0 0,0 0-129,0 0-129,0 0-774,0 12-2838,0-12-903,0 0-387,-12 9 0</inkml:trace>
  <inkml:trace contextRef="#ctx0" brushRef="#br0" timeOffset="182782.4539">15830 7715 129,'26'0'1419,"-15"0"0,0-1-387,-11 1-387,18-5-258,-18 5 129,19-6-387,-19 6 129,16-3-129,-16 3 129,17 0 129,-17 0 129,14 0-258,-14 0 258,15 3-129,-15-3 129,17 3-258,-6-2 129,0-1 0,4 2 0,-3-2 0,7 0-129,-2 0 0,2 2 0,0 1 129,1 1-129,2-2 0,1 3 129,1-2-129,-1 1-129,2-1 129,5 1-129,0 0 258,2 0-258,-2 1 0,3-1 0,-1 1 0,3 1 0,-3 0 0,2 0 0,1 0 129,1 4-129,-2-5-129,3 2 0,-2-1 129,5 2-129,-4-2 129,5 0-129,-2 0 129,3-2-129,0 2 0,2-2 129,0 1-129,2 0 129,-2 0-129,0-1 0,-1 2 0,0-2 0,0 0 0,-1 1 129,-2 0-129,2-1 0,0 2 0,0-1 0,-1 0 0,2 2 0,1 1 0,-3-2 0,2 4 0,1-3 129,0 1-129,1 2 0,-3-3 0,3 3 0,-4-1 0,1-1 0,0 0 0,0-2 0,1 5 0,0-5 0,2 4 0,-2-1 0,3 0 0,-1 2 0,2 1 0,-2-2 129,6 2-129,-3 0 0,2-1 0,4-1 0,-3 3 0,-1-1 258,3-1-516,0 2 516,-5 0-258,2 0 0,-2 0-258,3 1 258,-1-2 0,1 1 0,-1-2 0,3-1 258,-1-1-258,-1 1 0,1-2 0,-1 1 0,-2-1 129,0 1-129,-3-1 0,1 1 0,-4-2 0,3 1 0,-5-2 0,2 2 0,0-3 0,1 5 0,1-4 0,-2 3 129,4-2-129,-2 2 0,4-2 0,-1 1 0,-2 0 0,1 1 0,-3 0 0,2 1 0,-3 0 129,1-2-129,-2 3 129,0-2-129,2 1 129,-2-2-129,4-1 129,-3 0-129,0-1 0,1 3 0,2-4 0,-2 6 0,2-4 0,0 2-129,-3-1 129,2 2-129,-3-2 129,-1 1-129,0-2 129,-2 0 0,-1 1 0,-1-1 0,-2-1 0,0 1 0,0 0 0,-1 0 0,-2 1 0,1-1 0,1 1 0,0 0 0,1 0 0,0-1 0,1 1 0,0-1 0,0 2 0,1-4 0,-1 5 0,0-3 0,-2 0 129,0 3-129,-1-3 0,-2 1 0,0 2 0,-2 0 0,0-3 0,0 4 0,-1-4 0,-1 3 0,1-3 0,-1 2 0,-1-3 0,1 1 129,-1 1-258,-1-1 258,0-3-129,1 3 0,-2-1 0,1 0 0,-1 0-129,-1 0 129,2 0 129,-4-1-129,2 1 0,-2-1 0,-2 1 129,0-2-129,-2 1 0,-1-1 0,-1 2 0,0-1 0,0 1 0,0-1 129,0 1-129,0-1-129,-1-1 258,0 0-129,3-3 0,-7 2 129,7-2-129,-7 0 129,1-1-129,-11 0 129,21 3-129,-21-3 0,17 2 0,-6 0 129,-11-2-129,22 3 0,-11-1 0,3 1 0,-3-3 0,3 0 129,-3 1-129,-11-1 0,20 3 0,-9-2 0,1 1 0,-1 0 0,1 1 0,1-2 0,2 0 0,1 2 0,1-2 0,-3 0 0,5 1 0,-2-1 0,-2-1 0,1 2 0,-2-1 0,0 0 0,-2-1 0,0 3 0,-1-2-129,0 2 129,-1-2 0,-10-1 0,22 4 0,-22-4 0,17 5 0,-17-5 0,11 3 0,-11-3 0,0 0 0,12 3 0,-12-3 0,0 0 0,0 0 0,0 0 0,0 0 0,0 0 0,0 0 0,11 6 0,-11-6 129,0 0-129,0 0 0,0 0 0,0 0 0,13 13 0,-13-13 0,18 10 0,-18-10-129,21 9 129,-21-9 0,18 7 0,-18-7 0,14 3 0,-14-3 0,0 0-258,0 0-258,0 0-1290,0 0-2451,12 2-387,-13-11 0</inkml:trace>
  <inkml:trace contextRef="#ctx0" brushRef="#br0" timeOffset="184766.568">20980 7585 1,'12'-3'0,"5"3"257,-17 0 388,15 0 258,-15 0 258,12 1 0,-12-1 258,13 6 258,-13-6-258,15 7 0,-1 0-258,-14-7-258,28 16-258,-13-8-129,7 2 0,0 0-258,0 3 0,2-1-129,1 2 129,0 3 129,1 0-258,-1 1 129,3 4-129,-1 1 0,3 1 0,2 0 0,4 3-129,0 2 0,3 2 0,6-1 0,-3 0 0,4 2 129,2 0-129,1-2 129,1-1 129,-2 0-258,0-1 129,1-1-129,0 1 129,-3-3-129,1 2 129,-1-2-129,-2 3 129,4-5-129,1 4 129,-2-2-129,0-1 0,5 0 129,-2 0-129,1-1 129,-3 0 0,-1 0 0,-2 0-258,-5-1 258,-4 0-258,-2-1 258,-3-2-258,-4 1 129,2 0 0,-4-1 0,0 0 129,0-2 0,0 0 0,-3 3-129,4-3 129,-3-1-129,-2-1 129,2-2-129,-3 0 258,-3-2-258,2 0 0,-4-3 0,-2 1 129,0-1-129,-2 1 0,-11-9 0,18 15 0,-18-15 0,14 15 129,-14-15-129,13 17 0,-13-17 0,13 21 0,-13-21 0,12 19 0,-12-19 0,14 20 0,-14-20 0,11 19 0,-11-19 0,8 19 129,-8-19-129,7 21 0,1-8 0,-2-1 0,2 3 0,0-1 0,2-1 0,-1 1 0,-1-4 0,-8-10 0,17 17 0,-17-17 0,10 12 0,-10-12 0,0 0 0,12 8 0,-12-8 0,0 0 0,0 0 0,0 0 129,0 0-129,0 0 129,0 0 0,0 0 0,0 0 0,0 0 0,0 0 0,0 0-129,0 0 0,-9 6 0,9-6 0,-16 0 0,16 0 0,-16-6 0,16 6 0,-14-11 0,14 11 0,-11-11 0,11 11-129,-3-13 129,3 13 0,0-12-129,0 12 0,10-12 129,-10 12-129,18-10 129,-6 10-129,-2-2 129,-10 2-129,20 0 129,-20 0 0,16 2 0,-16-2-129,8 12 129,-8-12 0,1 11 0,-1-11 0,0 11 129,0-11 0,-6 12-129,6-12 129,-15 2 0,4-1 0,1 1 0,-2-2 0,-1 0-129,-1 0 0,1 0 0,2 0 0,11 0-258,-15 0-516,15 0-1161,0 0-2580,0-7-129,0 7-258</inkml:trace>
  <inkml:trace contextRef="#ctx0" brushRef="#br0" timeOffset="192870.0313">23205 9650 258,'0'0'2193,"0"0"0,0 0 0,5-9-129,-5 9-129,0 0-387,0 0-387,0 0-258,0 0-129,0 0-387,0 0-129,0 0-129,0 0 0,0 0 0,0 0 129,0 0-129,0 0-129,0 0 129,0 0-129,0 0 129,0 0-129,0 0 129,0 0 0,0 0 0,11-4-129,-11 4 129,14-1 0,-14 1 0,22-7 0,-8 2 0,5 2-129,-2-3 129,6 1 0,-2-1-129,-1 0 258,0 1-258,1 2 0,-5 1 0,1-1 0,-6 2 129,1 0-129,-12 1 0,14 0 0,-14 0 129,0 0 0,0 0-129,0 0 129,0 0 0,8 7 0,-8-7-129,0 0 129,0 14-129,0-14 0,-2 12 0,2-12 129,-2 15-129,2-15 0,-4 15 0,4-15 0,-2 21 0,-2-10 0,2 3 0,-2 1 0,1 1 0,-3 1 0,3 3 0,-1-1 0,0 1 0,1 3 0,1-2 0,-1 0 0,3-4-129,0 0 129,0-2 0,0-2 0,0-13 0,4 17 0,-4-17 0,6 13 0,-6-13 129,0 0-129,0 0 0,0 0 0,0 0 0,0 0-129,0 0-129,0 0-387,0 0-2064,0 0-1806,4-7 0,-4 7-516</inkml:trace>
  <inkml:trace contextRef="#ctx0" brushRef="#br0" timeOffset="193478.0663">23691 9616 903,'0'0'3225,"0"11"-2193,0-11 258,0 16 387,4-6-258,-4-10 129,3 21-258,-3-21-129,0 25 0,0-10-387,0 6-258,0 0 0,-1 4-258,-3 0 0,2 1-129,0-1-129,0 3 129,1-3-129,1-4 0,0-2 0,0-4 0,0-1 0,0-14 0,3 18-129,-3-18 0,0 0-258,0 0-774,0 0-1935,10 3-1032,-10-11-516</inkml:trace>
  <inkml:trace contextRef="#ctx0" brushRef="#br0" timeOffset="194502.1248">23652 9593 3096,'11'-3'3225,"-11"3"-1290,0 0-258,0 0-258,0 0-258,0 0 129,0-15-645,0 15 258,0 0-258,12-8 0,-12 8-258,20-10 0,-10 4-258,8 2 129,-4-3 0,5 2 129,-4 0-258,2 1 129,-3-1-129,1 4 0,-15 1 129,21-2-129,-21 2 0,14 2-129,-14-2 129,8 13 0,-8-13-129,7 18 129,-7-5-129,1-1 129,-1 2-129,0-1 0,0-1 129,0 0-129,-4 2 0,-1-1 129,-1 1-129,0 3 129,-2-5-129,0 2 0,-2 0 0,2-2 0,2 0 0,-2 0 0,8-12 0,-11 18 0,11-18 0,-9 15 0,9-15 0,-10 12 0,10-12 129,0 0-129,-16 8 0,16-8 0,0 0 0,-12 6 0,12-6 0,0 0 0,0 0-129,0 0 129,0 0 0,0 0-129,11 8 129,-11-8 0,21 7-129,-9-3 129,1 1 0,1 2 0,-1 1 0,-2 1-129,1 2 129,-1 0 0,1 2 0,-3 1-129,-1 0 129,0 3 0,-1 0-129,-2-2 129,-1-1 0,-3 1-129,0 1 129,-1-3 0,0-1 0,-2-1 0,2-11 129,-12 17 0,12-17-129,-15 15 129,15-15 0,-18 8 0,18-8 0,-21 6 0,9-5 0,-1 2-129,0 0 258,-2-3-258,-1 0 129,-4 0-129,3 0 129,-4 0-129,1 0-129,3 0-129,1 0-516,-5 0-2580,6-7-1290,15 7-258,-18-17-516</inkml:trace>
  <inkml:trace contextRef="#ctx0" brushRef="#br0" timeOffset="215378.3189">24358 7579 129,'0'0'645,"0"0"-258,0 0 129,0 0-258,0 0 0,0 0 0,0 0-129,0 0-129,0 0 129,0 0 258,0 0-258,0 0 129,0 0 258,0 0-129,1 15 258,-1-15 0,0 0 0,2 14 258,-2-14-387,1 13 0,-1-13-129,0 22 129,1-8-258,1 1 129,-2 2-258,3 0 129,2 2 0,-3 2 129,5-1-129,-1 3-129,0-2 129,-1 5-258,1-1 387,0 1-258,-2 1 0,2-1 129,-1 4-129,3-2 258,-1-2-129,2 5 0,-3-2 129,8 1 0,-4-1-258,1 4 129,-1-1-129,0 2 258,-3-2-258,5 2 129,-6-2-129,2 4 0,-2-5 258,0 3-258,2-4 387,-1 3-387,-2-3 129,2 2 0,-2-4 0,3 2 0,-4-5 0,2 4 0,1-4-129,3 3 129,-4-2 0,1 5-129,0-2 0,-1 1 129,-1 0-129,0 4 0,-1-1 0,-2 1 0,-2-5 0,1 4 0,-1-1-129,0 1 129,0-2 0,1 2 0,-1 1 0,3 1-129,-1 1 129,0 2 0,0 1 0,3 4-129,-1 1 129,-2 2-129,4 2 0,-2-1 0,2 5 0,-1-3 0,4 2 0,-5 0 0,1-1 0,0 3 0,-3 1 0,-1 1 0,0 1 129,-1 1-129,0 2 129,0 4-129,-1 2 258,-2-1-258,-3-2 0,1 0 129,-2-1-129,-2 0 129,-2-5-129,-3 1 258,-1-4 0,-3-1-129,2-2 129,-3 0-129,-1-3 0,0 2 0,0-2 0,-1-1-129,-1 0-129,-1-1 129,1-1 0,1-1 0,-2-3-129,-2-2 129,1 0-129,2-1 129,-1-6 0,-1 0 0,2 1 0,-4-1 0,4-2 129,-4-2-129,3 0 0,-2-1 129,3-5 0,2 1-129,-1-4 129,5-1 0,1-3-129,4-4 129,11-10-129,-15 14 0,15-14 0,0 0 0,-8 11-129,8-11-129,0 0-516,0 0-1290,-7-6-2709,7 6 0,-13-21-645,6 4 129</inkml:trace>
  <inkml:trace contextRef="#ctx0" brushRef="#br0" timeOffset="218270.4843">23426 10461 903,'-8'7'1419,"8"-7"129,0 14 129,0-14 258,0 15-387,4-1-129,1-1 0,8 9-387,-4-3-387,9 8 0,-3-1-258,5 4-258,-1 1 0,2 1-129,-1 0 0,0 1 0,1-2 516,-2 2-387,-3-1 387,2 6 0,-5-5 0,3 7 0,-4-2 129,4 3 0,-6 1-258,8 1 0,-3 2-129,4 1-129,-2-3 0,4 1 0,0-5-129,-2 1 0,2-4 0,-2-1 258,-5 0-129,-1-2 129,-3-3 0,0 2 0,-5-2 0,0 2 129,-1-6-129,2 6-129,-2-6 129,4-1-258,-1 0 0,2-4 129,0 0-129,-2-4 0,0-1 0,0-3 0,-7-13 0,6 17 129,-6-17-129,0 12 129,0-12 0,0 0 0,0 0 0,0 0 0,-7 5 0,7-5 0,0 0 0,0 0-129,0 0 129,0 0-129,0 0 0,0 0 0,0 0 0,0 0 0,0 0 0,0 0 0,0 0 0,-11-1 0,11 1 0,0 0 129,0 0-129,-13-8-129,13 8 129,0 0 0,-14-8 0,14 8 0,0 0 0,-11-5 0,11 5 0,0 0 0,0 0 0,0 0 0,-12-4 0,12 4 0,0 0 0,0 0 0,0 0 0,0 0 0,0 0 0,-11-8 0,11 8 0,0 0 0,0 0 0,0 0 0,-13-4 0,13 4 0,0 0 0,-14-6 0,14 6 0,0 0 0,-17-3 0,17 3 0,-14-1 0,14 1 0,-16 0 0,4 0 0,0 0 0,-1 0 0,-2 0 0,0 0 0,-4 0 0,-3 0-129,-1 0 129,-1 0-129,-2 1 129,-2 1-129,-1 2 0,0 3 129,-1-2-129,2-1 129,1 2 0,0 0 0,3 0 0,1-1 0,3 1-129,2-1 129,2 0 0,3-2 0,13-3-129,-18 7 129,18-7 0,0 0 0,-10 4-129,10-4 129,0 0 0,0 0-129,0 0 129,0 0 0,0 0-129,0 0 129,0 0 0,0 13 0,0-13 0,5 12 0,-5-12 0,6 20 0,-1-4 0,0 1 0,2 4 0,-1 4-129,1 3 129,0 2 0,1 4-129,0 3 129,-2-3 0,2 1 0,-1 0 129,0-1-129,3-3 129,-3 1-258,2-3 258,-2-2-129,-1-3 129,-1-1-129,-2-3 0,0-3 0,-3 0 0,0-3 0,0-14 0,0 17 0,0-17 0,0 12 0,0-12 0,0 0 0,0 0 0,0 10 129,0-10-129,0 0 0,0 0 0,0 0 0,0 0-129,0 0 129,-3 11 0,3-11 0,0 0 0,0 0 0,0 0 0,10 11 0,-10-11 0,20 5-129,-1-4 129,11 0 0,7 1 0,11-1 0,12 1 0,7 0 0,12 0 0,5-2 0,6 1 0,-4-1 0,0 0 0,-3-5 129,-11-1 0,-6 2 0,-11-4 0,-10 2 0,-7 1 0,-6 2 0,-10 0-129,-2 0 129,-4 2-129,-4 0 0,-12 1 0,16-1 129,-16 1-129,0 0 129,0 0 0,0 0-129,0 0 129,-3-12 129,3 12-258,-20-8 0,7 2 0,3 0 129,-2 0-129,0 1 0,12 5 0,-16-15 0,16 15 0,-12-18 0,7 4 129,2-5-129,0-5-129,0-5 129,-1-5-129,-2-3 129,-2-8-258,0-4 516,-3 0-516,-3 0 258,4 3 258,-4-1-516,2 1 258,3 7-129,-1 5 129,4 3-129,2 6 0,1 0 129,1 4-129,1 7 129,-1-1 129,1 3-129,1 12 0,-3-18 0,3 18 0,0 0 0,-7-13 0,7 13 0,0 0 0,0 0 0,0 0 0,0 0 0,-9-3 0,9 3 0,-11 0 0,11 0 0,-20 0 0,6 3 0,-5 2 0,-3 0 0,-3 0 0,-2 2 0,-4 2 0,-7-1 129,2 2-129,-5 1 0,-3 0 0,0 2 129,0-1-129,1 1 0,-1-1 0,4 2 129,2-4-129,5-2 258,4 1-258,2-4-258,6 0 258,4-2-258,5 1 0,12-4-387,0 0-516,0 0-2451,11-7-1419,10-1 0,-2-9-387</inkml:trace>
  <inkml:trace contextRef="#ctx0" brushRef="#br0" timeOffset="221119.6473">23723 12402 2451,'10'-13'3483,"-10"13"-129,17-21-645,-4 12-387,-3-9-774,10 6-129,-6-10-516,7 8 0,0-10-258,8 5-258,-4-3 0,4 1-129,-2 0 0,-2 1-129,0 1 129,-4 2-258,-1 2 129,-6 3-129,0 2 0,-3 2 0,-11 8 0,13-9-129,-13 9 0,0 0-129,0 0-258,0 7-387,0 7-1419,-6 3-2193,-7-8-258,2 11-258</inkml:trace>
  <inkml:trace contextRef="#ctx0" brushRef="#br0" timeOffset="221598.6747">23857 12489 1548,'11'0'3741,"-11"-6"129,0 6-1935,14-13-774,-8 1 129,8 3-129,-4-9-129,8 7 129,-5-12-387,10 9 258,-5-10-387,9 6 0,-2-8-258,7 7 0,-4-4 0,5 4-129,-4 0 0,0 0 0,-4 4-129,-2 3 0,-5 1-129,-3 3 0,-4 3 0,-11 5-129,15-4 129,-15 4-129,0 0-258,0 0 129,8 7-129,-8-7-258,-2 21-1806,-4-4-2193,-11-9-129,0 8-387</inkml:trace>
  <inkml:trace contextRef="#ctx0" brushRef="#br1" timeOffset="237606.5903">23533 7074 774,'0'0'1419,"0"0"-129,0-8 0,0 8-258,0 0 0,0-14-129,0 14 0,0 0 0,0-12 0,0 12-129,0 0-129,0 0-258,0 0-129,-4-12 0,4 12-129,0 0 0,0 0-129,0 0 129,0 0 0,0 0 0,0 0 0,0 0-129,0 0 258,0-12-258,0 12 129,0 0-129,0 0 0,0 0 129,0 0 0,0 0 129,0 7-129,0-7 129,0 11 129,0-11-258,0 17 0,0-17 0,0 23 0,0-9 0,0 1-129,0-1 0,0 1 129,0 2-129,1 0 129,-1 2-129,0-2 129,0 1-129,0-2 0,0 1 258,0-3-258,0-2 0,-1 0 129,1-12-129,-3 16 129,3-16-129,-4 11 129,4-11 0,0 0-129,-6 10 129,6-10 0,0 0-129,0 0 129,0 0-129,0 0 129,0 0 0,0 0-129,0 0 129,0 0-129,0 0 0,0 0 0,-4-13 0,4 2 0,2-2 0,1-3 129,1-2-129,3-1 0,-2 0 0,0 0 0,-1 1 0,0 3 0,-1 1 0,-3 14 0,3-19 0,-3 19 0,3-14 0,-3 14 0,0 0 0,1-12 0,-1 12 129,0 0-258,0 0 129,0 0 0,0 0 0,0 0 0,0 0 0,0 0-129,0 0 129,0 0 0,0 0 0,0 0 0,0 0 0,0 9 0,0-9 0,0 17 0,0-5 0,0 3 0,-1-1 0,0 1 0,-1 2 0,1-3 0,0 4 0,0-4 0,-1 0 0,-1 0 129,1-4-129,2-10 0,-4 16 129,4-16-129,0 0 129,0 0 129,0 0-258,0 0 129,0 0-129,-9-8 0,6-4 0,3-2 0,-2-3 0,0-3 0,2-2 0,0-2 0,0 1 0,0 1 0,0-2 129,-1 3-129,0 2 129,0 2-129,-2 4 0,1 1 129,2 12-129,-4-17 0,4 17 0,0 0 0,-4-11-129,4 11 129,0 0 0,0 0-129,0 0 0,0 0 129,0 0-129,0 0 129,0 0-258,0 0 258,0 0-129,0 0 129,0 0 0,0 11 0,0-11 0,0 15-129,0-15 129,2 17 0,-2-17 0,0 20-129,0-20 129,0 18-129,0-18 129,0 17 129,0-17-129,0 11 129,0-11 0,0 0-129,0 0 129,0 0 129,0 0-129,-9 0-129,9 0 0,-5-11 0,5 11 0,-2-18 0,2 7 0,0-1-129,0 12 129,16-19-258,-16 19 258,16-15 0,-16 15 0,18-9-129,-18 9 129,13 0 0,-13 0 0,0 0 0,12 12 0,-12-12 0,4 16-129,-1-3 129,-3-13 0,2 22-129,-2-7 129,0-4 0,0 2 0,0-1 129,0-1-129,0-11 0,0 21 0,0-21 0,0 15 0,0-15 0,0 0 0,0 13 0,0-13 129,0 0 0,0 0 129,1-9-129,2-2 0,1-1 0,1-3 0,-1-1 0,0-3-129,1 1 129,-2 1 0,0 2 0,-1 1-129,-1 1 0,-1 13 0,3-17 129,-3 17-129,1-12 0,-1 12 0,0 0 0,0 0 0,0 0 0,0 0 0,0 0 0,0 0 0,0 0 0,0 0 0,0 0 0,0 0 0,0 0 0,0 0-129,-7 9 0,7-9 129,-15 15-129,15-15 129,-16 19-129,16-19 129,-19 20 0,19-20 0,-20 12 0,20-12 0,-18 7 0,18-7 0,-18 2 129,18-2-129,-13 0 129,13 0-129,-8-14 0,8 14 0,-2-18 129,2 7-129,0-2 0,3 1-129,3-1 129,1 1-258,0 1 258,-7 11-129,19-19 0,-19 19 0,16-14 0,-16 14 129,14-5-129,-14 5 129,0 0-258,12 3 258,-12-3 0,6 14 258,-6-14-258,3 15 129,-3-15 0,2 17 0,-2-17-129,1 9 129,-1-9 0,0 0-129,0 13 129,0-13 0,0 0-129,-7 4 129,7-4 0,-12 0-129,12 0 129,-12-7-258,12 7 129,-9-16-129,9 16 129,-4-19-129,4 19 0,0-16 0,0 16 0,11-14 129,-11 14-129,18-7 0,-18 7 129,16-1-129,-16 1 129,16 0 0,-16 0 0,11 5 0,-11-5 0,5 14 129,-5-14-129,0 18 129,0-7 0,0-11 0,-8 22 0,8-22 0,-16 17-129,16-17 129,-16 15-129,4-12 129,12-3-129,-18 9 0,18-9 0,-16 1 0,16-1 0,0 0 0,-2-9 0,2 9-129,16-21 129,-1 6-129,4-1 129,2 0-129,-1 2 0,2 0 129,-4 5-129,-4 0 258,-14 9-258,18-7 129,-18 7 0,0 0 0,0 0 129,0 7-258,0-7 258,-9 13-129,9-13 129,-16 17 0,16-17 0,-19 17 0,19-17 129,-18 16 0,6-8-129,1-5 129,-1 1-129,0-2-129,0-2 129,-1 0-129,2 0 0,1 0 0,10 0 0,-19-11-129,19 11 129,-12-16-129,12 16 0,-7-19 0,7 19 0,0-17 0,0 17 0,9-14 129,-9 14-129,13-9 129,-13 9-129,17-3 129,-17 3 0,13 0-129,-13 0 129,0 0 0,9 10 0,-9-10 129,0 15-129,0-15 0,-9 17 129,9-17 129,-21 18-129,8-12 129,-3 2-129,1-2 0,-1-1 0,2-1 129,0-3-258,2-1 129,12 0-129,-15 0 0,15 0 0,-5-11-129,5 11 0,10-21 0,-1 10 0,4-2 0,2 4 0,0-4-129,2 3 258,-3 4 0,0 0-129,-3 2 129,-11 4 0,16-2 0,-16 2 0,0 0-129,12 0 129,-12 0 129,0 0-129,-1 14 129,1-14-129,-17 19 129,4-10 0,-2 1 0,-4-2 129,2-1-258,-1-2 129,2 0 0,1-3 0,0-2-129,15 0 0,-14 0 0,14 0 0,0 0 0,-7-16 0,7 16-129,5-18 0,-5 18 129,21-20-129,-6 8 129,3 1-129,1 1 129,0-2 0,-1 5 0,-1 0-129,-5 1 129,0 4 0,-12 2-129,13-2 129,-13 2-129,0 0 129,2 12 0,-2-12 129,-4 20-129,-3-8 129,-5 0-129,-2-1 129,0 0 0,-1-3-129,-1 0 129,1-3-129,2-3 129,1-1-129,12-1 0,-15 0 0,15 0 0,-7-8-129,7 8 129,-1-15-129,1 15 129,0-14-129,0 14 129,5-14-129,-5 14 129,14-11-129,-14 11 129,22-9 0,-9 4-129,2 1 129,-2 1-129,1 1 129,-14 2 0,19 0-129,-19 0 129,0 0 0,9 7 0,-9-7 0,-8 16 0,-2-5 129,-3 0-129,-4 0 129,-3 1-129,3-3 129,-2 1 0,4-3-129,2-2 129,2-1-258,11-4 0,0 0-387,0 0-2064,0 0-1935,0 0-129,14-7-516</inkml:trace>
  <inkml:trace contextRef="#ctx0" brushRef="#br1" timeOffset="242121.8485">23455 7338 1161,'-10'-15'1935,"10"15"-129,0 0 129,0 0-258,-6-12-129,6 12-387,0 0-129,0 0-129,0 0-258,0 0-129,0 0-129,-10-12 258,10 12-387,0 0 0,5-13 0,-5 13-129,14-12 129,-14 12-129,14-12 0,-14 12 0,15-5 0,-15 5-129,0 0 0,13 0 129,-13 0-129,0 0 0,9 15 129,-9-15 0,2 13 129,-2-13 0,0 12 0,0-12 129,0 13-129,0-13 0,0 0 129,-13 12-129,13-12 0,-13 10-129,13-10 129,-15 8-129,15-8 0,-13 7 129,13-7-129,0 0 0,-13 7-129,13-7 129,0 0-129,0 0 0,0 0 0,0 0 0,0 0 0,7-6 0,-7 6 0,17-9-129,-17 9 129,18-8 0,-18 8 129,14-6-129,-14 6 0,0 0 0,0 0 0,0 0 129,2 11-129,-2-11 129,-4 12-129,4-12 129,-13 15-129,13-15 0,-15 15 258,15-15-258,-18 8 129,18-8-129,-14 10 129,14-10-129,-14 2 129,14-2 0,-15 0 0,15 0-129,-14 0 129,14 0 0,-14-7-129,14 7 0,-7-13 0,7 13 0,-1-21-129,1 11 129,5-2-129,-5 12 129,19-20-129,-8 12 129,0 0-129,1 3 129,-1 1 0,-11 4 0,17 0-129,-17 0 129,12 0 0,-12 0 0,0 0 0,11 12 0,-11-12 0,0 16 0,0-16 0,0 20 0,0-20 129,-9 18-129,9-18 0,-11 15 0,11-15 0,-10 10 0,10-10 0,-11 5 0,11-5 0,0 0 0,-15 3 0,15-3 0,0 0-129,0 0 129,-12 0-258,12 0-129,0 0 258,0 0-129,0 0 0,0 0 0,2-9 0,-2 9 0,0 0 129,10-1-129,-10 1 129,0 0-129,16-1 129,-16 1 0,10 0 0,-10 0 129,0 0 0,12 0 0,-12 0 129,0 0-129,0 0 129,0 0-129,-5 8 129,5-8-129,-11 9 0,11-9 129,-17 8-129,17-8 0,-17 6 129,17-6-129,-16 2 129,16-2-129,-17 0 129,17 0-129,-14-4 0,14 4 0,-16-21 0,11 7-129,0-5 0,4-3 0,-1-5-129,4 0 129,5-7-129,8 2 129,0-1 0,5 1 0,2 0-129,0 4 129,-1 4 129,1 4 0,-4 2 0,-3 5-129,-3 1 129,-12 12-129,16-17 129,-16 17-129,0 0 129,12-8 0,-12 8 0,0 0 0,0 0 0,0 0 0,0 0 129,0 0 129,0 0-129,-5 8 129,5-8-129,-9 5 129,9-5-129,-19 6 129,7-4-129,-1-2-129,1 0 129,0 0 0,-1 0 0,13 0-129,-14-3 0,14 3 0,0 0 0,-13-17 0,13 17 0,0-14 0,0 14 0,4-13-129,-4 13 129,11-12 0,-11 12-129,10-5 129,-10 5-129,11 0 129,-11 0 0,0 0 0,16 3 0,-16-3 0,11 7 0,-11-7 0,0 0 0,6 12 129,-6-12 0,-6 12-129,-6-7 258,-5 2-129,-3-2 0,-5 0 0,-2 0 0,-1-4 0,0-1-129,1 0 129,3 0-129,3-6 0,3 3 0,4-2 0,14 5 0,-17-5 0,17 5-129,0 0 129,0 0-129,0 0 129,0 0-129,19-7 129,-3 5-129,6 1 129,2 0 0,3-1 0,-1 2 0,1 0 0,-4 0 0,-3 0 0,-3 2 0,-6 2-129,-11-4 258,17 14 0,-17-14-129,0 18 258,-5-6-258,-7 2 258,-3 1-258,-3-1 258,-3 1-129,-3-2 0,0 2 0,1-4 0,0-2 0,2-1 129,6-4-129,1-1-129,3-3 129,11 0-129,0 0 0,-9-15 0,9 5 0,9-5-129,4-3 129,6 1-129,3-2-129,4 1 129,1 0 129,1 3-258,-2 2 129,0 6 0,-4 3 0,-4 2 129,-3 2 0,-15 0 0,17 13 0,-17-2 129,0 3-129,-4-2 258,-8 2-258,-5 0 258,-3-1-258,-7-3 387,2 2-387,-3-7 0,2 1 129,2-3-129,2-3 0,2 0 129,4 0-258,5-7 129,2-4 129,9 11-258,-1-23 129,1 9-387,5 1 387,5-2-129,4-1 129,2 2-258,1 4 258,0-2-129,-1 5 129,-1 2-129,-3 2 129,-12 3 0,18 0-129,-18 0 129,14 5-129,-14-5 258,8 18-129,-2-7 129,-3 2-129,4 1 129,-3 0-258,2 0 258,-2-1-129,-4-13 0,10 22-129,-10-22 129,13 15-129,-13-15 129,13 7 0,-13-7 0,11 2 0,-11-2 0,0 0 0,13 0-129,-13 0 129,0 0 0,10-2-129,-10 2 129,0 0 0,12-7 0,-12 7 0,0 0 0,0 0 0,0 0 0,0 0-129,0 0 129,0 0 0,0 0-129,0 0 129,0 0 0,0 0 0,8 7 0,-8-7 0,0 0 0,0 0 0,0 0 0,0 12 0,0-12-129,0 0-129,0 13-516,0-13-1032,0 0-2193,0 15-387,0-15-64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8:55:37.37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702 13842 903,'0'0'1548,"0"0"0,6-10 129,-6 10 258,0 0 0,0 0 258,0 0-387,0 0 258,0 0-645,0 0-387,0 0 0,0 0-258,0 0-258,0 0 0,0 0-129,0 0 0,0 0 129,0 0-258,0 0 0,0 0 0,0 0-387,0 0 0,0 0-645,0 0-1161,0 0-2322,0 0-387,0 0-129,-3 5-129</inkml:trace>
  <inkml:trace contextRef="#ctx0" brushRef="#br0" timeOffset="1">14712 14091 516,'0'0'2451,"0"0"-129,0 0-1935,0 0-516,0 0 258,0 0-129,0 0 258,0 0 129,0 0 129,0 0 129,0 0-129,0 0 0,-1 11 258,1-11-129,0 0-129,-3 11 258,3-11 0,-6 16 129,2-1 0,-9 4-129,5 6 0,-10 6-258,4 7-258,-4 7-774,-1 5-3096,-6-7-258,11 1-387,-4-17 388</inkml:trace>
  <inkml:trace contextRef="#ctx0" brushRef="#br0" timeOffset="2">14993 13883 645,'-1'-17'2967,"1"17"129,0 0-516,0 0-2580,0 0-387,0 0 0,0 0 258,-11 0 258,11 0 258,0 0 129,-12 0 258,12 0 129,0 0-129,0 0-129,-14 0-258,14 0-258,0 0-129,0 0 0,0 0 0,-8 10 0,8-10 0,0 12-129,0-12 258,0 16-129,0-16 129,0 20-129,0-8 129,0 3 129,-1-3 129,0 6-129,-2-5 0,2 4-129,-1-3 129,2 1 129,-2-3-258,2-12-129,0 17 258,0-17-129,0 0 129,16 7 0,-16-7 258,18-4-129,-18 4 0,21-17 129,-14 2 0,3 3-129,-2-3 0,1 0 0,1-1-258,-1 3 129,0-3-258,1 1 129,1 1-258,1 2 129,-1 2-129,0 3 129,-11 7-129,22-12 129,-22 12 0,19-5 0,-19 5-129,15 1 129,-15-1 0,12 14 0,-12-14 129,10 23-129,-7-10 129,1 4 0,-1-2 129,-1 2-258,-2-5 258,1 4-258,-1-4 129,0-12-129,3 20-129,-3-20-387,0 0-387,0 0-1161,0 0-2193,16 0-129,-16 0-258</inkml:trace>
  <inkml:trace contextRef="#ctx0" brushRef="#br0" timeOffset="3">15447 14022 3999,'-12'24'4128,"1"-24"-903,11 0-129,0 0-3612,0 0-387,0 0 387,-1-14 258,1-2 258,0 0 129,3 0 645,-1-7 129,7 5 129,-3-3-129,8 7-129,-3-3-516,5 6-129,0-1-387,0 5 0,-1 4-129,2 1 0,-2 2 129,-1 3 0,-1 4 129,-13-7 129,20 22 0,-13-8 0,-1 0 129,-1 1 0,-3-2 129,1 6 0,-3-7 387,0 3-129,0-15 129,-7 20 129,-6-15 0,5 7-258,-11-9 129,4 0-258,-5 2-129,3-1 0,-3-3-258,0 1-129,1-2 0,0 0-129,5 0-258,-8-12-774,22 12-2967,-17-15-129,10 4-258,4 0 0</inkml:trace>
  <inkml:trace contextRef="#ctx0" brushRef="#br0" timeOffset="4">16092 13854 1032,'0'0'1290,"0"0"0,0 0 129,0 0 0,0 0-258,0 0-258,0 0-387,0 0-258,0 0 0,0 0 0,0 0 0,0 0 0,0 0 129,0 0-129,0 0 129,0 0 129,0 0-258,8 12 129,-8-12 129,0 0-129,0 0 129,0 0 0,0 0-129,6 14 129,-6-14-129,1 13 129,-1-13-129,3 19-129,-3-7 0,0 1 0,0-1-129,0 4 129,0-4-129,0 3 0,-3-3 0,2 0 129,1-12-129,-3 21-129,3-21 129,-3 14-129,3-14 129,0 0-129,-4 13 129,4-13-129,0 0 0,0 0 0,0 0 129,0 0 0,0 0 0,0 0 0,1-7-129,5-6 129,2-1-258,4-3 129,2 0-258,0-6 129,1 5 0,-2-3 0,5 3-129,-5 2 129,1 3-129,-1 2 258,-2 3-129,-11 8 0,20-9 129,-20 9-129,20 0 129,-20 0-129,18 7 0,-18-7 0,14 14 258,-6-2-129,-2 0 0,1-1 129,-4 1 0,2 4 129,-3-1 129,1 2-129,-3-3-129,0 4-129,0-2 258,0 0-258,0 0 129,0-2 0,0-3 0,0 2 0,0-13 0,0 12 129,0-12-129,0 0 0,0 0-129,0 0-129,0 0-258,0 0-516,0 0-1935,0 0-1290,0-8-387,0 8-129</inkml:trace>
  <inkml:trace contextRef="#ctx0" brushRef="#br0" timeOffset="5">16532 13975 1935,'20'9'1935,"-7"-14"-1806,0 3 129,0 0 258,-1 0 258,0 0 516,1 1 0,-13 1 0,21-5 129,-21 5-258,15-8-129,-15 8-258,11-13-258,-11 13-258,9-17-129,-9 17-258,8-18 129,-8 18 0,7-17 0,-7 17 0,3-16 129,-3 16-129,0-10 129,0 10-129,0 0 0,0 0-129,-10-8 129,10 8-129,-17 0 129,4 3-129,2 2 258,-5 0 0,5 3 0,-8-1 258,7 3-129,-3-2 0,2 3-129,1-2 129,3 1 129,0 2 0,5 2-129,0-3 129,2 2-129,2-1 129,0 2 0,2-2-129,3-1 129,0 1-258,0-1 0,-5-11 129,9 23-129,-9-23 0,6 18 129,-6-18-129,8 16 0,-8-16 0,16 9 0,-3-6 0,1-3 0,3 0-129,4 0 0,-2 0 0,1 0-129,1 0-129,-4-3-129,2 3-645,-19 0-1032,19-5-2193,-19 5-258,13-12-258</inkml:trace>
  <inkml:trace contextRef="#ctx0" brushRef="#br0" timeOffset="6">16851 13950 1935,'0'0'3225,"0"0"-129,0 0-129,-7-9-3483,7 9 129,0-12 387,0 12 129,0-14 516,0 14 0,0-11 129,0 11 0,0 0 0,5-11-129,-5 11-129,0 0-258,0 0 0,0 0-129,0 0 0,0 0 0,0 0-129,0 0 0,9 9 129,-9-9 129,8 17-129,1-7 129,-3 4 258,2 5 0,-2-6 129,2 8-258,1-8 129,1 5-258,0-7 258,4 5-258,-1-11-129,5 0 0,1-5 0,2 0 0,3-7-129,0-4 258,-3-2-516,0-1 516,-1-3-387,-2 1 387,-5 0-387,-4 3 387,-3 2-387,-6 11 129,8-14 129,-8 14-258,0 0 129,0 0 0,14 14 129,-8-3-258,0 1 258,3 3-129,-1-1 129,2 3-129,0-4 258,-1 1-258,-9-14 0,14 14 0,-14-14 0,14 8 129,-14-8 0,13 0 129,-13 0-129,13-13 129,-6-5-258,0 1 258,-1-7-258,2 1 0,-2-5 0,1-1-129,-1 4 0,-2 0 0,4 5 0,-3 3-387,8 13-903,-13 4-2967,13-13-129,-13 13-516,13-8 0</inkml:trace>
  <inkml:trace contextRef="#ctx0" brushRef="#br0" timeOffset="7">18143 13851 903,'12'-6'3354,"-12"6"387,0 0-516,0 0-2709,3-15-129,-3 15 0,-8-5 387,8 5 0,-22-3-129,9 3 387,-7 0-129,4 5-258,-8-2 0,5 6-129,-6-2-258,2 3 0,-2 0-129,0 0 0,0 4 129,2-2 0,2 1 0,4 4 0,1-5 129,6 6-129,1-5 129,8 3-129,1-5 129,7 3-387,5 0 258,4-4-258,3 0 129,3-1-258,3 1 129,2 0-129,-3-1 129,3-1-129,0-3-258,-3-3 0,3 4-258,-6-6-516,6 0-1290,0-4-1935,-5-8 0,3 0-387</inkml:trace>
  <inkml:trace contextRef="#ctx0" brushRef="#br0" timeOffset="8">18344 13554 3483,'0'-15'3999,"0"15"-516,0 0-258,0 0-3483,0 0-258,0 0 129,0 0 387,0 0 129,12 13 258,-12-13 516,9 27 129,-7-14 0,3 7-258,-5 1 0,5 10-129,-5-3-258,0 7-129,-3 4-129,-3 0 0,0 0-129,0 2 129,0-2 129,0-1-258,2-4 129,2-7-129,2-5 0,0-8-516,2 3-258,-2-17-2322,0 0-1290,22 3 0,-10-13-258</inkml:trace>
  <inkml:trace contextRef="#ctx0" brushRef="#br0" timeOffset="9">18561 13849 3225,'0'0'2838,"15"9"-645,-15-9-258,0 0-3483,15-12 129,-3 10 645,1-3 645,-13 5 516,17-2 903,-17 2 516,16-3 129,-16 3-387,14 0-387,-14 0-774,14 11-129,-6 0-258,-8-11-258,13 23 129,-8-11 0,0 4 129,-3-1 0,-1 1 129,-1 4 258,0-6 0,0 1 0,-7-2 258,5 2-258,-8-4 0,5 0 0,5-11-129,-20 13 0,9-8 0,11-5-258,-23 7-258,11-5 258,-6-2 0,6 0 0,-4 0 0,2 0 258,-2 0-129,1-2 0,1-1-129,4-1 129,10 4-129,-13-13 0,13 13 0,0-12-129,0 12 129,10-14-129,3 8 129,3 0-129,1 0 258,0 5-129,-1-4-129,-2 3 129,3-1 0,-4 2-258,2 1-258,-5-2 129,7 2-645,-17 0-1032,20-2-1935,0 2-387,-20 0 258</inkml:trace>
  <inkml:trace contextRef="#ctx0" brushRef="#br0" timeOffset="10">18901 13862 1677,'0'0'3999,"14"4"-129,-14-4 0,0 0-2064,0 0-1548,9 12 129,-9-12 0,4 17 258,0-3 0,-4-3-129,2 9 258,-2-7 0,0 7-258,0-3-129,0 2-129,0-2 0,6-1-258,1-3 387,2-2-258,2-5-129,4-3 129,1-3-129,3 0 0,-1-3 258,3-3-258,-3-4 129,-1-4 0,0-3-258,-3-1 258,-4 1-129,0 2 258,-4-2-258,-2 3 0,0-1 0,-4 15 0,2-17 0,-2 17 0,0-14-129,0 14-129,0 0-645,0-18-516,0 18-2322,0 0-903,0 0 0,11-1-387</inkml:trace>
  <inkml:trace contextRef="#ctx0" brushRef="#br0" timeOffset="11">19479 13826 8514,'-5'11'4515,"-11"-11"-516,16 0-645,-22 0-3870,5 7-258,-7-6 258,4 5 129,-6 1 129,1 1 387,4 1 258,-3-4 129,8 6-129,-2-5 0,18-6-258,-14 15-258,14-15 0,0 12-258,0-12-129,25 9 258,-8-6-258,9 5 129,-1-6 129,5 9-129,-4-5 0,2 8 129,-4-1 0,-4 1 0,-5-2 0,-3 2 387,-5 3 129,-7-17 387,0 27 0,-10-18 129,0 4 258,-10-11-258,7 9-129,-10-8-129,6 2-258,-1-4-129,3-1-258,4-1-516,-1-11-129,12 12-1419,0-14-1935,0-2-387,9 5-129,1-9 388</inkml:trace>
  <inkml:trace contextRef="#ctx0" brushRef="#br0" timeOffset="12">19750 13921 8385,'21'15'3870,"6"-15"-516,-27 0-1161,21-2-3096,-8-6-258,3 3 258,-3-4 387,0 0 516,-1 3 258,-12 6 516,16-12-129,-16 12 129,6-17-387,-6 17 0,0-14-387,0 14-129,-12-13 0,2 9 0,-6 1 0,2 2 129,-4 1 129,1 1-129,1 6 129,-3 3 0,4 1 0,0 1 0,4 4 129,-3-2 258,7 3 0,-4-1 129,9 5 0,-4-6 129,6 9-129,-2-11 129,2 5-387,2-3 0,6 1-129,3-4-258,3-2-129,5 0 129,1-5-129,5 0-387,0-5-258,9 4-1419,-5-4-2064,2-9-387,2-2-258,-3-5-129</inkml:trace>
  <inkml:trace contextRef="#ctx0" brushRef="#br0" timeOffset="13">20383 13868 8256,'0'0'4257,"0"0"0,0 0-774,-8-14-3741,8 14-129,-25-5 0,10 5 129,-5-2 129,-2 2 129,0 3 258,-5 1 0,5 8 129,-3-7-129,6 7 0,0 0-129,6-4-129,5 3-129,8-11 129,0 17-129,0-17 0,15 13 0,0-9 129,7-1 0,-5 4 0,6-2 0,-6 3-258,2 0 258,-5 0-258,0 3 258,-6 0-387,0 1 258,-8-12 129,3 19 129,-3-8 129,0-11 129,-17 17 129,1-12 0,0 7 0,-9-8 0,6 5 129,-4-5-387,-1 4-129,0-3 0,1-2-387,6 4-258,-2-7-903,19 0-2709,-15-3-516,15 3-258,-2-13 129</inkml:trace>
  <inkml:trace contextRef="#ctx0" brushRef="#br0" timeOffset="14">20715 13916 258,'-16'4'2451,"16"-4"-129,-11 0-1806,11 0-387,0 0-258,0 0 129,3-11 129,-3 11 258,8-11 1032,-8 11 258,8-13 0,-8 13-129,0 0 0,0 0-129,0 0-258,0 0-516,0 0-129,0 0-387,0 0-129,0 0 129,0 0 129,0 0 258,0 0-129,0 0 129,0 0-129,0 0-129,0 0 129,0 0-258,0 0-129,7 11 0,-6 0-129,-1-11 0,3 25 258,-2-9-129,0 1 129,0 5-129,-1 2 129,4-2-129,-1 0 129,0-2-129,5-4 0,-2-2 0,0-1 0,-6-13-129,18 9 258,-18-9-129,18 0 0,-18 0 129,20-9-129,-20 9 129,20-21-129,-11 9 129,-1 0-129,1-2 129,-1 2 0,-2 2-129,-6 10 0,10-16 258,-10 16-258,12-14 0,-12 14 0,11-11-258,-11 11 258,12-4 0,-12 4 0,13-2-129,-13 2 129,11 0 0,-11 0-129,15 10 129,-15-10 0,14 9-258,-3-2 258,-11-7 0,20 19 0,-7-9 0,-2-1 0,1-4 129,-1 3 0,3-4-129,-1-3 129,0-1 0,1-1-129,1-6 258,-3-5-129,2-1 258,-4-4-258,3-1 129,-6 1 0,-2-1 0,0-3-129,-3 2 0,-2 2-129,1 5-129,-1 2 0,0 10 0,0-19-129,0 19-258,0 0-258,0-14-258,0 14-903,0 0-2580,15 0-129,-15 0-129,15-3 258</inkml:trace>
  <inkml:trace contextRef="#ctx0" brushRef="#br0" timeOffset="15">21348 13934 774,'0'0'3612,"2"16"258,-2-16-258,0 0-2064,13 0-1161,-13 0 0,19 0-129,-19 0-129,26 0 387,-15-1-129,8 1 129,-5-8 129,6 7 0,-5-10-258,7 8 129,-6-8 0,3 1-387,-1-2 0,-2 2-258,0 1 0,-5-1 0,-1 2 0,-10 8-129,10-17 258,-10 17 0,-2-10 0,2 10 258,-18-4-258,6 1 0,-4 3 0,0 0 0,-1 3 0,0 4-258,0-2 258,2 2 0,0-1 0,2-2 0,2 5-129,11-9 129,-17 20 0,17-20 0,-13 20 0,10-9 129,-1 4 258,1 4-129,-1-4 0,2 6 0,-4-11 258,5 9-129,-5-4 0,3 4-258,0-7 129,3 2-129,0-14-129,0 18 129,0-18-129,10 10 0,-10-10-129,21 2 129,-6 0-129,-2-2-129,6 0 0,-4-2-258,8 2-129,-5-6 0,9 6-774,-9-9-387,7-3-2451,0 7 0,-7-10-258</inkml:trace>
  <inkml:trace contextRef="#ctx0" brushRef="#br0" timeOffset="16">21750 13856 1677,'0'0'3096,"0"0"129,9 10-516,-9-10-1935,0 0-1290,-9 7 258,9-7 516,-3 18 129,3-18 645,0 21 129,0-11 0,1 5-129,2-1-129,6 6-516,-4-7-387,6 3 0,-4 0-129,0-2-129,-2-1 387,3 1-258,-6-3 129,-2-11-129,4 15 258,-4-15 0,0 10 258,0-10-129,0 0 0,0 0 129,0 0 129,0 0-129,-10-8-129,10 8 0,-5-21-129,2 7 0,1-3 129,2-2-129,-1 4-129,1-5 258,0 1-258,0 3 258,0 3-258,3-1 129,-3 14-129,13-15 0,-13 15-129,25-10 129,-9 10-129,3-1 0,2-2 129,5 2-258,1 1-129,-4-4-387,7 4-1161,-6 2-2193,-7-2-258,3 0-129</inkml:trace>
  <inkml:trace contextRef="#ctx0" brushRef="#br0" timeOffset="17">22101 13946 5289,'19'5'3870,"-19"-5"-258,27 0-516,-10-5-3354,-1 3-129,1-4 258,-3-1 129,2 2 129,-3-1 0,1 2 258,-14 4 0,17-12 129,-17 12-387,14-11 0,-14 11-129,0 0 0,5-14 0,-5 14 129,-6-11-129,6 11 0,-20-7 0,7 3 129,-2 1-129,1 3 0,-2 0 129,-3 0 0,3 5 0,-1 2 0,-1 1 129,2-2-129,1 5 258,1-2-129,2 0 0,4 2-129,-1 0 129,6 2-258,2-2 387,1 4-387,0-4 387,4 5-258,-4-16 0,14 22 0,-14-22 129,23 20-129,-9-11 0,2 0-129,2-2-129,1 0-129,1 1 0,-2-7-258,5 8-516,-8-7-2322,4-2-1161,4-1-129,-5-9 129</inkml:trace>
  <inkml:trace contextRef="#ctx0" brushRef="#br0" timeOffset="18">22823 13915 645,'15'0'2838,"-15"0"-387,0 0 258,0 0-2838,0 0 129,5-6 387,-5 6 258,0 0 516,0 0 0,0 0 129,0 0 0,-6-1-258,6 1-387,0 0-258,-18 0-129,18 0-258,-17 1-129,17-1 129,-23 6 0,13-1 129,-2 4-129,-1-6 258,0 6 0,0-4 0,-1 6 0,1-3 0,1 5-129,0-4 258,1 1-387,11-10 129,-17 19-129,17-19 129,-10 22-129,10-22 258,-2 12 0,2-12-129,0 11 129,0-11-129,1 12 129,-1-12-129,0 0 0,15 13-129,-15-13-129,21 10-129,-10-6 0,5 1-387,-4-5-258,8 5-129,-8-5-258,12 0-387,-8 0-258,6-1-903,-2 1-1032,-4-11-129</inkml:trace>
  <inkml:trace contextRef="#ctx0" brushRef="#br0" timeOffset="19">23023 13943 1,'4'22'1547,"-2"-8"1,1-1 387,0 4 258,2-1-129,1 2 0,-5-5-516,5 3-516,-6-16-258,6 21 129,-6-21-258,1 15 129,-1-15-129,0 0-129,0 0 129,0 0-129,-11 2 0,11-2 0,-11 0-129,11 0 129,-12-2-129,12 2 129,-12-15-258,12 15 0,-12-20 0,9 6-129,-1-2 129,2 3-129,1-4-129,1 0 0,0-1 0,3 1 129,4 2-258,4 2 129,2 1-129,1-1 0,6 5 129,1 1-129,3 5 0,0-2-129,1 2 129,-2 0 0,-1 2 0,-5 0-129,3 2-774,-20-2-1161,14 0-2064,-14 0-258,13 0-258,-13 0 0</inkml:trace>
  <inkml:trace contextRef="#ctx0" brushRef="#br0" timeOffset="20">23283 13955 5676,'-2'14'3483,"2"-14"-516,0 0 0,0 0-3870,12 0 129,-12 0 516,13-1 258,-1 1 645,-12 0 258,22 0 258,-22 0 0,27 1-129,-15-1-387,4 0-258,0 0-387,-2-2 0,-1-3-129,-2 1 129,-11 4-129,18-18 129,-18 18-129,8-18 129,-8 18-129,0-17 129,0 17 0,0-12 0,0 12-387,0 0 258,-14-5 0,14 5 0,-14 0 129,14 0-129,-19 8 129,9-2 0,10-6 129,-24 15-129,14-5 129,-3-1 0,1 1-129,1 1 129,-1-5 387,2 6-516,-5-3 129,8 5 0,7-14 129,-13 23-258,7-11 258,2 1-258,3 0 129,1 1 0,5-2 0,-5-12 0,14 20 0,-2-12 0,1-1-129,0-1 129,4-2-129,-3-3-129,6 2-129,-2-3-387,3 3-516,-6-6-387,6-1-2064,2-1-774,-7-6-129,4 2 388</inkml:trace>
  <inkml:trace contextRef="#ctx0" brushRef="#br0" timeOffset="21">23562 13897 3096,'0'11'2580,"0"-11"-645,-8-3-258,8 3-3225,0 0 129,9-5 645,-9 5 516,18-2 774,-2 2 1032,-2 2 516,5 5 258,-2-2-645,2 4-516,0-1-258,1 3-645,-2 0 0,-3 1-258,0 0 0,-2 3 0,-2-1 0,-3 1-129,-2 1 0,-1 1 129,-3-1 0,1 0 0,-3-2 129,0 0 258,0-14 129,0 22 0,0-22 0,-9 13 129,-3-11-258,-1 0 0,-3-2 0,-2 0-258,-2 0-129,0 0-129,1-5 129,2 0-129,2 1 129,15 4 0,-16-15 0,16 15 0,0-20 129,5 8 0,6 1-129,6 0-129,4 2-129,-2-4-129,8 9-387,-4-8-129,5 9-774,-9-5-1548,2 0-903,1 6-129,-10-11 259</inkml:trace>
  <inkml:trace contextRef="#ctx0" brushRef="#br0" timeOffset="22">23966 13616 4773,'13'0'4128,"-13"0"-516,0 0 0,5 17-3225,-2-4-645,0 8 516,-2-1-129,2 9 258,-1 2 129,0 6 0,-2 1 129,2 6-258,-2-3 0,-2 3-258,-2-4 0,0-1-258,-2-7 129,2-8-387,-2-2 129,-1-10-516,6-2-387,1-10-645,-13-1-645,3-11-387,7 0 129,-5-4-129,4-2 387,-5-5 1032,4 2 1032,0-2 1290,-1 3 1032,2 1 258,-1 0 387,4 5-129,-4-1-129,5 15-258,0-19-774,0 19-129,12-10-387,1 10 0,-13 0-129,26-5 129,-11 2-258,5 3 129,0-4-258,4 3 0,-1-1-258,0 0-258,3 2-387,-6 0-129,5 0-774,-15 0-1806,3 0-1161,2 3-516,-15-3 258</inkml:trace>
  <inkml:trace contextRef="#ctx0" brushRef="#br0" timeOffset="23">24170 13962 7353,'-5'24'4515,"5"-13"-516,0-11-258,0 0-3612,17 0-129,-6 0-129,1 0 0,3 0 129,0 0 0,-2-1 129,4-4 129,-5 1 0,2 3 0,-14 1 0,17-9-129,-17 9 0,10-10 0,-10 10-258,0-19 129,0 19-129,-9-17 129,9 17-129,-24-15 129,12 8-129,-2 6 129,-2 0 0,0 1 0,2 2 129,0 5-129,2-1 0,12-6 0,-16 24 258,10-9-258,1 1 258,3 3-387,1-4 258,1 4 0,0-1 129,1 3-258,0-5 129,5 0 129,-1-3-258,0 0 258,-5-13-258,14 22 0,-14-22 0,20 14-129,-6-9 0,0-5-387,7 6-258,-5-6-258,11 0-645,-9 0-1161,2-8-1806,2 4 0,-8-7 0</inkml:trace>
  <inkml:trace contextRef="#ctx0" brushRef="#br0" timeOffset="24">24386 14096 1935,'-4'18'3354,"4"-2"258,0-16-387,0 0-2967,0 11 129,0-11 129,14 8 0,-14-8 129,20 0 0,-10 0 0,6-3-258,-4-4 129,4-1-129,-3-1-258,3 0 258,-5-3 129,1 2 258,-9-7-129,-3 17 129,5-26-129,-5 13 0,-5-1 0,1 3-387,-5 0-129,9 11 0,-11-13-129,11 13-387,-12-7 129,12 7-387,0 0 129,-13 0-258,13 0 0,0 0-387,0 11 129,0-11-129,0 0-645,0 11-1290,0-11-1032,0 0 129</inkml:trace>
  <inkml:trace contextRef="#ctx0" brushRef="#br0" timeOffset="25">24472 13629 4257,'-7'-20'3483,"4"5"-387,3 15-1161,1-11-2322,-1 11 387,0 0 387,1-15 129,-1 15 387,0 0 258,0 0 258,0 0-129,0 0 129,0 0-516,14 3-129,-14-3-387,6 19 258,-6-19-516,9 22 129,-5-5-258,1 5 0,1 0 0,0 6 0,-1-1 0,1 7 129,1 7 0,-1 3-129,-2 5 129,0-1-258,0 0 129,-3 2-129,2 1-129,-3-10-645,2 4-516,-2-15-1806,0-2-1419,0-4 0,0-8-258</inkml:trace>
  <inkml:trace contextRef="#ctx0" brushRef="#br0" timeOffset="26">24503 14166 1,'0'0'2708,"0"0"-128,0 0-645,0 0-1548,0 0 0,0 0-645,0 0 129,0 0 0,0 0 0,0 0 129,0 0-129,0 0 129,0 0-387,0 0 0,0 0 0,0 0 0,0 0 0,0 0 258,1 10 129,-1-10 0,0 0 387,0 0-258,0 0 129,0 0-129,0 0-258,-2 11 0,2-11-129,0 0 0,0 0 516,0 0 129,-13 13 516,13-13 0,0 0 0,0 0 0,-14 0 0,14 0-258,-12 0-387,12 0-129,-14-3-258,14 3 0,-17-2 0,17 2 129,-18-4 0,18 4 129,-15 0 0,15 0 0,-11-3 129,11 3-129,0 0 0,0 0 0,0 0 0,0 0 0,0-13 0,0 13-129,0 0 387,5-11-387,-5 11 129,0 0 0,10-10-129,-10 10 0,0 0 129,11-13-258,-11 13 0,1-11 0,-1 11-387,0 0 258,0-13-129,0 13-129,0 0 258,0 0-258,1-14 387,-1 14 0,0 0 258,0 0-129,0 0 387,0 0-387,5-12-258,-5 12 129,0 0-129,0 0 0,0 0-129,0 0 129,11-10 129,-11 10 0,0 0 258,0 0 0,11-12 0,-11 12 0,0 0 258,0 0-129,8-12-129,-8 12 0,0 0-129,0 0-129,0 0 129,0 0-129,0 0 129,12-9-129,-12 9 258,0 0 0,13-8 0,-13 8 0,0 0-129,14-14-258,-14 14-516,12-8-129,-12 8-774,14-2-129,-14 2 129,20-3 129,-20 3-129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3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356 12,'0'0'20,"0"0"0,0 0-4,0 0-9,0 0-9,0 0-10,10-15-8,4 12-1</inkml:trace>
  <inkml:trace contextRef="#ctx0" brushRef="#br0" timeOffset="5985">3098 6 19,'0'0'7,"0"0"-2,0 0-3,0 0-6,10-6-7,-10 6-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00.191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1-5 2,'0'0'5,"0"0"-1,0 0-2,0 0-1,0 0 0,0 0-2,-3-11 1,3 11-1,0 0 0,0 0 1,0 0 0,0 0 0,0 0 1,0 0 1,0 0 0,0 0 1,0 0 1,0 0-1,0 0 1,0 0 0,0 0 0,0 0 0,0 0 0,-6 13 0,6-13-2,0 0 1,-7 18 0,7-18-1,-3 15 0,3-15 1,-2 20-1,0-8 0,4 4 1,-1-1-1,1 4 0,0 1 0,2 2 0,-1 1 0,0 1 0,0 1 0,0-3-1,-1 1-1,0-3 1,0-3 0,-1-1 0,-1-5 0,0 0 0,0-11 0,0 11 0,0-11 1,0 0 0,0 0 1,0 0 0,0 0 1,0 0-1,0 0 0,-1-13 1,1 13-1,0-15-1,0 15-1,1-20 0,-1 9 0,0 0 0,0 11 0,2-21 0,-2 21-1,4-19 0,-4 19 0,6-17 0,-6 17 0,9-16 0,-9 16 0,16-16 0,-4 6 0,2 3 0,3-3 0,3 1 0,1 0 0,5-1 0,2-1-1,2 1 1,3 3 0,1-3 0,0 3-1,1-2 1,-3 4 0,0 0 0,-4 2 0,-2 0 0,-2 2 0,-3 1 0,-2 1 0,-4 0 0,-2 2 0,-13-3 0,17 5 1,-17-5 0,0 0-1,0 0 1,0 0 1,9 11-1,-9-11 0,0 0 1,0 0-1,0 0 1,0 0 0,0 0 0,-7 11-1,7-11 1,0 0-1,0 0 0,0 0-1,0 0-6,0 0-7,-11 1-12,11-1-1,-13 5 0,13-5-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7T05:29:05.81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4656 0,'12'3'3,"-12"-3"1,0 0 0,16-4 0,-16 4 1,14-2 0,-14 2 0,16-2 1,-16 2-1,19-3-1,-8 3 1,3 0-1,-1 1 0,2 1-1,1-1 0,2 0-2,2 2 1,3 1-1,0-1 1,3 0-1,0-1 0,4 0 1,2-1-1,1 3 1,2-3-1,2 1 0,1-1 0,5 2-1,-1-1 1,1 0-1,1 2 0,2-2 1,0 0-1,4 1 0,0-1 1,-3-1-1,4 3 0,1-2 0,1 0-1,-1 1 1,2-1 0,-2 0 0,2-2 0,0 1 0,-1 2 1,1-3-2,1 1 1,-3-1 0,3 1 0,-5 0 0,3 1 0,1 0 0,1 0 0,-3-1 0,2 0 0,1 1 0,-2-2 0,1 2 0,1-2 1,-3 1-1,2-1 0,-3 0-1,1-1 1,0-1 0,1-1 0,1 0 1,1-2-2,-1-1 2,0-1-1,3 0 0,-2 0 0,3 2 0,-2-2 0,1 1 0,1 0 2,-2 2-2,2-2 0,0 0 1,2-1-1,0 0 1,0-1-1,0 0 1,-1 0-1,0-1 1,0 1 0,-3-2 0,1 2 0,-2 1 0,0-1 0,0 3 0,0-1-1,0-1 1,-2 1 0,3-1 0,-3 0-1,-1 0 0,0 0 1,-2-1-1,2 1 1,-2-1-1,0 0 0,0 0 1,1 0-1,2-3 1,-1 1 0,2 1-1,-2 0 1,2 0 0,-1 1-1,1-3 1,2 5 0,-3 1 0,1-1 0,0 1-1,0 1 1,3-3 0,1 2 0,0-3 0,2 2 0,3-3 1,-1 3 1,4-3-1,-2 1 1,1-1-1,2 3 1,-3-2-2,4 2 1,-3-1-1,3 3 1,-3-1-2,-1 0 2,4 2-2,-2 1 2,-2-2-1,-1 2 1,-2-2-1,1 2 0,0 0 0,3-1 0,-3 1 0,0 1 0,1-1 0,-1-1-1,3 1 1,-3 1 0,0-1 0,-1-1-1,0 1 1,3 0 0,-2-3-1,3 2 1,-3-2-1,0 0 0,3 1 0,-1 1 1,1 0-1,-2 2 0,1-3 0,-1 3 1,2-1-1,-1 1 1,2 0 0,0-5 0,-2 2-1,0-3 1,2 4 0,-3-6-1,-1 5 0,2-4 0,-2 4 0,3 0 1,-2-6-1,4 5-1,-3-5 1,3 5 0,0-6 0,3 5-1,-4-6 1,2 4-1,-2 1 1,3-1 0,-2 0 0,5 0 0,-2 1 1,-1-2-1,2 1 0,0-3 0,-1 2 0,1-1 0,-2-2 0,4-2 0,-2-1 0,3 0 0,-3-2 0,0-1 0,1-3 0,0 0 0,-4-2 0,-4 1 0,1-2 0,-3-1-1,2-1 1,-3-1 0,-2 0 0,-2-1 0,-1-1 0,-2 1-1,-1 0 1,-2-2 1,-3 0-1,-3 0 2,-2 0-2,-3 0 2,-2 0-2,-1-2 2,-5-1-2,0 1 0,-1-1 0,-1 1 0,-3 0 0,-1-3 0,-2 1 0,-1 0 0,-1-1 0,0 2-1,-4 1 1,-2-2 0,2 1 0,-1-3 0,-4 3 0,0-2 1,0 1 0,-1-2-1,-1 1 1,-2-2 1,2 0-1,-2-1-1,-1 1 1,0-2-1,0 1 0,-1-3-1,-1 0 1,0 2 0,-3-3 0,1 3 0,-3 0 1,-1-1-1,-1-1 0,-1 0 0,0 1 0,-1-3 1,-2 2-1,0-3 0,1-1 0,-3 0 1,0 3 0,-2 0-1,-2-1 1,0-1-1,-3 3 0,-1-1 0,-3 3 0,-3 0 0,-1 2 0,-2-1 0,-2 2 0,0 0 1,-2 4-1,-4 1 1,-3 1-1,-1 1 0,-3 3 0,-3 2 1,-4 0-2,-4 3 0,-2 0 0,-3 1 0,-5 1 1,-6-1-1,-2 2 0,-3 1 1,-3 1-1,-7 1 0,-3 0 0,-6 1-1,-1 0 0,-6 2 1,-1 0 0,-4-1 0,-2 0-1,1-1 1,-3 2 1,-3-1-1,1 1 0,-2 0-1,0-1 1,1 0-1,-3 1 1,0 1-1,-1-1 1,4-1 1,-3 1-1,4 1 1,0 0-1,-1 0 1,0-1 0,2 4 0,3-2 1,1 1-1,1 2 0,1-1 0,-1 2 0,3 1 1,3 1-1,1-1 0,1 2 0,2-4 0,1 2 0,1-1-1,2-1 2,-1 2-2,3-3 1,-1 1 2,6 0-2,-4 3 3,1 1-3,6-1 3,-1 0-2,7 0 2,-1 1-2,4-3 0,3 1 0,4 0-1,3-3 1,1 1-1,4-1 1,3 1-1,3-1 0,3 1 0,1 0 0,1 0 0,3 0 0,1 2 1,3-1-1,3 1 0,0 1 0,0 0 0,2-1 0,1 3 0,1-2 0,4 2 0,-1 0 0,2-1 0,2 0 0,0 1 0,3-1 0,1 1 0,2 1 0,0-2 0,-1 2 0,2-1 0,-4 1 0,2 1 0,1 0 1,0 0-1,-1-1 0,0 1 0,1-1 0,1-2 0,0 1 1,3 0-1,-2-1 0,1 0 0,0 1 0,2-1 0,-1 1 0,0 1-1,-1-2 1,1 2 1,0-2-1,-2 2 0,2-2 0,-2 2 0,2-1 0,-1 0 0,0 0-1,-1-1 1,1 2 0,0-3 0,-1 3 0,2-1 0,-2 0 0,-1-1 0,0 1 0,0 0 0,-1-1 0,-3 3 0,2-1 0,0 2 0,-2-1-1,1 2 1,-2-1 0,3 0 0,-2 2 0,2-2 0,-1 1 0,2-1 1,-2-1-1,2 1 0,0-1 0,0 0 0,-2 0 0,2-1-1,0 0 1,1-1 0,0 1 0,4-1 0,-3 1 0,14 1 0,-19-2 0,19 2 0,-12-2 1,12 2-1,0 0 0,0 0 1,0 0-1,0 0 0,2-15 0,-2 15 0,22-17 0,-3 6 0,3-3 0,5-1 2,4-1-2,4-2 0,4 1 0,5-2 0,-1 0 0,4-1 0,3 1 0,3-2 0,2 0 0,-4 1 0,2 0 0,1 1 0,-6 1 0,0 2 0,-7 1 0,-3 3 0,-6 1 0,-4 4 0,-10 1 0,-3 2 0,-15 4 0,15-1 1,-15 1-1,0 0 1,-10 12-1,-2-5 0,-3 2 1,-5 1-1,-5 2 0,-4 2 0,-3 0 0,-3 2 0,-5 1 0,-5 1 0,-4 3 0,-1-1 0,-3 3 0,-2 2-1,-2 0 1,0 0 0,0 0 0,1 0 0,3-1 0,1-1 0,6-1 0,2-5 0,7-2 0,5-1 1,5-6-1,6-1 1,8-2 0,13-5-1,-17 2 1,17-2 0,0 0 0,0 0 0,0 0 0,0 0-1,15-12 1,-15 12-1,19-4 0,-19 4 0,20 1 0,-7 2 0,0 3 0,1 3 1,-1 1-1,2 1 0,2 3 1,-1 2-1,1 1 0,0 2 1,1 4-1,0 0-1,-1 2 1,1 3 0,-2 1 0,1 1-1,1 1 1,1-1-1,0-1 1,0-3 1,2 0-1,-2-2 0,1-3 0,-3-2 0,1-5 1,-6-2-1,1-2 1,-13-10 0,16 12-1,-16-12 1,0 0 0,13 7 0,-13-7 0,0 0 0,0 0 0,0 0 0,0 0-2,0 0 0,0 0-4,-1-14-14,-3 2-11,4 12 0,-12-35-1,0 7 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21:25:23.392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870 12758 129,'-8'0'3354,"8"0"129,0 0-1161,-17-15-1677,4 10-516,2 1 0,-5-1-129,-2 5 258,-3-3 129,-1 3 0,-5 0 258,1 4 0,-6-3 129,3 7-129,-4-1 0,2 6 0,-3-1-258,2 1-129,0 7 0,-1 4-129,1 7-258,-3 3 258,2 1-258,0 1 258,0 2-258,3 6 258,2-7-129,3 4 258,5-1-258,5-1 0,7 2 0,4 1-258,9 6 516,9 2-258,7 0-258,9-1 258,2 2 0,9-3 0,2-1 258,0-3-258,3-3 129,-1-4 0,0-5 129,0 0 0,-3-10 0,4 3 129,-3-11 129,3 0-129,-1-11 0,3-3-129,-1-7 0,1-8 0,0-7-129,0-6 0,-6-12 0,2-4-129,-7-9 129,-3-5 0,-5-2 0,-3-2 0,-7-5-129,-1 0 129,-9-1 0,-1 5-129,-3 0 0,-5 1 129,0-1-129,-9 2 0,-6 0 129,-3 6-129,-4 6 0,-4 1 0,-6 6 129,-6 8-129,-1 8 0,-7 6 0,-2 12 0,-5 8 0,-1 4-129,-6 16 129,5 13-387,-7 6-387,8 19-1548,-5 10-2193,-3 0-258,0 9-258</inkml:trace>
  <inkml:trace contextRef="#ctx0" brushRef="#br0" timeOffset="1080.0618">2936 14151 2967,'0'-22'3741,"-9"6"-129,-2 6-2193,-1 7-774,-4-4 0,-1 4-258,-7-2 258,0 5-129,-8 0 129,2 0-129,-10 4 0,6 7 129,-9 2-258,2 4 0,-3 7-387,0 5 129,2 2-129,-1 1 129,2 9-258,4 1 258,4 4-129,2 4 0,4 1 0,4 2 0,4 5 129,6 8-129,3-1 0,7 3 0,3 1 129,1-3-129,10 3 258,7-5-258,3-7 129,8-3 129,5-7 0,6-4 0,2-10 0,12-4-129,-1-9 0,7-6 129,3-11-129,4-3-129,4-13 0,1-10 0,0-9 129,-2-4-129,2-6 0,-5-4 0,-5 0 258,-3-4-129,-10 3 0,-6 0 129,-10-1 0,-2 1 258,-14-8-258,-2 1 129,-13-3-129,-2 3 129,-13-7-258,-7-1 129,-10 0-129,-5 2 0,-5 2 0,-10 8-129,-3 4 0,-5 5 0,0 11-129,-5 9-258,2 14-258,-9 2-1032,8 19-2838,-1 18-387,-5 1-516,0 11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40:57.274"/>
    </inkml:context>
    <inkml:brush xml:id="br0">
      <inkml:brushProperty name="width" value="0.05292" units="cm"/>
      <inkml:brushProperty name="height" value="0.05292" units="cm"/>
      <inkml:brushProperty name="color" value="#EA700D"/>
    </inkml:brush>
  </inkml:definitions>
  <inkml:trace contextRef="#ctx0" brushRef="#br0">8310 13309 3354,'-2'13'4386,"2"-13"-258,0 0 0,-10 11-2967,10-11-903,0 0 129,0 0-129,-9 3 258,9-3-129,0 0-129,-12 0 0,12 0 129,-14 3-129,14-3-258,-19 11 129,7-6 0,-3 2-129,-3 1 129,-3 2-129,0-3 0,-3 0 129,0 0 0,-3-4-129,1 2 0,-2-5 129,0 0-129,0-1 0,-1-6 0,0 2 0,-3-4 0,-2-3 0,0-4 0,-2 3 0,-2-4 0,-2-1 0,-3 0 129,2-4 0,-2 2 0,2-6-258,0 0 258,-1-2-129,2-1 0,0-2 0,1-4-129,-1-1 0,-1 1 129,-1-4 0,-1-2 0,1-6 129,-2-3-129,0-6 258,-1 2-258,0-5 129,2-4 0,1-3-129,2 1 0,0-3 0,3 5 258,0-7-258,5 2 0,1-2 129,1 0-129,4-2 129,2 1 0,-1-6 0,6 3-129,2-4 129,2 3-129,4-6 0,5-1 129,2-2 0,2-1-129,2 2 129,2 0 0,1 0-129,3-2 0,3 6 129,0-2-129,1 5 0,1-5 0,-1-1 0,3 5 0,-1-1 0,2-1 129,-1 1-258,0 3 129,1-3 0,2 1 0,2 2 0,2-1 0,1 3 0,0 3-129,3-2 258,1 3-129,0 3 0,0 5 129,4 2-258,0 0 129,2-2 0,3 3 0,0-5 0,1 5-129,3-2 129,1 1 0,0 0 129,0 3-129,1 2 129,-1 3-129,3 1 0,0 2 0,2 1 0,-1 2 0,4-1-129,-1 3 129,-2 1-129,1-2 129,-3 5 129,2-5-258,-2 3 258,0 2-129,-3-1 0,-1 4-129,0 0 258,2 4-258,0 0 129,-1 8 0,1-2 0,2 3 0,0 2 0,-1 1 0,-1 3 0,-3 1 0,-7 2 0,-4 1 0,-6 5 0,-5 1 129,-6 1-129,-9 6 0,0 0 129,0 0-258,0 0 0,2-11 0,-2 11-258,0 0-129,-5 0-387,5 0-387,0 0-2064,-11 5-1290,11-5-516,-8-2-129</inkml:trace>
  <inkml:trace contextRef="#ctx0" brushRef="#br0" timeOffset="1244.071">8209 7599 258,'-11'4'1548,"-3"-3"0,14-1-129,-14 4-129,14-4 258,-17 6-258,17-6-129,-19 6-129,19-6 0,-18 5-258,18-5-129,-14 3 0,14-3-258,-10 3 129,10-3-129,0 0 0,0 0-129,0 0 258,0 0-129,0 0-129,12 0 0,-1 0 0,2 0 0,4 0-258,3 0 129,2 2-129,-2 2 258,1 2-258,4 3 0,-2-1 0,1 3 0,-2 1 0,2 2 129,2-1-129,-2 3 0,2 0 0,-2-2 0,-2 1 0,1-2 0,-2-2 0,-1-2 0,-3 1 0,-2-3-129,-2 0 129,-2-2 0,-1-2 0,-10-3 0,11 7 129,-11-7 0,0 0 0,-2 14 0,2-14-129,-15 13 129,4-5-129,-1 1 0,1 0 0,-3 2 0,1 0 0,-2-1 0,2 7 0,-3-1 0,2 4 0,-2-2 129,1 7-258,0 0 258,-1 2-129,1 3 0,-3-3 0,1 3 0,0-3 0,1 3 0,1-2 0,2-5 0,-1-3 0,4-3 0,0-1 0,3-4-129,7-12 0,-5 13-774,10-11-2580,4 0-1032,-4-8-387,2-9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34:26.701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context xml:id="ctx1">
      <inkml:inkSource xml:id="inkSrc54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1" timeString="2014-03-04T22:57:37.424"/>
    </inkml:context>
    <inkml:brush xml:id="br1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47 8059 1,'8'82'0</inkml:trace>
  <inkml:trace contextRef="#ctx0" brushRef="#br0" timeOffset="898.0514">9570 7561 774,'-3'-24'3096,"3"10"-1935,0 14-129,0-15 129,0 15-387,0 0-258,2-13 0,-2 13-129,0 0 0,0 0 0,0 0-129,0 0 129,0 0-129,6 13 0,-6-13-129,5 24 258,-3-7 0,4 6-258,-2 3 258,4 6-258,0 5 0,1 4-129,3 5 129,0 3-129,-1 0 0,2 5 0,-1 0 0,1 0 129,-5 1-258,-1-4 258,-3-1-129,-1-2 0,-1-1 129,-1-2 0,-1-9-129,0-1 0,1-4 258,2-8-258,0 0-258,-2-7 258,2-5-387,-3-11 0,7 13-1290,-7-13-1935,0-9-258,0 9 259</inkml:trace>
  <inkml:trace contextRef="#ctx0" brushRef="#br0" timeOffset="1630.0929">9400 7644 1806,'-12'-5'3225,"12"5"-1548,0 0-774,0 0-258,0-12-258,0 12 258,6-10-387,5 3 129,4-2-258,3-2 129,5 2-129,4 0 258,5 1-129,4 1-129,4 2 0,1 2-129,0 3 129,1 0-129,-3 0 0,-2 3 0,-6 4-129,-5 1 0,0 3 258,-8 5-129,-4-2 129,-4 1-129,-8 1 516,0 1-258,-2-3 387,-5 4-258,-9-5 258,-1 2-258,-9-3 129,3 5 0,-7-4-258,-1 2 129,-2-5-258,-1 1 258,1-2-387,1-2 129,3-1 0,3-2-258,2-1 129,7 0 0,0-1-129,5-2-258,10 0-387,0 0-645,0 0-1290,0 0-1290,9-8-516</inkml:trace>
  <inkml:trace contextRef="#ctx0" brushRef="#br0" timeOffset="2326.133">10131 7623 2709,'5'-18'3225,"-5"18"-2451,7-11-258,-7 11-258,0 0-129,10-13 0,-10 13 129,0 0-129,0 0 258,0 0 129,0 0 0,8 7 129,-8 6 0,0-2 0,0 8 0,0 2 0,0 6-387,0 1 129,2 2-387,1-1 387,1 0-387,3-1 0,-2-4-387,4-2-516,-4-10-1290,-5-12-1806,15 14 129</inkml:trace>
  <inkml:trace contextRef="#ctx0" brushRef="#br0" timeOffset="2862.1637">10725 7567 516,'-49'21'1290,"25"-8"258,3 0 129,1 4 0,3 5-258,2 1-258,6 2-387,-3-6 0,8 9-387,-1-7 258,5 5-129,0-8 0,6 4-129,1-4 129,7-1-129,2-1-129,7-4 0,2-5-258,4-6-258,2 1-129,1-5-645,6-7-903,-7-2-1161,-1-14-1290</inkml:trace>
  <inkml:trace contextRef="#ctx0" brushRef="#br0" timeOffset="7948.4549">11127 7404 903,'11'58'1032,"-5"-19"387,-5 2-129,2 6-129,-2 1 258,4 0-387,-1-2-129,5 0-516,2-7 129,1-6-129,-1-8-129,3-8-129,-2-6 0,0-10-387,-2-1-387,-10 0-516,12-22-1419,-1 10-1032</inkml:trace>
  <inkml:trace contextRef="#ctx0" brushRef="#br0" timeOffset="8398.4804">11104 7695 1677,'-14'2'4386,"16"-14"0,10-4-258,8-5-3225,3-12-645,9-1 516,3-12-258,10-3-129,-2-6 0,4 3 0,-2-3 129,-1 4-129,-6 5 0,-1 6-129,-7 5 0,-2 10 0,-9 1 0,3 8-129,-7 3 0,-1 5-129,-14 8 0,14-8 0,-14 8 0,0 0-129,0 0-258,0 0-129,0 0-258,-9 0-774,2 16-1161,-15-7-1290,-3 7-903,-2 5 129</inkml:trace>
  <inkml:trace contextRef="#ctx0" brushRef="#br0" timeOffset="8870.5074">11130 7303 2193,'2'-10'3096,"-2"10"516,12-13-3612,-10 0-258,-1 1 258,1-1-129,-2-1 0,2 2 129,-2-1 0,0 13 129,0-14 0,0 14 258,0 0 0,0 0 129,0 0-129,0 0 258,9 0-258,-9 0 0,8 20 0,-4-6-258,1 5 0,-1 1-129,-1 4 129,0 4-258,0 2 129,-2 4-129,-1 4 129,1 6-258,-1-1-387,2 9-903,-2 3-2193,0-13 129</inkml:trace>
  <inkml:trace contextRef="#ctx0" brushRef="#br0" timeOffset="9299.5319">11172 7655 903,'60'1'2064,"-31"1"-903,2 0 0,-1 4-129,5 1-387,-4 3-129,1 5 0,-2 1-129,-1 6 129,-4 1-258,-1 4 0,-3-1-258,-5-1-774,-2-10-2709,10 10 0</inkml:trace>
  <inkml:trace contextRef="#ctx0" brushRef="#br0" timeOffset="10922.6249">12419 7489 645,'0'0'3483,"0"0"129,0 0-1806,8 10-1548,-8-10-258,12 9 129,-12-9-129,15 16 0,-15-16 0,15 24 0,-7-6 129,1 4 0,-1 3 0,1 3-129,2 4 129,-1 1 129,0 1-129,0-3 0,-3-4 129,0-2 0,-4-8 387,0-2-258,-3-15 129,0 0 0,0 0 0,0 0-258,-1-13 0,-4-1-258,-1-4 129,-2-1-258,0-1 258,0-3-129,1 1 129,0 1 129,5 1-258,2 3 129,0-2-129,7 1 129,7 1 0,7 5 0,9-5 129,5 5 0,5-4-129,5 2 258,1-2-129,2 4-129,-2 0-258,-6 3-129,-1 6-1161,-13-2-1806,-9 1-1032,0 4-258</inkml:trace>
  <inkml:trace contextRef="#ctx0" brushRef="#br0" timeOffset="11874.6792">12971 7513 774,'0'0'3612,"0"0"258,0 10-387,8-10-3741,6 1 0,3-1 129,6 3-129,2-3 129,4 3 129,-1 0-258,2 1 258,0 4 0,-2 4 0,0 4 258,-4 2-258,-3 3 0,-3 6 129,-5 2-129,-3 1 0,-2 2 0,-5 0 0,-3-3-129,-2 0 129,-7 0-258,-3-8 258,-3-3 258,-5-5-258,-5-4 0,0-4 0,-5-3 0,0-2 129,0-7-129,2-1-129,1-4 129,5-2 0,5-1 0,5-4 0,5 3 0,7-2 0,1 4 129,13-6 0,2 4 0,7 0-129,4 0 129,1 1 0,2-1 0,3 1 129,1-2-258,-1 0 0,0 1 0,1-2 0,-1 2 0,2-2 0,-5 4 0,1-1 129,-6 1-129,-1 6 0,-5 1 129,-3 1-129,-4 3 129,-12 3 0,17 2 0,-17-2 0,9 18 387,-9-7-129,1 3 129,-1-1 0,0 3 129,0-3-258,0-1 129,0-12 0,13 7-258,2-7 0,9-7-129,3-5 0,7-1-129,1-5 0,1 0 0,1 6 0,-7 3 0,-4 4 0,-9 5 129,-2 0 0,-15 0-129,13 21-129,-9-5 129,0 5-129,-1-4-387,6 5-516,-7-8-903,6-2-2322,7 2-387,-15-14 258</inkml:trace>
  <inkml:trace contextRef="#ctx0" brushRef="#br0" timeOffset="12310.7041">14127 7659 3483,'0'42'4257,"13"-20"-645,-3-10-1935,7-3-1677,6-4-258,7-2 0,0-3 129,3-7 0,-3-5 129,1-4 129,-4-3 387,-3-3-129,-4-1 258,-8-3-129,1 5 258,-12-4-387,1 6 0,-4-3-129,-5 5 0,-8 0-129,-3 6-129,-4 3 0,-4 3 0,0 5-129,-3 3-129,2 8 0,-5 3-258,9 6-387,-3-6-645,10 6-1419,5 4-1419,-2-14 258</inkml:trace>
  <inkml:trace contextRef="#ctx0" brushRef="#br0" timeOffset="12634.7227">14439 7158 2709,'-4'-30'4644,"4"30"-258,-6-9-516,6 9-3354,0 0-129,0 8-258,1 8 0,4 1-129,1 5 129,1 9-129,1 4 129,-1 6-129,-1 4 129,0 5-258,-2-3 129,-2 7-258,3-8-645,3-1-1806,1-3-1419,-3-18-645,9-3 517</inkml:trace>
  <inkml:trace contextRef="#ctx0" brushRef="#br0" timeOffset="13046.7462">14730 7601 2322,'17'-27'3999,"7"20"-258,-8-13-258,8 10-4128,0 0-387,8 6 0,-9 1-258,7 3 258,-10 4 0,1 11 387,-6 1 645,-5 3 516,-3 10 645,-7-6 258,0 7 129,-11-9 0,3 7 0,-16-13-129,6 7-387,-11-11-387,5-2-258,-7-2-387,2-4-129,2-3-258,-2 0-129,8-5-645,-4-10-903,14 0-2322,7 1-258,1-10 387</inkml:trace>
  <inkml:trace contextRef="#ctx0" brushRef="#br0" timeOffset="13766.7874">15209 7527 2451,'0'0'3483,"8"8"-129,-8-8-3354,0 0 0,13 13 0,-13-13 258,6 16 258,-5-4 129,6 2 0,-7-2 129,8 3 258,-8-15-129,14 22-129,-14-22 0,27 8-387,-8-8 258,4-5-387,1-7 129,2 1-129,0-3-129,0 2 129,-5-3 0,-4 6 129,-2 2-129,-2 7-129,-13 0 129,15 0-129,-15 0 0,8 16-129,-8-16 129,11 20-129,-4-8 129,-7-12-129,24 9 129,-6-9-129,5 0 0,1-5 0,6-3 129,1-3-129,1-6 0,2 8 0,-2-3 129,-2 4-129,-1 2 0,-3 0 0,-2 4 0,-2 2 0,-2 2 0,-4 5 129,-2 4-129,-4 1 129,-4 2 0,-3 1-129,0 3 129,-1-2-387,6 1-129,-8-17-1548,12 13-2709,4-10-129,0-3-258</inkml:trace>
  <inkml:trace contextRef="#ctx0" brushRef="#br0" timeOffset="14490.8289">16322 7523 2709,'6'39'4515,"-6"-23"-258,7 12-129,3-4-3870,0-3-129,4-3 0,6-7-129,3-6 0,6-5 0,1-6-129,5-8 129,1-7 0,1-4 0,-2 0 129,-3-2 0,-3 4 129,-4-2-129,-5 2 0,-3 4 129,-4 4-129,-6 5-129,-7 10 0,6-12 0,-6 12-129,-7 0 129,7 0-129,-19 11 129,5 0-129,1 4 129,-2 3 129,0 7-129,4 4 129,0 7-129,1 9 129,1 2-129,1 11 0,-1 5 0,5 5 0,-2 1 0,0 1 0,5-2-129,-1-9 0,2 0-516,0-15-516,0-10-3096,7-1-258,-5-18 129</inkml:trace>
  <inkml:trace contextRef="#ctx0" brushRef="#br0" timeOffset="15885.9086">17905 7469 1161,'0'0'3096,"0"0"-1677,0 14-1032,0-14 258,-1 15 0,1-5 258,0-10-129,-7 27 0,-2-10-129,1 4 258,-2 4 0,0 3-129,-3 2 0,4 3-258,0-1-258,3 1 0,1-6 0,5-5-258,1-5-258,12-8 258,4-5-129,5-5-129,4-11 129,2-8 129,1-3 129,2-5 0,-2-2 0,-4 0 258,-4-1-129,-2 4 0,-6 2-129,-1 4 0,-5 2 0,-1 5-129,-2 4 129,-4 10-129,5-18 0,-5 18 0,0 0 0,4-13 129,-4 13 129,0 0-129,0 0 0,10 12 129,-8 0 129,5 7-129,0 3 0,1 4 0,0 2 129,1 2-258,1-5 129,0 2 0,0-9-258,3-3 258,1-7-129,4-7 0,5-2-129,2-14 129,3-7-129,3-2 129,-1-2-129,2-1 0,0-2 0,-6 7 129,-2 0-129,-5 8 129,-5 4-129,-3 3 129,-11 7 0,18 0 0,-18 0 0,6 14 129,-5-1-129,3 2 129,-4-4 0,5 3 129,-5-14-129,9 16 0,-9-16-129,22 0 129,-6-8-129,6-1 0,-1-4 0,2 2-129,1 1 0,-3 0 0,-2 5 0,-3 2 0,-4 6 0,-12-3 0,18 25 0,-12-8-129,4 3 0,-3 3-129,4 0-258,-3-7-516,13 6-903,-21-22-2064,28 10-903,-8-10-387,0-10 387</inkml:trace>
  <inkml:trace contextRef="#ctx0" brushRef="#br0" timeOffset="16469.942">19365 7416 1677,'0'0'3612,"6"12"-258,-6-12-129,0 0-4257,0 0-258,0 0 387,0 0-129,0 0 258,0 0 645,0 0 258,0 0 516,0 0 387,-9-2 258,-6 0 0,2 2-129,-7 0-258,1 7-129,-6-1-387,1 5-129,-2-1-129,4 4 0,0-3-258,2 1 129,7-1-129,2-2 0,11-9 129,-3 17 0,3-17 0,14 15 0,2-10 0,4 3 129,1 3-129,4 2 0,1 4-129,-4-3 0,3 5 0,-7 2-129,-1 0 129,-4 0 258,-6-4 0,-4 4 258,-5-8-129,-6 4 258,-11-8 0,3 3-129,-5-4-258,-2-2-258,1 2-645,-3-8-774,10 0-1935,15 0-774,-23-10-129</inkml:trace>
  <inkml:trace contextRef="#ctx0" brushRef="#br0" timeOffset="16982.9714">19539 7503 258,'16'3'3741,"-6"7"-387,-10-10-1548,11 17-516,-1-2 0,0-3-645,3 4 258,0-2-258,5 4-129,0 0 129,4 2-129,-4 1-129,2 0-258,0-1 258,-3 3-387,0-1 129,-7-1 129,-4-1 0,-3-3-129,-3-2 129,-6-4-129,-11-1 129,-1-1-129,-7-5 0,-2 0 129,-2-4-258,0 0 0,0-5 0,4-1 0,2 0 0,5-4 0,4 1 129,14 9-129,-9-17 0,9 17 0,6-17 0,7 6-129,9 0 129,4-2-258,7 2 258,3-6-129,7 3-129,2-6-129,5 6-387,-7-13-1032,7 6-1032,-3-4-1548,-10-8 0</inkml:trace>
  <inkml:trace contextRef="#ctx0" brushRef="#br0" timeOffset="17622.0079">20083 6850 5160,'-9'42'4902,"4"-18"-516,2 12-129,2 5-4128,-1 7 129,2 10-258,0 5 0,-1 3-129,0 8-129,-4-2 0,1 5-129,-3-5 129,-1-6 129,0-11 0,-2-10 129,1-8 129,-3-10 0,3-10 0,-4-16 0,2-2 0,-1-9-129,-1-9-129,1-2-129,-4-5-129,5 0-129,-1-4-258,8 6 129,-2-5-129,7 8 129,7-3 0,7 7 387,7 0 0,8 2 129,4 3 258,5-1 0,5 1 0,1-2 129,4 2-129,-2-2-129,1 1 0,-2 1 258,-4-1-258,-4 3 0,-7 2 0,-2 5 258,-5 3 129,-10 0 258,3 13-129,-15-1 0,5 14 258,-7-6-258,2 12 129,-2-5-258,0 1-129,0-4-258,2-1 0,7-2-516,-9-21-258,18 14-1290,-4-14-2451,1-9 0,7-3-129</inkml:trace>
  <inkml:trace contextRef="#ctx0" brushRef="#br0" timeOffset="18066.0333">21050 7333 5289,'-19'18'4902,"1"-13"-516,2 1-258,-6-2-4386,-1 4 0,-5 0 0,1 2 0,-1-1 129,3 1-129,2-2 129,6-1 0,3 3 129,14-10 0,-4 21 129,4-21 0,11 20-129,8-8 0,5 2 129,1 3-258,4 0 0,1 8 0,-4-4-258,0 6 0,-5-2 129,-4 0 129,-7 2 129,-7-5 258,-3 0-258,-10-9 516,-4 1-258,-9-7-258,-2-1 0,-4-3-774,-6-3-1548,0-9-1935,11 4-258,-6-12 0</inkml:trace>
  <inkml:trace contextRef="#ctx0" brushRef="#br0" timeOffset="18702.0697">21270 6933 1161,'20'0'3741,"-9"7"258,-11 9-2580,-3 3-516,0 10-129,-5 4 129,4 9-516,-2 10 129,5 6-258,1 7 0,0 3 0,2 6 0,4 4 0,0-3-129,-1 0-129,-2-9 129,1-5-129,-4-11 129,0-4-129,-1-12 0,-5-12 0,-2-7 129,-4-14-258,-1-1 129,-2-7-129,1-10 0,-2-1 0,4-7-258,-1 0 129,3-2-129,3 0-129,7 3 0,0-2-129,14 5 0,3-2 0,12 3-129,2 0 258,7 1-129,6 1 387,0-3-129,3 4 258,1-3 129,0 3 258,-5 0 129,-2 2 0,-7 2 387,-1 5-129,-10 3 0,2 5 258,-14 0 0,4 10-129,-11 2 0,4 11-129,-8-2 0,3 6 0,-3 0-129,0-1-258,0-2-129,0-5 0,2-1-258,-2-18-903,12 7-2064,2-7-1161,-7-16-258,13-2-129</inkml:trace>
  <inkml:trace contextRef="#ctx0" brushRef="#br0" timeOffset="19446.1119">22248 7467 3870,'34'12'4515,"-11"-12"-516,-9-2 129,5-8-4386,-1-4 0,0 1 0,-4-7-129,-2 4 129,-6-4-258,-4 3 258,-3-1 129,-10 5 0,-4 1 129,-6 6 129,-1 6 0,-6 0 0,0 9 129,-3 3 129,4 8-129,-3 1-129,3 7 129,0 1-129,6 3 0,1 0 0,9 0 0,4-1 258,7 3-129,0-5-129,14-3 0,6-6 0,6-5-129,5-5 129,4-2-129,5-8-129,2-4 129,0-9-129,1 0 129,1-4-129,-5 5 0,-2 0 0,-2-3 0,-4 7 0,-3 2-129,-5 5 258,-3 1-129,-2 5 258,-4 3-129,1 4 258,-1 2 0,-1 0 129,3 4-258,-2-7 258,4 3-129,2-8 0,3 1 0,1-7-129,2 0 0,1-5-258,-1-7 129,-2-3-129,-3-6 129,-2-1-258,-6 1 129,-4-2 129,-6 0-129,-3 0 258,-10 6-129,-7 1 129,-8 3-129,-3 6 0,-7 6-129,-1 1-129,-8 3-258,7 9-258,-5-4-1032,10 6-774,2 3-1935,0-7 0</inkml:trace>
  <inkml:trace contextRef="#ctx0" brushRef="#br0" timeOffset="19795.1321">22856 6967 1548,'8'-37'4128,"-8"22"129,0 15-258,16 1-3612,-16-1 0,12 27 0,-9-3-129,3 11 0,0 7 0,1 13-129,-1 6 129,-1 6 129,-1 4-129,1 5 0,-3 1-129,3-2-129,1-5-129,-2-10-774,7-9-2967,6 0-387,-7-20-258</inkml:trace>
  <inkml:trace contextRef="#ctx0" brushRef="#br0" timeOffset="21078.2056">12653 8692 2709,'14'-15'3741,"-14"15"0,0 0-3483,-5-14 0,5 14-258,-24-7 129,5 7-129,-6 0 129,4 0 129,-8 7 0,3-1 258,-8 2-129,4 7 258,-2-1-129,1 6 0,-2 0-129,4 5 0,-2 0 129,6 2-129,2 1-258,5 3 129,6-2 129,5 0-258,7-5 0,6 1 0,12-5 0,7-6-129,8-2 0,7-5-129,3-5 0,3-2-129,7-5-258,-4-8-258,6 1-903,-12-10-774,6-5-1806,-2 3-258</inkml:trace>
  <inkml:trace contextRef="#ctx0" brushRef="#br0" timeOffset="21394.2237">12957 8473 2580,'-7'-16'4128,"7"16"-1032,-9-11-1935,9 11-258,0 0 0,0 9-258,0-9 0,0 18-258,0-7 0,3 9 129,-3-1-129,2 6-258,-1 5 129,2 6-129,-2 2 129,1 8 0,-2 4-258,0 1 0,0-1-129,0-2-258,0-5-516,-3-9-1935,-3-10-1419,6-3-516</inkml:trace>
  <inkml:trace contextRef="#ctx0" brushRef="#br0" timeOffset="22210.2703">13142 8758 1935,'20'1'4515,"-20"-1"-129,25 4-387,-9-4-3741,2 6-645,2-1-129,3 7-129,-1-2 129,8 4 0,-7-4 0,7 7 0,-3-1 387,3 2 129,-2 1 129,0-4 387,-3 3 0,-4-6 0,3 3 0,-9-8 0,-1 6 0,-14-13-258,5 11 0,-5-11-129,-16 4-129,-2-4 0,-6 0 0,0 0 0,-5-4 0,0 3 0,4-4 0,3 4 0,3-3 0,6 1 129,13 3-129,-6-11 0,6 11 0,16-17 0,7 2 0,5-3 0,5-3 0,7-1 0,2 0 0,2-3 129,-1-3-258,1 3 258,-4 1-129,-2 3 0,-1 4-129,-7 1 129,0 3 0,-7 4 0,-2 2 0,-3 4 0,-4 3 0,-14 0 129,15 21-129,-13-3 129,0 3 129,-2 1-129,0 7 129,0-6 129,0 0-129,1-8-129,8-5 129,5-6-258,5-4 129,6-9-129,2-6 0,3-4 129,3 0 0,-1 0 0,-2 4 0,-4 2 0,-1 6 0,-8 5 129,1 2 0,-6 9-129,-3 6 0,1 3-129,0 0 0,2 4 0,-2-2-258,5 2-387,-2-11-516,13 3-2193,-1-5-1290,-3-9-258</inkml:trace>
  <inkml:trace contextRef="#ctx0" brushRef="#br0" timeOffset="23030.3171">14967 8640 3483,'-48'20'4644,"22"-8"0,-2-8-645,-6 1-3870,9 3-258,6 5-129,0-5-129,5 3 129,2-4 0,12-7 129,-6 12 0,6-12 0,5 19 129,6-9-129,4 2 129,3 3 129,2 2-129,3 3 0,-2 0 0,1 1 0,-4-4 0,-2 3 0,-8-5 0,-4-1 0,-4-2 129,0-12-129,-19 13 0,0-9 0,-4 1 129,-1-5-129,0 1-129,0-1 129,3 0 0,3-3 129,6-1-129,12 4 0,-9-12 129,9 12-129,17-17 129,7 6-129,9 0 0,8-1 0,7-2-129,11-2 129,3 0 0,4-1-129,2-3 129,3 1 0,-4-3 0,-5 3 0,-2-4-129,-11 5 0,-5-2 0,-10 3-258,-8-3 129,-9 7-129,-9-3 129,-6 3-129,-8 2 258,-10 2 129,-5 4 0,-6 0 129,-2 5 258,-3 0-258,1 3 129,-2 1 0,5 6-129,0 0 0,4 5 258,2-1-258,3 5 129,2-2 0,4 8 0,1 1 387,8 8-129,-2-4-129,6 10 258,5-6-258,12 3 0,2-1-258,10-5-516,12-2-2838,3-4-1290,2-16-516,8-2 0</inkml:trace>
  <inkml:trace contextRef="#ctx0" brushRef="#br0" timeOffset="29006.6591">9473 10000 516,'0'0'1677,"0"0"-258,0 0-129,0 0-258,0 0-258,0 0-129,0 0-387,12-7 129,-2 5-258,4 1 129,3 1-258,3 0 129,1 0-129,3 6 0,2 0 0,2 4 0,1 2-258,-4 3 258,1 5-258,-6-1 258,1 3-258,-7 3 258,-2 0 0,-7 3 258,-3-2 129,-2-5 258,-6 6 129,-6-8 129,-2 3-258,-8-7 258,3 2-129,-9-7-387,2-1 129,-4-2-258,2-5-129,1-2 0,2-2 0,5-10-129,5 0 129,4-2-129,9-1 0,2-4 0,12-1-129,8 2-129,5-5 0,9 12-516,1-7-1161,1 0-2064,11 13-129</inkml:trace>
  <inkml:trace contextRef="#ctx0" brushRef="#br0" timeOffset="29514.6881">10191 9967 3096,'-16'15'4644,"7"-2"-516,-9-12-258,-4 5-3870,3 2-387,3 2 129,-2 1-129,0 0 387,-1 3 0,-3-4 387,8 4-129,-4-5 129,10 4 0,8-13 129,-11 20-258,11-20-129,10 17 0,6-10-129,5 1-129,3 1 129,4 0-129,0 2 0,-3-5 0,-1 7 129,-5-1-129,-2 3 129,-7-2 0,-4 0 0,-5-1 129,-2 2-129,-8 0 129,-7-4-129,-1-2-129,-4 2-258,-5-10-516,8 5-1290,-3-2-1935,1-6-516,20 3 259</inkml:trace>
  <inkml:trace contextRef="#ctx0" brushRef="#br0" timeOffset="29950.7131">10522 10043 2193,'15'5'4515,"-15"-5"-129,0 0-258,-21 0-3354,4 3-645,-2 1 258,-5 0-387,0 2 0,0 4 129,1-1-258,3-1 129,3 2 0,7 1 129,10-11-129,-7 21 0,9-9 0,10 0 0,5 1 129,7 1-129,-1 2 0,3 0-129,2 2 129,-5-1 0,-4 0 0,-1 0 0,-11 2 0,-4-2 258,-5-3-129,-7 2 129,-9-4 0,0 1 0,-5-2-129,0-7-129,2-1-129,0-3-387,9-2-774,-1-10-1806,7-8-1419,7 5-387</inkml:trace>
  <inkml:trace contextRef="#ctx0" brushRef="#br0" timeOffset="30366.7369">10827 10085 2580,'-16'42'4644,"2"-23"-645,12 8 258,-4-1-3870,6-1-387,2 1-129,4 0 129,8-6 0,-2-3 0,6-5 0,0-7 129,4-5 0,-2 0 129,-1-7 129,-2-10 0,-1 1 0,-4-7 0,-1 4 0,-6-5 0,1 5-129,-6-2-129,0 3-129,0 3 0,0 2 0,0 13-258,-5-17-258,5 17-516,0 0-1419,-11-7-2064,11 7-387,0 0 258</inkml:trace>
  <inkml:trace contextRef="#ctx0" brushRef="#br0" timeOffset="30966.7712">11194 10066 2580,'0'31'4386,"-3"-18"0,3 7-258,-4-2-3483,4 4-645,0-3 0,5 3 129,3-5 129,4-4-129,2-4 0,4-7 0,5-2 0,1-7 129,4-5-129,1-9 0,2-2 0,-1 1 0,0 3 0,-2-2 0,-5 7 0,-1 3 129,-4 9-129,-4 2 0,-2 6 0,-4 12 0,1 4 129,-6 5-129,1 5 258,-4-2-258,7 1 129,-4-10 0,7 2 0,0-15-129,7-4 0,8-6-129,5-12 0,6-8 0,5-3 0,0 4 0,1-6-129,-2 8 258,-5 0-129,-4 6 0,-7 9 129,-5 4 0,-3 4-129,-6 9 129,-2 8 0,-4-1 0,-2 7-129,-1 1-258,-1-2-129,4 6-516,-8-17-1677,4-1-2322,0-14-129,0 0-129</inkml:trace>
  <inkml:trace contextRef="#ctx0" brushRef="#br0" timeOffset="31430.7977">12308 10307 5031,'15'30'4902,"-1"-23"-387,-2-9-258,5-3-4386,0-9-387,9 1 258,-3-10-129,3 3 129,-8-5-129,3 4 387,-7 0-129,-5-1 387,-3 7-129,-6 0 258,0 15-129,-9-19 0,-3 15 0,-6 1 0,1 3-129,-3 2-129,-4 8 0,1 2 0,-1 2 129,1 6-129,4-1 0,2 3 129,4 2 129,1-3 0,8-1 0,1 4 0,3 2 0,7 1-129,8-2 129,1-2-258,6 0 0,5 2-387,-1-13-774,15 0-3354,-2-3-129,1-9-516</inkml:trace>
  <inkml:trace contextRef="#ctx0" brushRef="#br0" timeOffset="1.35114E6">16583 9873 903,'5'29'3999,"-5"-18"129,4 15-258,-4 0-2967,0 1-903,1 6 0,1-2 129,2 6-129,-3 1 258,0 4-129,-1-1 129,0 3 258,-3-5-258,2 0 129,-3-4-129,3-3 0,-3-5 0,4-8-258,0-4-387,0-15-516,0 0-2064,13 0-1290,-10-11-258</inkml:trace>
  <inkml:trace contextRef="#ctx0" brushRef="#br0" timeOffset="1.3517E6">16590 9823 2451,'-7'9'4257,"7"-9"0,0 0-129,0 0-3354,11 12-774,3-5-129,6 2 129,4-1 0,3 3-129,2 2 129,3 2 0,1 0 0,-2 2 0,1 3 129,2 3-129,-3 1 129,3 3-129,-4 4-129,1-1 129,-2 1 0,-1 4 0,-4 0-129,0-3 129,-6 1-129,-3 1 129,-3-8 0,-4 0 0,-6-3 129,-2-2-129,-7-3 129,-5-2-258,-8 0 258,-3-7 0,-6 1-129,-7-4 129,-3 1 0,-5-3-129,0-2 129,-2 2 129,1-3-258,0 4 0,7 0 0,1-3-258,5 1 0,11 6-903,-4-5-1935,7-4-1161,18 0-129</inkml:trace>
  <inkml:trace contextRef="#ctx0" brushRef="#br0" timeOffset="1.35276E6">17579 10016 2709,'4'15'1419,"2"-2"-387,0 3 129,1 5-258,3-1-387,-3 7 0,2-1 129,3 3-129,-3 1 129,3 1 0,0 0 0,2-2 129,-1-5 0,1 0-258,-4-5 129,6 1-129,-3-10 0,3 0-258,-4-10 0,4 0 129,-5-4-129,6-5 258,-5-11-258,6-4 129,-7-4 0,7-4-129,-5-3-129,0-2 258,2 3-258,-1-2 0,-2 2-129,2 2 0,-2 6-129,-2 3 129,0 4-129,-2 5 0,-2 4-387,-6 10 129,0 0-645,7-12-1548,-7 12-1806,0 0-258,0 0 258</inkml:trace>
  <inkml:trace contextRef="#ctx0" brushRef="#br0" timeOffset="1.35337E6">18451 9668 3096,'10'10'3741,"-2"6"-129,-2-1-2838,-2 1-258,2 6 0,-4 3 129,4 4-258,-3 2 129,2 8 0,-4 0-258,3 9 0,-4-2 258,1 3-258,-1-3 0,0 4-129,-1-6 129,-2-3 0,0-7 0,-1-8-258,1-3-129,2-9-258,1 0-516,0-14-2064,0 0-1161,-6-10-258</inkml:trace>
  <inkml:trace contextRef="#ctx0" brushRef="#br0" timeOffset="1.35413E6">18461 9645 1677,'0'0'3870,"19"8"129,-19-8-258,21-7-3483,-2 5-258,3-3 0,4 3 0,1-1 258,1 3-129,-1-1 0,2 1 0,-4 0 0,3 1 0,-5 8 0,0 1-129,-4 5 0,-4-1 129,-3 5-129,-3-1 0,-5 6-129,-4 2 258,0-2 0,-9 3 129,-6-3 0,-1 1 0,-5-5 0,0 3 129,-1-10-129,0 1 0,2-5-258,3-6 129,5 2-258,12-5 129,-15 7-129,15-7 0,0 0 129,0 0-258,8 5 258,5-2 0,2 5 0,6-2 0,-2 6-129,7 3 129,-2 4 129,2 2-129,-1-1 258,0 3-516,-1 4 516,-3 0-516,0 0 516,-4-1-516,-2 2 258,-8-4 0,-2 2 0,-5-7 258,-4 0-129,-6-2 0,-9-3 0,-1-3 0,-6-2 0,-1-1 0,-8-2 0,0 4 129,-4-5-258,-1 2 129,-1-1-129,0 1 0,2-1-129,1 2 0,5 0-387,1-8-774,11 1-2451,3 5-516,-2-6-258</inkml:trace>
  <inkml:trace contextRef="#ctx0" brushRef="#br0" timeOffset="1.35503E6">19070 9394 258,'8'8'2967,"5"6"-1161,-2 3-1032,1 3 258,4 1-129,1 6 0,1-1 0,6 4 0,-2 6 0,0-2-258,4 7-129,-2 6 0,3 3-258,-5-1 0,-1 5 0,-3 0-129,-4 2 0,-3-1 0,-4-2 0,-5-4 129,-2 0 258,-11-6-129,3 1 0,-12-7 258,3 1-258,-8-5 0,2 1 0,-6-3-129,2 1 0,0-1-258,-2 1 0,-4 0 0,1-3 0,2-1 0,1-1 0,-1-3-258,2-3-258,6 1-387,-5-9-1677,3-5-1548,12 5-645,-4-13 387</inkml:trace>
  <inkml:trace contextRef="#ctx0" brushRef="#br0" timeOffset="1.35073E6">15714 10038 1161,'32'9'3096,"-1"-9"-2322,-8 2-129,2 1 0,3-1-129,-1-2 0,2 2-129,-4-2 387,3 0 0,-3 0 0,3 0 0,-5 0 129,1 0-387,-3 0 129,-1 0-387,-4 0-129,1 4 0,-6-2 0,-11-2-129,19 12 258,-19-12-129,6 15-129,-5-5 0,-1-10 0,0 20 0,-1-7 129,-1-1-129,-4 5 0,2 3-129,-2-1 258,4 0-129,-5 5 0,3 1 129,-1 1 0,0 1 0,0-2-129,2 1 129,-3 1 0,2-2 258,2-2-387,1-2 129,0-3 0,1-4-129,0-1 0,0-13 0,0 14-516,0-14-516,0 0-1935,12-3-1161,-12-14-258</inkml:trace>
  <inkml:trace contextRef="#ctx0" brushRef="#br0" timeOffset="1.34795E6">13743 9706 1,'-13'-7'257,"13"7"1,-21 2 0,9 3 129,-2 3 0,0-3 258,-3 7-387,-1-3 258,0 6-129,-3 2 129,0-3 0,-1 6 0,-3 1-129,-1 6 129,1 0-258,0 4 129,-3 3 0,3 1-258,0 4 129,2 2-258,4 4 0,0-2 129,8-2 0,-1 3 0,5-3 0,3 0-129,3-2 258,1-1 0,5-3-129,4-2 129,4-1 0,5-3 0,2-3-129,1 1 0,5-8 0,-3 4 258,3-9-258,-1 2 258,-2-8 0,-2 4 0,-1-10 129,1 1-258,-8-3 0,4 0-258,-7 0-258,-10 0-1032,20-12-1677,-7 10-903,-13-13 1</inkml:trace>
  <inkml:trace contextRef="#ctx0" brushRef="#br0" timeOffset="1.34889E6">13913 10186 2451,'0'0'4515,"7"7"-387,6-4 0,2-3-3870,1 0-387,4 0 129,1 0 0,2-3-129,-2 0 129,3 1-129,-2-1 129,-2-1-387,0 1-129,-4-3-774,1 2-1419,3 4-1548,-14-11 129</inkml:trace>
  <inkml:trace contextRef="#ctx0" brushRef="#br0" timeOffset="1.34923E6">13830 9953 1935,'37'-9'4386,"-10"8"0,-6-9-387,3 2-3354,6 5-645,3 2 0,0-1 129,1 2-258,-1 0 129,-2 0-129,-2 0 129,1 0-129,-1 0-129,1 3-129,-2-3-645,3 0-1419,4 5-1677,-13-5-129</inkml:trace>
  <inkml:trace contextRef="#ctx0" brushRef="#br0" timeOffset="1.34855E6">13887 10048 129,'20'-6'3354,"-4"4"-129,-16 2-2193,0 0-774,0 0-129,14 0 0,-14 0 0,2 12 129,-2-12 387,0 20-129,-1-3 0,-9-5 129,5 10 129,-7-3-129,2 7 0,-1-4-129,1 7-129,-1 1 0,4 0-129,-1-1-129,6-4 0,0 0-258,2 1 516,3-7-387,8-3 129,4-6 0,4-3 129,3-2-129,5-2 129,1-3-129,5 0 0,-2-2 129,2-1-129,-2-1 0,1 1-129,-2-1 0,-1 0 0,1-2-129,-4 0 0,2 2-645,-5-6-1032,-2-4-2580,3 8 0,-12-12 129</inkml:trace>
  <inkml:trace contextRef="#ctx0" brushRef="#br0" timeOffset="1.34984E6">14708 10114 3225,'13'8'4515,"-13"-8"-387,11 8-129,-11-8-4128,18 13-129,-7-4-129,1 8 0,2 2 129,-1 5 0,-1 0 129,2 7 129,-2 1 129,1 2 0,-2 0 129,-1-1 0,3-1 258,-4-8-258,4 1 0,-4-5-129,2-4 0,-11-16 0,21 15 129,-21-15-129,21-1 0,-11-8 0,4-8 0,-1-7 129,0-4-129,3-10 129,0 2-129,2-8 0,3 1 129,0-2 0,1 0-129,0 0-129,-1 6 0,-1 4 0,0 2 129,-6 7-258,0 4 0,-4 5-258,-4 2-258,6 13-774,-12 2-2580,0 0-387,0 0-258</inkml:trace>
  <inkml:trace contextRef="#ctx0" brushRef="#br0" timeOffset="76582.3802">9740 12095 2580,'0'0'2967,"-2"11"-2193,2-11-1032,0 11 516,0-11-129,2 14 387,-2-14 129,4 28 258,-4-9 0,0 9 129,0 4 0,0 9 0,0 4 0,0 10-258,-4-1 0,4 5-387,-1-4-258,1-1 129,0-8-129,0-6-258,0-5-387,0-12-645,6-6-1290,2-5-1677,-8-12-258</inkml:trace>
  <inkml:trace contextRef="#ctx0" brushRef="#br0" timeOffset="77097.4097">9670 12081 2193,'9'-26'3741,"5"17"129,-10-13-516,9 7-3741,3-7-387,7 2 129,-2-1 129,2 4-129,2-2 0,-1 5 387,-1-1 258,2 5 0,-2 2 129,-2 5 258,1 3-129,1 4 129,0 7-129,-3 3 0,0 5 0,-4 2 0,-1 1 129,-5-1 0,-2 4 129,-8-5 129,0 5 129,-15-6-129,0 5 387,-12-8-258,0 5 0,-8-7-387,1 3 258,-4-7-516,3 2 129,2-6-258,3-3-258,7 1-387,-3-4-645,26 0-1548,-11-3-1806,8-8 129,6 0-128</inkml:trace>
  <inkml:trace contextRef="#ctx0" brushRef="#br0" timeOffset="77438.4292">10249 11779 4257,'4'26'4386,"2"1"0,-6-16-387,0 7-3870,1 5-387,9 5 0,-5 1 129,1 2-129,-3 6 516,-3-1-129,0 1 0,-1-3-129,-4-4 129,1-2-1032,-2-8-1806,2-9-1419,5 1-387,-1-12 0</inkml:trace>
  <inkml:trace contextRef="#ctx0" brushRef="#br0" timeOffset="78130.4687">10741 11888 516,'12'-9'3612,"-12"9"0,11-1-1935,-11 1-645,0 0 0,1-18 0,-1 18-129,0 0-129,0-12-129,0 12 129,-19-5-258,7 4 0,2 1-258,-7 3 0,4 6-129,-5 1 0,5 6 129,-2 0-129,3 5 0,-1 0 0,5 7 0,2-2 129,5 3-129,1-1 0,4 0 0,7-5-129,3-2 0,8-4 129,-1-1-129,5-7-129,2-7 129,0-2-129,2-2-387,1-9 129,-1-7-387,3 2-645,-9-16-387,8 8-903,-10-12-387,1-1-1290</inkml:trace>
  <inkml:trace contextRef="#ctx0" brushRef="#br0" timeOffset="78617.4963">11103 11503 2451,'0'0'2322,"0"0"-258,0 0 0,1 7-516,3 10 0,-4-5-129,6 12-258,-6-4-258,10 10-387,-6 0 129,6 12-387,-1-3 0,0 7 129,-5 1-129,1 3 0,-5 0 129,0-1-129,-7-6 0,0-2 0,-6-9-129,1-1 0,-2-10-129,5-5 0,9-16 0,-17 9 129,17-9-258,-1-17 258,5-8-129,10-7 0,8-7 129,6-7-129,5-5 0,6-1 0,2 2 129,2 3-258,-3 3 258,1 5-129,-1 5 0,-1 5 129,-3 4-258,-2 3 129,-1 6-258,-8-2 129,2 9-516,-11-4-387,4 13-1419,-20 0-2064,0 0-516,1 15 258</inkml:trace>
  <inkml:trace contextRef="#ctx0" brushRef="#br0" timeOffset="78867.5107">11241 11838 516,'-2'34'4515,"11"-21"0,12 5-258,-2-1-2193,5-3-1935,9 2 129,-2 0 0,6 0-258,-1 3 0,-2 1 0,1 1-387,-3 0-258,3 2-2322,0 8-1290,-8-11-129</inkml:trace>
  <inkml:trace contextRef="#ctx0" brushRef="#br0" timeOffset="79862.5679">12578 11717 2322,'0'0'3741,"0"0"258,0 0-2580,-4 7-1161,4-7-258,0 0 0,12 18 129,-4-5-129,0 3 129,2 2-129,-2 6 258,-1 0 0,4 5 258,-6 2-129,6 3 258,-9-4 0,7 4-129,-9-8 129,7-1 0,-7-4-387,1-2 129,-1-9-129,0-10-129,0 12-129,0-12 129,0 0 0,-10-12-129,5-5 129,-1-2-129,0-8 129,0 1 0,1-2 129,4-1-258,0 0 129,1 3-129,5-1 0,6 10 0,5-3 0,7 2 0,6-2 129,8 5-129,1 1 0,4 0 0,3 6-129,-2-3 129,1 6-387,-8-1-129,2 6-645,-13 0-2064,-3 1-1419,-1 9 0</inkml:trace>
  <inkml:trace contextRef="#ctx0" brushRef="#br0" timeOffset="80690.6152">13159 11757 5547,'13'10'4386,"-1"-1"-129,-12-9-1935,12 9-2580,-2-4 129,6 4 0,-2-3 0,5 3 129,-2 4 0,1 5 0,1 1 129,-2 1-129,0-1 0,-3 5 129,-1 4-129,-3-3 0,-3-1 0,-2-2 0,-5-1 129,-1-1-258,-8 1 258,-4-7-129,-3-3 0,-2 0 0,-2-4 0,0-2 258,2-2-129,0-3-129,4 0 129,0-3-129,14 3 0,-14-17 0,14 5 0,0-3-129,5-4 0,6-1-129,3-5 0,5 1 258,4-5-129,3 0 129,1 3-129,2-2 129,0 4 0,3 4 0,-2 3 129,2 3-129,-1 4 129,-3 5 0,0 5 0,-6 1 129,-1 10 0,-7 0 129,2 3 0,-8 3 0,4-1-129,-6-3 258,5-1-258,1-9 0,3-1-129,4-2 0,2-5-129,3-4 0,1-1 129,0-1-129,1 0 0,-4 9 258,-3 2-129,-1 2 258,-2 13 0,-5 2-129,1 5 129,-4-1 129,3 7-258,-3-7 0,3 0-387,4-1-258,-5-15-774,17 10-1032,-11-11-2580,6-4-129,2-3-645</inkml:trace>
  <inkml:trace contextRef="#ctx1" brushRef="#br1">13926 11867</inkml:trace>
  <inkml:trace contextRef="#ctx0" brushRef="#br0" timeOffset="81110.6392">14353 12024 516,'18'36'4257,"-3"-17"129,-15-19-129,27 16-1935,-7-8-2064,-2-5 0,2-1 0,-2-3 129,1-4-258,-5-7 129,1-3 0,-3-1 0,-3-2-129,-5-2 129,1-2 0,-5-5 0,0 4-129,-5 0 0,-3 2-129,-6 4 129,0 0-129,-4 7-129,-3 5 0,-1 8-129,-5 6-258,4 8-129,-7 3 0,9 11-387,-10-9-129,14 8-258,-6-7-387,14-1-387,-2-10-258,11-12 129,0 0 387,8-1 387,4-19 646</inkml:trace>
  <inkml:trace contextRef="#ctx0" brushRef="#br0" timeOffset="81350.6532">14357 11917 1,'51'-98'644,"-24"45"-128,-1 0 516,-1 6 258,-7 1 258,5 9 258,-13-3-129,8 15 516,-13 0-129,5 13-258,-10-2-258,0 14-387,0 0-516,0 0 0,5 12-129,-5 9-387,0 4 129,1 6-129,1 9 129,2 3-258,5 5 129,1 4-258,6 1-129,-3-3-516,9 4-1806,-2-7-1806,-2-12-516,2-2-129</inkml:trace>
  <inkml:trace contextRef="#ctx0" brushRef="#br0" timeOffset="81741.6753">14815 11966 5676,'22'-37'4644,"-6"22"-387,-3 1-1290,7-1-3096,-1 2-129,4 7 0,-2-1 129,1 7 0,-3 0 0,1 9 129,-3 7 129,-3 0 129,-2 8 129,-2-2 129,-1 10 129,-9-9 0,2 7 0,-7-11 0,-2 4 0,-13-10-129,1 2 0,-4-9-258,-1-4-258,-1-2 0,0-8-258,5-1-516,-1-13-645,15 6-1935,-1-5-1677,3-8 0,4 5-258</inkml:trace>
  <inkml:trace contextRef="#ctx0" brushRef="#br0" timeOffset="82546.7214">15322 11868 3999,'17'-5'4515,"-2"-2"-258,-15 7-774,0 0-3483,18 12 258,-18-12 0,15 21 258,-12-7 0,8 8 258,-7-9 0,10 7 0,-14-20 129,22 20-258,-10-19 0,9 3-258,-1-7 0,2-7-258,-1-2 0,2-3-129,0 3-129,-3 1 258,-1 3-258,-4 1 129,-4 4 0,-11 3 0,19 7 0,-12 5 0,-1 1 0,0 2-129,4-1 129,5-6 0,0 3-129,5-8 129,1-3 0,5-7-129,1-4 129,-1-3 0,-1-1 0,1 1 0,-3-1 129,-6 3-129,2 7 0,-3 5 0,-4 1 0,-2 11 129,-2 5-129,-2 7 129,2 0 0,-1 1-129,2 0-129,-1-9-129,9 3-1935,-2-12-2451,3-8-387,2-14-387,-2-7 258</inkml:trace>
  <inkml:trace contextRef="#ctx0" brushRef="#br0" timeOffset="83181.7577">16375 11348 903,'0'0'3870,"0"0"0,0 0-129,0 8-3225,2 3-645,3 3 387,0 7 129,4 10 258,-4 0 129,3 13 0,-5 0 258,6 16-129,-9-6 0,7 12-258,-6-8-258,2-2 0,1-5-516,-4-12-903,6-9-3225,1-8-387,-7-22-258,11 4 1</inkml:trace>
  <inkml:trace contextRef="#ctx0" brushRef="#br0" timeOffset="83673.7859">16608 11813 4773,'4'50'4773,"-4"-33"0,7 3-387,-1-3-3483,6-5-903,5-3 0,4-8 0,0-1 0,6-5-129,3-8 129,0-4 0,2-2 0,-2-7 129,1 1-129,-2-3 129,-3 1-129,1 3 129,-5 2-129,-3-2 129,-4 7-129,-2 3 0,-13 14 0,14-17 0,-14 17-129,0 0 129,0 0 0,-6 0 129,6 0-129,-17 16 129,9 2 0,-3 3 0,3 9 129,1 10 0,3 12 0,-2 6 0,3 12 258,-1 5-129,2 9-129,-3 0 129,3 2-129,-3-9-258,2-3-129,3-6-903,-11-11-3225,10-16-516,-2-15-516,-1-14-129</inkml:trace>
  <inkml:trace contextRef="#ctx0" brushRef="#br0" timeOffset="107626.1559">18495 11568 1548,'-3'15'3354,"3"-15"-129,0 0-2967,0 0-387,5-5 0,11-6 0,6-9 129,4-4 0,7-6 129,3-2 0,5-6 129,1-4 258,-2 1 0,2 1 258,-3 2-129,-1 5-129,-6 2 129,-2 4-258,-5 4 129,-1 10-129,-6 1 0,-2 7-258,-5 1 258,1 4 0,-12 0 0,9 17 0,-9 0 0,0 4 0,0 2 129,-2 7-258,-5 2-129,0 7 129,0 4-258,-1 6 129,1-3 0,-2 4-129,-1-2 0,1-1 129,-2-6 0,4-4-129,-2-9 129,6-6 0,-1-6 129,4-5-129,0-11-129,0 0 0,14 7 0,-14-7 0,16-2-129,-16 2 258,10-5-258,-10 5 129,0 0 0,0 0-387,0 0-129,0 0-1290,0-16-2580,0 16 0,-6-16-387</inkml:trace>
  <inkml:trace contextRef="#ctx0" brushRef="#br0" timeOffset="108277.1931">19890 11718 4902,'-36'-22'4515,"24"13"-129,-3-4-1677,4-8-2451,9 2 0,2-2-129,6-4 0,7 4-258,6-3 129,6 1 0,4-4 129,1 8-258,2 1 387,-1 5-387,1 5 258,0 4-129,-3 4 129,-3 8-129,-1 8 0,-6 3 0,-3 5-129,-8 1 258,-3 3-129,-5 0 129,-6 3 129,-8-4 258,-4-1-129,-5-3 129,0-2-129,-2-7 0,2-1-129,1-8-258,2-5-258,6-3-387,0-15-1032,13 3-1548,1-5-1419,0-6-387,4 3 258</inkml:trace>
  <inkml:trace contextRef="#ctx0" brushRef="#br0" timeOffset="108705.2176">20437 11438 4128,'1'36'4515,"-1"-14"-258,0-8-387,0 6-3870,7 1-258,4-1 258,-2 0-258,5-1 129,-1 0 0,0 1 129,-3-3 129,1-1 0,-4 1 258,-5-3 0,2 0 0,-4-14 0,0 19 0,0-19 258,0 0-387,-12 0 0,10-8-129,-2-9 0,4-2 0,0-9-129,3-5 258,4 1-258,6 2 129,6-3-129,1 4 258,5 4-258,5 3 0,5 6-516,-2 0-1161,10 1-2580,1 13-387,-5-4-258</inkml:trace>
  <inkml:trace contextRef="#ctx0" brushRef="#br0" timeOffset="114849.5692">21660 11163 2193,'8'-7'2967,"-8"7"-516,4-21-2709,-4 21 129,18-20 258,-5 14 129,2-6 258,5 4 258,-2-1 129,6 8-258,-1-3 387,5 6-129,-3 0 0,5 8-129,-4 2-258,0 5 0,-5 3-387,-3 2 129,-4 2-258,-5 2 129,-8 2-129,-1 1 0,-3 2 0,-10 0 129,-8 3 0,0 5 129,-10-3 129,2 3-258,-6 2 258,-3 4 0,0-6 129,4 2-258,2-6 129,8 0 0,7-10-129,9 0 129,8-11-129,15-5 0,12-5 0,16-4 0,7-6-129,8-4 129,5-3-258,5 1 0,-3-2 0,-5 7 0,-7-4 0,-10 8-129,-9 3 0,-12 0-516,-3 7-2064,-7 4-1806,-12-11-258,-3 16-258</inkml:trace>
  <inkml:trace contextRef="#ctx0" brushRef="#br0" timeOffset="116949.6892">9602 13643 1161,'15'0'3999,"-11"-12"0,15 12-258,-19 0-2322,22-6-1419,-8-1-129,5 3 129,-3 1 0,2 2 0,2 1 129,-3 1-129,4 6 129,-2 3-129,3 2 129,0 2-129,1 3 0,4 0 0,-4 0 0,3 4 0,-3-1 0,-1 4 129,-2-2 258,-1 1-129,-5 0 129,-5-3 129,-2 6 0,-7-6 0,0 3-129,-5-7 0,-5 3 0,-7-2-129,-2 2-129,-6-2 0,0-3 0,-3-1 129,1-1-129,-3-3 0,3-2 0,0-5 0,7-1 0,2-2 0,3-6-129,8-9 129,3 0-129,4-3 129,4-3-129,11 1 0,-1-3 0,6 5 0,0 2 0,1 5-258,0-2 0,3 11-387,-6-5-516,9 8-1161,-4 8-1935,-3-5-258,8 11 129</inkml:trace>
  <inkml:trace contextRef="#ctx0" brushRef="#br0" timeOffset="117461.7184">10386 13763 5547,'0'-8'4773,"0"8"-516,0 0 129,-7-14-4128,7 14-258,-12-3 0,12 3-129,-22 0 129,8 6 0,-4 1 0,0 3 129,-2 3 0,2 3 129,2-3 129,5 3-258,5-2 258,5-1-258,4 1 0,10-6-129,8 2-258,3-6 129,9 4-129,-3-2 129,5-1 0,-1 1-129,-4 2 129,-6 2-129,-4 3 516,-5 3-258,-9-2 258,-5 6 0,-4-5 0,-7 3 0,-7-3-129,-2-1 0,-3 1-129,1-9-387,2 2-129,-4-8-645,12 0-903,-3 0-2064,14 0-258,-8-18-258</inkml:trace>
  <inkml:trace contextRef="#ctx0" brushRef="#br0" timeOffset="117913.7443">10919 13729 8127,'0'0'4257,"0"0"258,-9 0-1677,-11 0-2838,-1 5-129,-5 3 129,-1 0-258,-3 3 258,1 1 0,-1 0 0,6-1 258,3 2-258,4 2 129,5-1 0,8-2 0,4 1 0,2 1-129,11 0 0,6 2-258,5-2 129,4 0-129,1 1-129,2 2 258,-1-1-129,-1 3 129,-5 0 129,-6 1 129,-4 0 0,-7-1 129,-3 5 0,-5-7 0,-8 2 129,-7-5-258,-3-3-129,-1 1-129,-4-11-387,8 4-1548,-5-5-2064,3-9-258,8-5-387</inkml:trace>
  <inkml:trace contextRef="#ctx0" brushRef="#br0" timeOffset="118325.7677">11157 13820 5031,'0'26'4386,"0"-26"-258,0 28-258,1-11-3612,1 3-258,1 1 129,1-3 0,0 3-129,3-6 258,2 6 387,-1-11-258,10 2 129,-4-10 0,8-2-129,-2-4-129,7-6-129,-4-9 0,1-5 129,-4-3-387,-4-1 258,-2-2-258,-6 3 258,-5-2-258,-1 4 258,-2 4-258,-4 7 0,-1 2-129,-2 0-258,7 12-1161,0 0-2838,-16 0-129,16 0-258,0 0 259</inkml:trace>
  <inkml:trace contextRef="#ctx0" brushRef="#br0" timeOffset="118916.8016">11645 13742 4386,'13'33'4515,"-5"-9"-258,-7-9-129,1 4-3741,7 1 0,-3-3 258,5 3-258,-11-20 129,26 16 0,-7-16-258,7-5 0,3-11-258,2 1 0,4-9-129,0-1 0,0 3 0,-1 3 0,-5 4 0,-5 11 129,-3 1 0,-2 8 129,-10 10 129,2 9 129,-4 1 0,0 5-129,-4-5 387,6 1-258,-5-6 0,8-3-129,0-10-129,8-7 0,2-5-387,3-10 258,3-2-129,2-1 0,0-1 0,0-2 0,-4 5 0,1 4 129,-7 9 0,0 3 0,-6 7 258,1 10-129,-3 3 129,-1 6 0,-3 3-129,0 0-129,3 0-129,-7-9-774,13 2-2838,-8-10-903,-9-12-387,17 1-129</inkml:trace>
  <inkml:trace contextRef="#ctx0" brushRef="#br0" timeOffset="119413.8302">12777 13887 8385,'30'12'4515,"-15"-12"-129,7-7-774,-3-7-3870,5 1-387,-1-3 258,0 0-129,-4 0 129,0-1 129,-6 2 258,-4-2 129,-1 6 0,-5 0 0,-3 11 0,0-17 0,0 17-129,-19-12 0,7 12 0,-6 0 0,1 0 0,-4 3 0,-1 3 0,2 4 0,-3 3 129,3 1 0,5 2 129,-1 4 129,7 5-129,4 0 129,5 4 0,0-4 129,10 5-129,5-3 0,8 2-129,6-6-129,4-3-129,6-2-516,1-12-1161,10 1-2838,3-4-258,1-3-516,4-8 258</inkml:trace>
  <inkml:trace contextRef="#ctx0" brushRef="#br0" timeOffset="1.37702E6">13580 13489 516,'-11'-15'1161,"11"15"258,0 0-258,0 0-258,-8-15 0,8 15-129,0 0 0,0 0 0,-5-12 0,5 12 0,0 0 129,0 0-258,0 0 258,0 0-258,0 0 129,0 0-387,-8-13 0,8 13 129,0 0-129,0-11 0,0 11-129,0 0 129,0-17-129,0 17 0,4-12-129,-4 12 0,7-14 0,-7 14-129,15-17 129,-2 9-129,-1-1 0,4-2 0,-1 0 129,5 3-129,-1 1 0,0-2 0,1 3 0,-1-3 0,1 6 129,-3 3-129,4 0 0,-5 0 129,-2 1-129,1 6 0,-1 1 129,-1 6-129,-6 0 129,2-2-129,-2 5 0,0-2 0,-2 2 0,0 1 0,-3 2-129,-2 0 129,0-1-129,-1 5 129,-4-3-129,-3 3 258,-4 1-258,1 0 129,-4 3 0,-1 0 0,-1 0 0,-1-1 0,-2 2-129,1 2 129,-2-4-129,1 1 129,1 2 0,0-3 0,1-2 0,4-2 129,-2-1-129,5-1 0,1-3 129,0-1-129,4-3 0,2-2 0,3 0-129,0-2 129,1-10 0,0 14 0,0-14 0,1 10-129,-1-10 258,2 11 0,-2-11-129,0 0 129,6 13 0,-6-13 258,12 5-258,-12-5 0,22 4 0,-3-1 129,3-3-129,4 0 0,5-3-129,3-1 129,2-1-129,0-2 129,2 5-129,-2-5 0,-4 3 0,-3 2 129,-5-2 0,-3 1-129,-5 3 129,-3 0-129,-13 0 129,16 0-129,-16 0 129,0 0 0,0 0 0,0 0 0,0 0 0,0 0 0,0 0 0,0 0-129,0 0 0,-10 0-129,10 0-129,0 0-1032,0 0-3225,0 0 129,-16 2-774,16-2 516</inkml:trace>
  <inkml:trace contextRef="#ctx0" brushRef="#br0" timeOffset="359299.5506">18703 13519 1161,'11'0'3870,"-11"0"258,0 0-774,0 0-2709,0 0-258,0 0 0,0 0-129,0 0 129,0 0 258,0 0-258,0 0 129,0 0 129,0 0-129,0 0-129,0 0 0,0 10 0,0-10-258,0 16 0,0-5-129,0 6 0,0 4 129,0 1-129,0 7 0,0 3 0,0 6 0,0 3 0,0 7 129,0-2-129,0 0 0,2 7 0,1-2 129,1-2-129,1-3 0,1-5 0,-1-6 129,0 1-129,-1-7-129,1-5 129,-3-3-129,2-4-129,-4-17-387,1 17-1548,-1-17-2193,0 0 129,-5-12-516</inkml:trace>
  <inkml:trace contextRef="#ctx0" brushRef="#br0" timeOffset="360300.6077">18676 13572 2580,'0'0'3483,"-1"-11"387,1 11-2322,6-8-1290,-6 8-129,9-9-129,-9 9 0,20-12 129,-6 4 0,2 5 0,4-2 0,3 3 258,0-1-258,3 3 0,0 0 129,1 6-258,1 3 129,-2 1-129,-1 3 129,-2-2-129,-1 7 0,-3 1 258,-3-2-258,-2 2 129,-5-3 0,-1 4 0,-7-4 129,-1 4 0,0-7 129,-5 3 0,-7-4-129,0 3 129,-6-1 0,-1 1-129,-4-3 0,2 2 0,-6-4 0,2 2-129,0-1 0,0-3-129,5-2 129,2-2-258,5 3 0,1-3 0,12-4-129,0 0-129,-1 13 129,1-13-129,17 8 129,-2 0 0,4 0 129,3 0 0,2 2-129,0 2 258,2 3-129,0 2-129,-1 4 0,2-2 129,-1 3-129,-2-1 129,-3 2 0,-2 0 0,-3 2-129,-4-2 516,-3 1-129,-2-2 0,-7-1 129,0 3 0,-4-5 258,-4 0-129,-7-7 129,-2 4 0,-6-7 129,-1 0-129,-9-1-129,3 1 258,-7-8-258,2 3 0,-4-3-258,2 3 129,3-4-258,0 2 0,6-2 0,2-2-387,10 2-387,-2-10-1032,14-1-2580,4 11-129,3-20-258</inkml:trace>
  <inkml:trace contextRef="#ctx0" brushRef="#br0" timeOffset="360860.6399">19356 14049 774,'-5'11'3999,"5"-11"258,0 0-387,0 0-1677,0 0-2064,11 0 0,-1 0 258,-1-4 0,5 4 258,0-5 0,5 3-129,1-1 258,5 1-258,-2-1 0,5 3-258,-1-4 0,3 3-129,-2 0 0,2 0-129,-4-2 0,-1 1 0,-5 2-129,-2-4-129,-4 2-129,-14 2-645,16-5-1548,-16 5-1806,0 0-387,-9-6 129</inkml:trace>
  <inkml:trace contextRef="#ctx0" brushRef="#br0" timeOffset="361217.6605">19221 13848 4386,'7'5'4257,"2"-5"-129,14 0-387,2 0-3741,5 0-387,2-3 258,3-1 129,1 0 0,1 0 129,-1 2 387,-3-4-258,-1 4 0,-7-2 129,1 4-258,-8 0 0,0 0-129,-4 0-258,-14 0-129,18 5-903,-18-5-1290,0 0-1677,5 16-387,-5-16 516</inkml:trace>
  <inkml:trace contextRef="#ctx0" brushRef="#br0" timeOffset="362903.7569">20099 13453 1419,'0'12'3483,"0"-12"258,-9-2-2322,9 2-387,0 0 129,0 0-258,0 0 129,0 0-387,-1-13 258,1 13-387,0 0 129,0 0-258,0 0-129,0 0 0,0 0-129,0 0 0,0 0 258,0 13-258,0 2 0,0-1 129,0 5 0,2 8-258,1 5 129,1 2 0,-2 7 0,-2 4 0,0 4 0,0 4-129,-1 0 129,-4 1 258,-1-3-258,0 1 129,-3-7 0,4 3-129,-1-10 0,4-1 129,-3-8-258,4-5 129,-4-5-129,5-3 258,-3-4-258,3-12 0,-2 13 0,2-13 0,0 0 0,0 0-258,0 0-129,0 0-387,0 0-2451,7-9-1290,-7 9-258,4-21-258</inkml:trace>
  <inkml:trace contextRef="#ctx1" brushRef="#br0" timeOffset="-1.01099E6">19824 13424</inkml:trace>
  <inkml:trace contextRef="#ctx0" brushRef="#br0" timeOffset="136357.7992">16557 13990 645,'0'0'1548,"0"0"-645,0 0-129,0 0-258,0 0 258,9 8 129,-9-8 516,22 2-258,-10-2 129,7 2-129,-1-2-129,7 6 0,1-6-129,8 6-387,-1-3 0,8 1-258,1-1 0,4 0-129,1-3-129,1 2 0,-1-2 0,-1 0 0,-3 0-129,-3 0-129,-5 0-258,-7 0-387,2 4-1548,-11 6-1419,-19-10-387</inkml:trace>
  <inkml:trace contextRef="#ctx0" brushRef="#br0" timeOffset="137025.8374">17149 13828 1806,'50'8'3225,"-22"-6"-1806,1 4-516,5 0-258,2 5-258,3-5 129,3 6 0,-2-2 258,5 3-129,-8-2-129,2 3 0,-6-1 0,-2 3-129,-4-1-129,-5-3-258,-6 5 0,-3-2 129,-6 1 0,-2-1 0,-5 0 258,0-3-258,-11 2 129,1 2 129,-8-5-129,-1 0 129,-4 0 0,-2 2 0,-5-5 129,-2 5 0,-3-4-258,-1 4 129,0-3 0,2 4 0,-2 0-129,2 4-129,2-2 0,4 1 0,3 0 0,4-1-129,2-3 0,5-1 129,14-12-129,-16 11-129,16-11 0,0 0-258,11 8-1419,2-8-2580,6-4 0,8-7-51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39:28.622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51 8064 1677,'0'0'2580,"0"0"-1290,0 0-903,0 0 129,0 0 0,-11-4 258,11 4 387,0 0-129,0 0 129,-12-9 129,12 9-129,0 0 0,0 0-387,-14 0-258,14 0-258,0 0 129,-11 5-387,11-5 129,-10 10-129,10-10 129,-10 15 0,10-15-129,-9 16 258,9-16-129,-9 23 0,5-10 0,0 5 129,0 1-129,-1 3 0,0 1 129,3 4 0,-4-2-129,6 6 0,-4-4 129,2 4-129,1-4 0,1 3 129,0-1 0,1-1-129,5-1 0,0-3 129,2 0-129,4-5-258,0 0 387,3-4-387,1-5 258,3 0-258,1-5 129,4-1-129,-1-4 258,4-4 129,0-6-387,4-4 387,-1-4-387,3-2 258,0-5-258,-3 2 258,1-5-258,-3 2 0,-2-4 129,-2 1-129,-1-2 258,-1-3-129,-7 0 0,0 2 0,-5-4 0,-4 2 0,-4 0 129,-2 0-129,-6 0 0,-4 5 0,-7-3 129,0 3-129,-6 4 129,-1 3-129,-2 2 129,-3 5-129,-2 6 0,-2 4 0,-1 5 0,0 9-129,0 9-129,-6 1-258,9 13-1161,-6-3-2451,-2 2-258,5 2-258,-3-8-129</inkml:trace>
  <inkml:trace contextRef="#ctx0" brushRef="#br0" timeOffset="-7787.4454">2465 7949 3612,'0'0'4128,"0"11"-129,0-11-258,0 0-3354,0 0-129,0 0 129,0 0 0,0 0-129,0 0 129,0 0 0,0 0 129,0 0-129,0 0-129,-11 6 0,11-6 0,-1 12 129,1-1-258,-3 3 129,3 3 0,-2-1 0,2 6-129,-2 5 0,0 6 0,-2-2 0,1 3 0,-1 0 258,-2 1-258,0-4 0,2 1 129,0-7 0,3-4-129,-2-1 0,3-6-129,0-3 0,0-11 0,0 16 0,0-16 0,0 0 0,0 0-129,0 0 129,0 0-258,0 0 0,0 0-903,0 0-2967,0 0-516,0 0-129,3-8-387</inkml:trace>
  <inkml:trace contextRef="#ctx0" brushRef="#br0" timeOffset="-100230.7319">3458 8311 516,'-14'61'2451,"14"-30"-1806,0 2 129,6 1 129,2-4 258,8 1 0,-2-10 387,10-4 129,-2-12-129,14-4 0,-5-12-258,13-1-387,-4-14-129,8-1-129,-2-7-387,-1 1-129,-6-9 129,-1 4 0,-13 1 0,-1-2 0,-15-2 0,-2 2 0,-7 0 0,-8 4-129,-11 3 129,-5 10-129,-7-1 129,-5 9-258,-4 3 258,-2 11-129,-5 0-129,3 11 129,1 5-129,5 3 0,5 8-129,5 2-129,8 6-516,1-7-903,14 2-2451,4 1-516,1-5-129,10 0 130</inkml:trace>
  <inkml:trace contextRef="#ctx0" brushRef="#br0" timeOffset="-99690.7019">4688 7891 2322,'0'0'3999,"16"22"129,-16-22-258,5 12-2838,0 3-903,-4 6 0,2 1 0,-3 9 129,0 2-129,0 5 258,0 7-129,-1 0-129,-1 8 129,-4-7-129,5 4 0,-3-8-129,2-1 129,2-6-258,-1-12 129,1 0-258,0-23-774,6 13-2580,-6-13-516,12-1-129,-1-7 130</inkml:trace>
  <inkml:trace contextRef="#ctx0" brushRef="#br0" timeOffset="-98355.6256">5681 8511 1806,'-32'0'3354,"-1"-16"129,15 3-2709,2 1-129,1-9 129,0 4 129,0-9-129,5 2 129,-5-5 258,10 0-129,-2-7 0,7 1-387,1-4 0,10 2-129,4-1-258,5 2-129,1 1 0,3 7 0,4 3-129,0 5 0,-2 4 0,2 4 129,-1 5-129,0 4 0,-2 3-129,2 3 129,-2 7 0,-1 3 129,1 3-129,0 3 0,0 2 0,-3 1 0,-1 5 0,-2-1 0,0 2 0,-6 3 129,-5 1-129,-1 1 129,-7 0-129,0 3 129,-12-3-129,-3 1 129,-7-5-129,-4-1 129,-6-2 129,-1-5-129,-4 0 0,-2-6 129,-1-1-258,1-6 129,3 1-129,-2-8-645,15 3-2709,-4-4-1290,2-10 129,8-2-645</inkml:trace>
  <inkml:trace contextRef="#ctx0" brushRef="#br1" timeOffset="-467655.7483">1089 7257 2322,'-28'3'3225,"28"-3"129,-18-7-2193,10-10-387,8-2-129,-1-10 129,2 2-129,5-12 258,9 7-258,-1-11 129,8 7-129,-3-1 129,7 12-129,-4-2-258,7 12-129,-5 3-129,2 10 0,1 4 258,-1 17-387,-1 3 129,-1 7-129,-5 5 129,-2 5 0,-5 0 0,-1 1 0,-9-2 0,-2-3 0,-3 2 0,-9-4 0,-6-3 129,-4-1 0,-4-6-129,-2-1 0,-5-5 0,2-5 0,-4-7 0,1-5 0,3-9-258,1-9-129,13 0-516,-3-15-1032,16-5-2322,4 4-258,7-10-129,13 6-258</inkml:trace>
  <inkml:trace contextRef="#ctx0" brushRef="#br1" timeOffset="-434291.84">3642 6965 2322,'0'0'2580,"0"0"-1806,0 0 0,-3-9 258,3 9-129,0 0 0,-7-12 129,7 12-129,0 0 129,-15-12-258,15 12 0,-14 0-387,14 0-129,-16 4-129,16-4 0,-21 12 0,10-3-129,-1 1 258,1 4-258,-3-1 0,0 4 129,1 0-129,1 6 129,2-3 0,-2 4 258,1-2-258,4 0 129,1 2 129,5-2-129,-1-3-129,2 4 0,3-4 0,6 0-129,-2 2 0,2-1 0,2-6 129,1 2-129,-2 0 0,2-2 129,-1-2 0,4-1-129,-1-4 129,2-3-129,2-1 129,2-3-129,3 0 129,4-7-129,1-8 129,4-3-129,1-5 258,1-2-258,-1-5 129,0-2-129,-3-1 258,-4-1-258,-4-2 129,-2 3 0,-6-3 0,-4 1 0,-6 0-129,-4 1 0,0 3 0,-2 4 129,-9-2-129,-3 5 129,-3 4 129,-3 6-129,-7 3 129,2 7-129,-5 4 0,-2 0 0,-2 12-258,-5 8-129,5 14-774,-10 4-2838,-1 5-645,-1 6-258,-4 4 129</inkml:trace>
  <inkml:trace contextRef="#ctx0" brushRef="#br1" timeOffset="-413312.6399">2589 6863 645,'0'-17'3225,"0"17"-1032,0-12-645,0 12-516,-3-14 129,3 14-516,-7-16 258,7 16 129,-11-11-129,0 6 129,11 5 0,-21 0-258,21 0 0,-26 11-387,13 5-129,-2 1-129,2 4 129,-1 6-129,3 7 0,1 2 129,2 3-129,2 3 129,3 1-258,3-4 258,2 2-258,6-3 0,5-6 0,1-3 0,6-5 0,4-6 0,4-6-129,3-4 0,1-4 129,2-4 0,0-9-129,-1-7 129,-2-4 0,-3-4 129,-3-2-129,-6-3 129,-4-3 0,-5 1 0,-7-2 0,-3 3-129,0 0 129,-10-1 0,-1 2-129,-5 2 0,-1 3 0,-4 3 0,0 4 0,-4 5 0,2 4 0,-4 6 129,-2 2-129,-1 5 0,-3 5-258,1 17-1161,-8 3-2451,-4 2-387,-2 6-516,-10 1 258</inkml:trace>
  <inkml:trace contextRef="#ctx0" brushRef="#br1" timeOffset="-408553.3676">4717 6858 258,'0'0'1548,"0"0"0,0 0 129,0 0-258,0 0-129,-8 0-516,8 0-258,0 0-258,0 0-258,-13 11 0,13-11 129,-8 14-129,3-2 129,3 2 129,-2 1 129,0 4 129,3 3-129,-3-1 0,4 7 129,-2 0-129,2 5 129,-2-2-129,2 0 129,0 0-258,0-4-129,2-1 129,0-2-129,0-4 0,2-6 0,-1-1-129,-3-13 258,4 14-258,-4-14 129,0 0 129,0 0-258,0 0 258,0 0-129,0 0 0,0-7 129,0-3-258,0-2 258,0-4-258,0-2 129,0-5-129,0 1 0,1-6 0,3 0 0,-1 0-129,2-4-387,3 9-387,-6-5-1290,3-1-1806,7 9-258,-9-2 129</inkml:trace>
  <inkml:trace contextRef="#ctx0" brushRef="#br1" timeOffset="-414456.7055">5805 6989 645,'0'-11'0,"0"11"129,0-14 516,0 14 387,-2-15 129,2 15 258,-5-16 258,5 16-129,-5-14 129,5 14-387,0 0-258,-12-16-387,12 16-129,-11-6-129,11 6 129,-18-5-129,18 5 129,-21 0-129,9 0 0,-3 0 129,5 5-129,-8 5 0,4 2-258,-4 2 129,2 5-129,-3 1 0,1 2-129,-2 4 129,3 0 0,0-1-129,1 4 258,3 3-258,2-3 129,2 5 0,7-2 0,2-1-129,2-2 129,11-1-129,2-4 0,4-7 129,4-5-129,3-6 129,0-3-129,1-6 129,1-7 0,-2-9-129,1-1 129,-2-8 0,0-1-129,-4-3 129,1-5-129,-6-1 0,2 3 0,-4-1 129,-1-1-129,-2 2-129,0 2 258,-4 1-258,-2 3 258,-3 4-129,-2 4 129,0 1-129,-9 7 129,-7 2 0,-1 6-129,-6 5 0,-8 0-258,0 15-387,-11-7-1677,-2 11-2064,-1 8-258,-9-1-129</inkml:trace>
  <inkml:trace contextRef="#ctx0" brushRef="#br1" timeOffset="-473320.0723">1005 6096 258,'2'12'903,"-2"-12"129,0 0 0,0 0-129,11-9 258,-7-4 258,5-3-129,-1-6-129,7-2-258,-2-10 129,7 0-129,-3-9 0,8 1-258,-4-5 0,6 5-129,-3-7 0,0 8-129,0-1 0,-2 7-129,0 3 0,-1 5 129,-4 1-258,0 5 129,-5 3-129,2 5 0,-8 2 129,-6 11 0,12-12 129,-12 12-258,0 0 129,10 18-258,-7-2 129,-2 4-129,4 3 129,-2 7-129,4 4 0,-1 2 0,6 7 0,1 2 129,4 2-129,3 2 129,3 1-129,1 1 0,1-4 0,-1-4 0,-4-4-129,0-6 129,-4-4-129,-6-8 129,-4-1-129,-6-20-903,11 12-2193,-11-12-1032,-5-7-258,-6-2 258</inkml:trace>
  <inkml:trace contextRef="#ctx0" brushRef="#br1" timeOffset="-473079.0585">1258 5841 2322,'11'23'3999,"7"-9"0,-7-14-258,7 0-3096,6 5-645,9 3-774,3 1-2838,3-9-258,9 6 0</inkml:trace>
  <inkml:trace contextRef="#ctx0" brushRef="#br1" timeOffset="-472468.0236">2599 5533 1806,'14'0'2838,"-14"0"-2193,8 12-258,-5 2 258,-1 3 258,-2 5-129,0 5 129,-2 3 129,1 7 0,-5 2-129,3 5 258,-3 0-387,4 3-387,0-5-129,2-1-387,0-2-774,0-13-774,0-7-2064,6-2-387,-6-17 259</inkml:trace>
  <inkml:trace contextRef="#ctx0" brushRef="#br1" timeOffset="-471779.9842">2510 5574 1032,'22'-37'3741,"-11"14"0,9 3-1548,3 4-903,-4-1-516,6 2-129,-4 5-129,3 0-129,-8 5-129,6 4-129,-7 1 258,2 1-258,-4 4 129,0 10-258,-3-3 258,0 5-129,-5-2 129,0 4-129,-5 0 258,0 1-258,-6-2 0,-4 0 129,-6 3-129,-2-4-129,-1-2 129,-3 3-129,2-5 0,-1-5-129,8-1 0,0-5 0,13-2 0,0 0 0,0-5 0,13-4 0,5 4 129,6 0-258,4 2 516,5 3-258,1 0 0,0 3 0,1 9 0,-2 4 0,-1 1-258,-5 3 258,-3 5-129,-7-1 129,-3 5-129,-11 0 129,1-3 0,-4 1 0,-12-2 129,-2 0-129,-7-3 129,-1 3 129,-8-8-258,1 1 258,-8-3-258,2-2 129,0-6-129,-1-2 0,1-5 0,0 0-129,6-5 0,1-5-387,9 6-774,-2-9-1419,9 1-1161,12 12-387,0-22 259</inkml:trace>
  <inkml:trace contextRef="#ctx0" brushRef="#br1" timeOffset="-471003.9398">3890 5579 1677,'0'-10'3354,"0"10"129,0-10-2451,0 10-516,0 0-129,-15 0 0,4-2 129,-2 2 0,-4 2 0,-2 5 129,-6-2-258,4 5 258,-6 0-258,0 4 0,-1 1 0,1 3-129,-2 2-258,2 1 258,2 4-129,3 0 0,-2 3 0,3 2 0,3 3 129,2 1 0,4-2-129,5 2 129,3-7 0,4 4 0,6-8 0,11 0 0,4-6 129,10-4-129,3-4-129,5-2 0,7-3 0,0-3-129,2-1 129,-2-1-129,-1-3 0,-7 0 0,-5-2 0,-2 1 0,-9 3 0,-5-4-129,-2 4-129,-15 2-129,16 0-1290,-16 0-2451,0 0-258,0 0-387</inkml:trace>
  <inkml:trace contextRef="#ctx0" brushRef="#br1" timeOffset="-470548.9138">4582 5554 3612,'0'0'4386,"4"11"-387,-4-11-258,0 11-3612,0 4-129,-2 3 129,2 5 0,-4 4 387,2 3-258,-3 7 0,3 7 129,-4-1-129,3 3 0,-1-5 129,2 0-258,1-5-258,1-7-258,3-6-903,-3-23-2580,0 0-387,20-8-258,-10-20 388</inkml:trace>
  <inkml:trace contextRef="#ctx0" brushRef="#br1" timeOffset="-470096.888">4628 5482 1677,'0'0'3870,"0"0"0,0 0-1419,12 19-1419,-12-19-129,23 27-129,-8-15-129,8 4-129,-3-1-129,7 3 129,-3-2-258,4 5-129,-4-1 129,3 2-129,-2 5 0,-2-1 0,-2 6-129,-3-1 0,-2 4 0,-5-1 0,-2-1 0,-3-2 129,-6-4 0,0 2 129,-10-7 0,-2 0-129,-7-5 129,-2-1-129,-5 0 0,-2-3 0,-5-4-129,0-1 0,-1-1 0,0-5-129,5 0-129,-4-2-387,14 0-516,-4-12-1806,8 1-1290,15 11-516,-10-25 387</inkml:trace>
  <inkml:trace contextRef="#ctx0" brushRef="#br1" timeOffset="-469240.839">5627 5523 645,'0'0'3483,"0"0"516,3-10-2322,-3 10-516,0 0-129,0 0 0,0 0 0,0 0 129,0 0-387,0 0 0,-5 12-258,-2 0-129,1 10 0,-2 0 0,1 9-258,-1 3 0,-1 5-129,0 5 0,4 2 129,-1 0-129,0-1 129,4 0 0,2-3 0,0-2-129,6-2 129,4-5 0,4-5 0,6-2 129,3-3-129,5-7 129,8-6-129,0-1 0,5-7 0,4-2-129,-1 0 129,0 0-258,-2-1 129,-4-5-129,-4 5 0,-7 1 258,-4 0-129,-4 0-129,-7 0-129,0 1-774,-12-1-2838,0 0-645,-8-7-516,-6-7 258</inkml:trace>
  <inkml:trace contextRef="#ctx0" brushRef="#br1" timeOffset="-468938.8217">5594 5831 4902,'30'4'4515,"-6"-4"0,-1 0-516,5-3-3870,5-1 0,3 1 129,2 2-258,-1-2-258,0 1 258,-4-1-129,-4-2-258,2 3-516,-10-11-1161,2 6-2193,-6-3-258,-7-2 129</inkml:trace>
  <inkml:trace contextRef="#ctx0" brushRef="#br1" timeOffset="-468639.8046">5642 5516 5289,'13'-14'4773,"7"11"-516,4-1-387,7 1-3612,10 2-258,4 1 129,4 0-258,1 1 129,1 3-387,-1 2 0,-8-6-1032,3 0-2709,-9 0-258,-11-1-258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21:10:38.323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4745 14100 3612,'0'0'4386,"15"-2"-387,-15 2-1677,0 0-1935,0 0 0,0 0 0,0 0-129,0 0 0,-8 2 0,8-2 0,-12 25-129,2-8 0,-2 4-129,-2 6 0,0 3 129,-1 8-129,-1 3 0,4 0 0,0 4-129,0 1 129,3 3 0,0 3 0,1 0 0,5 0-129,-1 1 129,1-5 0,1 2-129,0-7 129,1-1 0,-3-10 0,1-6 129,-5-3-129,3-6 0,-3-3-129,8-14-258,-20 10-258,6-16-774,2-5-903,-3-7 0,2-3-129,-2-13 129,-1 2 0,1-2 258</inkml:trace>
  <inkml:trace contextRef="#ctx0" brushRef="#br0" timeOffset="259.0148">14394 14750 258,'-24'-39'1290,"24"39"-129,-17-18 258,17 18-387,0 0 129,0 0-129,0 0-258,0 0 0,14-3 129,5 3 0,3-3-129,11 3 516,-2-2-258,7 0-258,-2 1 129,1 1-258,-4 0-129,0 0-258,-4 0-129,-1 3 0,-3-2-129,-4 3 0,-1-3 0,-2-1-129,-4 0-129,-4 0-258,-10 0-129,12 0-1419,-12 0-1935,0 0-516,-7-16 387</inkml:trace>
  <inkml:trace contextRef="#ctx0" brushRef="#br0" timeOffset="711.0404">14981 14253 3483,'22'4'3870,"-4"-4"-387,-18 0-387,0 0-3870,0 0 0,13-3 516,-13 3 258,0 0 258,7 11 387,-7-11 258,0 22-129,0-22 129,0 31-258,0-12-129,0 9-258,0 0-258,2 4 129,-1 0-129,2 3 129,-2 2-129,-1 1 0,0-1 129,0 3 0,0-7-129,0-2 0,0-3 0,-1-7-129,1-2-387,0-19-1290,-5 14-1935,5-14-645,0 0 0</inkml:trace>
  <inkml:trace contextRef="#ctx0" brushRef="#br0" timeOffset="1030.0589">15176 14584 4773,'0'32'4515,"0"-32"-258,0 25-129,0-14-3999,0 4-258,0 0 129,1 1 0,4 3 0,-2-2 129,2 1-258,1-4 0,-2 0-387,3 0-903,-7-14-1032,3 12-2064,-3-12 0,0 0 388</inkml:trace>
  <inkml:trace contextRef="#ctx0" brushRef="#br0" timeOffset="1704.0974">15320 14621 2322,'8'48'3612,"-8"-28"258,12 10-774,-7 0-3612,3 8 0,-2 0 129,3 0 129,-3 3 129,-1 2 258,-1-2 387,-4-4 0,4-2 129,-4-7-258,0-4 129,0-7-258,0-6-258,0-11-903,0 0-387,0-7 129,-2-11-129,2 0 258,-6-6 258,0-5 387,-1-2 129,-6-3 903,5 2 129,-3-4-129,3 0-387,2-2-387,3 1-129,3 1-258,0 2 129,9 5-129,4 1 258,4 5 387,6 5 129,3 2 129,-1 7 129,3 3-129,3 5 0,-4 1-129,-1 4 0,-4 10-129,-2 1-129,-6 5 129,-1 0 129,-8 0 387,-1 5 129,-4-7 0,-1 6 258,-11-9 0,2 3-129,-8-9 129,4 5-516,-7-9 0,0-1-387,-1-4-258,0 0-387,4-1-774,-4-14-903,2 1-1935,20 14-387,-24-22 258</inkml:trace>
  <inkml:trace contextRef="#ctx0" brushRef="#br0" timeOffset="2267.1295">15892 14430 2580,'5'16'4257,"-2"6"-129,-3-22-258,1 20-2967,6-1-1032,-2 4 0,3 5 129,-1 1 129,2 3 258,-3-1-129,3 6 258,-4-5-129,0 3-129,-2-5 129,2 1-258,-5-8 0,0-2-387,1 0-387,-1-21-903,0 21-903,0-21-1806,0 0-516,0 0 646</inkml:trace>
  <inkml:trace contextRef="#ctx0" brushRef="#br0" timeOffset="2988.1709">15890 14488 2580,'-15'-18'3741,"12"-1"129,3 5-2709,4 2-258,6-3-129,5 5-387,0-2 129,6 1-258,-1-1 258,6 6 0,-4-3 0,3 9-129,-6 0 0,2 0-258,-5 4 0,0 4 0,-5 2-129,0 4 0,-4 1 0,-2 1 0,-3-3 0,-2 1 129,0 1-129,-6 4 129,-3-7 0,-3 2 0,-2-2 129,0 1-129,-2-4 0,2 1 0,1-3-129,1-1 0,12-6 0,-18 6-129,18-6 0,0 0 0,-13 5 129,13-5-129,0 0 129,0 0-129,0 0 129,6 0-129,-6 0 129,19 8 0,-5-1-129,-1 0 129,5 6-129,-2-1 0,8 5-129,-5-3-129,4 6-258,-7-5-258,5 8-258,-9-5-129,4 3 129,-9-3 0,1 4 129,-8-2 387,0-3 645,-1 2 645,-11-4 387,2-1 129,-12-6 129,6 6 129,-12-11 0,9 7-129,-11-10-516,6 5-129,-6-4 0,6-1-516,-1 0-129,-1-1-903,11-4-2967,-2 2-645,-4-5-516,7 3 646</inkml:trace>
  <inkml:trace contextRef="#ctx0" brushRef="#br0" timeOffset="22616.2935">7158 15234 6450,'5'45'1935,"-4"-30"-1935,6-2 0,-7-13-4386</inkml:trace>
  <inkml:trace contextRef="#ctx0" brushRef="#br0" timeOffset="43011.46">2957 16235 129,'13'16'3354,"-13"-16"129,1 15-387,-1-15-2967,6 22-387,-5-2 258,-1-2 387,3 9 387,-3-7 129,0 11 129,-6-11 258,6 14-258,-11-7 129,6 2-516,-4 0-258,0-1-258,2-4-129,-2-4-129,6 4-258,-6-13-516,9 5-645,0-16-258,0 0-1935,0 0-774,0 0 0</inkml:trace>
  <inkml:trace contextRef="#ctx0" brushRef="#br0" timeOffset="43698.4992">2971 16225 1419,'20'-5'3612,"1"5"0,-21 0-1161,26-19-2322,-6 13-129,1 2-129,0 3 0,-2-3 129,1 4 258,-7 11 0,3 0 129,-6 1 0,3 2 129,-9 1-258,2-1 129,-5 4 0,-1 1-258,0-6 129,-4 6 0,-5-6-129,-2 3 129,-2-9 129,-2 7-258,0-9 129,1 2-258,1-5 129,3 1-129,10-3 0,-16 3-129,16-3 129,0 0-258,0 0 129,0 0 0,10 5-258,1 0 258,4 2 0,0-2 0,2 4 129,1 3 129,-2 3 0,1-1-258,-3 3 129,2 0 0,-5 1 0,0 4 129,-2-2-258,-3 1 129,-4-5 258,0 6 258,-4-8 0,-3 7 0,-10-6 258,4 4-258,-11-11 387,4 7-258,-8-11-129,1 4-258,-2-8 0,-2 0-129,6 0-129,-2-7-129,6 4-129,3-2-516,16 5-516,-17-10-1032,17 10-2451,10-14-129,3-3-129</inkml:trace>
  <inkml:trace contextRef="#ctx0" brushRef="#br0" timeOffset="44461.543">4392 16438 2580,'9'29'3741,"-9"-29"-129,0 15-2580,0 4-129,-2-5 0,2 8-129,-2-5 387,2 8-129,-6-7 0,6 6-258,-7 1-129,5 1-129,-2-3-387,2-2-129,1 3-387,-3-9-129,4 2-129,0-17 0,0 18-387,0-18-129,0 0-387,0 0-1032,5-28-1677,4 11 129</inkml:trace>
  <inkml:trace contextRef="#ctx0" brushRef="#br0" timeOffset="44715.5575">4491 16462 1806,'9'6'3354,"-5"10"-258,-3-5-1806,-1 3-516,1 7-258,-1 4 129,5 6 0,-5-7 258,4 10 129,-4-6-258,10 11 258,-9-13-129,7 7-258,-7-12-129,5 1-258,-3-4-258,-3-18-516,8 18-903,-8-18-2322,-2-9-774,2 9-387</inkml:trace>
  <inkml:trace contextRef="#ctx0" brushRef="#br0" timeOffset="44991.5732">4271 16627 3612,'19'12'4128,"-19"-12"-387,31-10-1935,-9-2-1548,0-2 0,6 9 0,3-5-129,1 3 0,-2-2 129,1 9-129,-2 0 0,-2 1-387,1 7-516,-7-6-645,0-2-903,-1 12-1806,-20-12-129</inkml:trace>
  <inkml:trace contextRef="#ctx0" brushRef="#br0" timeOffset="45512.6029">4307 16465 3354,'0'9'4386,"0"-9"0,0 0-387,0 0-3096,0 0-903,20-6 129,-3 6 129,0-6 0,6 6 0,-1-2 258,4 2-129,-1-5 0,3 5-129,-3-2 0,3 2 0,-3-1-129,1 1-129,-4 0 0,-1 0 0,-2 1 0,-3 2-129,0 2-129,-5-5-516,4 12-1290,-2-6-2322,-13-6-516,25 0 0</inkml:trace>
  <inkml:trace contextRef="#ctx0" brushRef="#br0" timeOffset="46186.6415">6334 16441 2709,'0'0'4257,"0"0"129,0 0-387,-10-14-3225,10 14-258,0 0-129,0 0-129,0 0 0,-6 9-129,6-9 129,-7 21-129,1-1 258,2 1-258,-2-1 129,2 2-387,-3 2 0,3-4-387,4 5-903,-6-8-1935,6-17-1290,0 0 129</inkml:trace>
  <inkml:trace contextRef="#ctx0" brushRef="#br0" timeOffset="46427.6555">6642 16457 2580,'21'10'3741,"-12"0"129,-9-10-1548,-3 14-1806,3-14-258,-6 23 387,6-5-258,-6-5 129,3 8 0,1 1-1032,1 5-2838,1-27-774,1 35-129</inkml:trace>
  <inkml:trace contextRef="#ctx0" brushRef="#br0" timeOffset="198678.3634">13971 10910 774,'0'0'1677,"0"0"-258,0 0-129,0 0 0,0 0 0,0 0 0,0 0-387,0 0-129,0 0-387,0 0-129,0 0-129,0 0 129,3 7-516,-3-7 516,1 17-258,-1-17 258,0 26-258,-4-11 387,-3 9-258,-4-5 387,3 4-129,-6-2 0,3 4-129,-2-2 0,2-4 0,0 3-258,4-5 129,-2 2-129,3-4-129,2-2 129,-1-2-129,5-11 0,-7 17-129,7-17-387,0 0-258,0 0-1161,-2 14-1935,-4-19 0</inkml:trace>
  <inkml:trace contextRef="#ctx0" brushRef="#br0" timeOffset="199186.3928">13857 10844 903,'0'0'4128,"21"20"0,-21-20-258,0 0-3354,18-1-645,-4-2 0,-1-4 129,2-2-129,-1-3 258,-2-4-129,4 2 258,-4-5 0,1 5 0,-3-4-129,4 3 0,-3 4 129,2 3-258,-2 2 129,2 2-129,0 1 0,-2 2-129,0 1 258,0 5 0,-11-5 258,15 19-129,-15-19 0,11 24 129,-10-10 129,3 4-129,-4 1 0,0 1 0,0 0-129,0 2-258,0-1 0,0-5 0,0 1 0,0 0-387,2-5 129,-2-12-1032,12 13-2451,-1-6-516,-11-7-516</inkml:trace>
  <inkml:trace contextRef="#ctx0" brushRef="#br0" timeOffset="200177.4493">16463 11111 1548,'-6'12'2322,"6"-12"-1806,-8 16-1419,8-16 0,-5 16 645,2-6 258,3-10 258,-7 17 387,7-17 258,-12 16 0,12-16 0,-10 16-129,10-16-645,-8 12-129,8-12 129,-4 13 387,4-13 129,0 0 129,0 0 129,0 0 0,0 0 129,12-13-258,-6-4 129,8 0-258,-4-11-258,6 3 0,-4-7 129,3 5-129,-2-6 0,1 3-258,-2-1 258,-1 3-258,1 5-129,-2-1 258,-2 6-258,0-2 129,2 2-129,-5 5 129,-5 13-258,11-18 0,-11 18 129,0 0-258,0 0-387,0 0-258,0 0-2193,12 15-1290,-12-15 0</inkml:trace>
  <inkml:trace contextRef="#ctx0" brushRef="#br0" timeOffset="200637.4758">16402 10796 645,'-1'15'3999,"1"-15"387,6 4-387,-6-4-2193,17 0-1548,1-4-129,1-2 129,3-1-129,1-5 129,3 2-129,-4-1 0,1 3 258,-3 2-258,1-1 129,-1 3-258,-1 0 0,-3-2 129,2 6-129,-3-1 129,0 0-129,-2 1 258,-1 0-258,-12 0 129,15 16 0,-10 1 129,2 2-129,-5 3 0,3 0-129,-3 2 0,1 4-129,1-3 258,0 0-387,-1-4 129,-1-3-387,8 3-903,-7-1-2193,-3-20-903,25 21-129</inkml:trace>
  <inkml:trace contextRef="#ctx0" brushRef="#br0" timeOffset="201518.5262">18333 11136 1,'-11'12'1160,"11"-12"1,-13 10 129,13-10 129,0 0 258,-12 10 0,12-10 0,0 0-258,0 0 0,0 0-258,0 0 0,0 0-258,-2-17 0,2 17-387,4-22-129,4 9-129,1-7 129,1 0-258,1-6 129,1 1-258,-1-3 129,1-6 129,-2-3-129,0 3 0,2-3 0,-4 6 0,1 0-258,-1 2 258,0 9-387,-5 6-258,-3 14-516,7-12-1032,-7 12-2064,0 0-387,0 0-387</inkml:trace>
  <inkml:trace contextRef="#ctx0" brushRef="#br0" timeOffset="202229.5668">18235 10749 516,'0'0'2064,"0"0"-1032,0 0 387,0 0 258,0 0-258,3 11-129,-3-11 258,0 0-258,14-13 0,-2 8-129,-2-7-516,7 3-258,1-4-258,3 0 0,1 0-129,5 0 0,1 1 0,-2 0 0,1 2 129,-2 1-129,-3 0 129,-1 2-129,-4 3 258,-3 2-129,-14 2 0,16-5 0,-16 5 0,0 0 0,12-2 0,-12 2 0,0 0 0,4 12 0,-4-12 0,2 17-129,1-5 129,2 3 0,0-1-129,0 3 129,2 0-129,1 0 258,1 2-258,0 3 129,0 1-129,1 5 0,-1-6 129,1 1 0,-5-2 0,0 2-129,-4-4 129,-1 2-129,0-7-129,0-14 0,-4 26-1419,-3-13-2709,-6-9-387,13-4-129</inkml:trace>
  <inkml:trace contextRef="#ctx0" brushRef="#br0" timeOffset="213441.2081">1183 14076 1806,'0'0'3741,"0"0"0,-8-8-1935,8 8-774,-14 1-129,14-1-129,-20 11-129,9-6 0,11-5 0,-20 15 129,20-15-129,-17 20-129,11-7 0,0 1-129,2 7-129,1 6-129,2 4-129,-2 10 129,2 8-129,-1 9 0,0 5 0,-3 7 0,-1 2-129,-4 3 129,0 1 0,-3-6 0,1-7-129,1-6-129,-1-12-645,7-7-774,-2-9-2322,7-29-387,0 0-258</inkml:trace>
  <inkml:trace contextRef="#ctx0" brushRef="#br0" timeOffset="213727.2243">891 14580 3354,'23'0'4128,"-10"-5"-129,12-4-2064,6 4-774,2-6-258,10 2-387,0-3-258,4 4 0,2-1-258,-2 2-258,1 4 129,-8 2-129,2 1 0,-11 6-774,3 5-1161,-2 5-1806,-18-9-129,8 7 0</inkml:trace>
  <inkml:trace contextRef="#ctx0" brushRef="#br0" timeOffset="214086.245">1715 13955 5676,'11'17'4386,"-11"-17"-258,7 17-645,-7-5-3741,4 8-258,-4 1 129,0 8 0,0 2 258,-3 6 129,-2 4 258,-5 5 258,3 8-129,-2-1 0,2 4 0,2-3-387,3-3-645,2-5-1935,10-4-1677,-3-21-258,10-1 129</inkml:trace>
  <inkml:trace contextRef="#ctx0" brushRef="#br0" timeOffset="214350.2601">1934 14417 1677,'14'9'4257,"-4"-4"0,-10-5-387,14 3-2193,-14-3-2193,15 23-258,-11-8 258,3 10-129,-5 0 129,-1 4 0,-1 2 258,0 0 0,-3-4-774,-2-9-2193,7 6-645,-2-24 387</inkml:trace>
  <inkml:trace contextRef="#ctx0" brushRef="#br0" timeOffset="215154.3061">2377 14376 516,'0'0'3612,"17"13"0,-17-13-129,-2 26-2967,2 5-387,0 3-129,2 11 129,-1 5 129,0 8 258,-1-5 0,0 8 129,-4-4-129,-1-3-129,-2-8 258,1-8-387,-2-9-129,1-12-387,6-4-516,1-13 258,-8-7 0,4-15-129,4-7 258,-1-10 129,1-7 0,3-5 387,4-6 387,5 0-258,1 0-129,7 0 129,0 7 0,3 5-258,3 8 0,1 2 0,-3 12 129,3 6 0,-4 7 0,4 9 0,-6 1 129,0 4 0,-4 6 258,-3 6-258,-3 2 129,-1 4 258,-7-2-129,-1 2 0,-7-3 0,-1 5 129,-13-6-129,1 6 0,-7-10-129,0 3-129,-4-7 0,0-1-129,1-4-129,0-2-129,6-3-258,-3-2-774,12-1-1935,13 3-1290,-16-19-516,16 9-129</inkml:trace>
  <inkml:trace contextRef="#ctx0" brushRef="#br0" timeOffset="215581.3305">3120 14079 2322,'12'54'3999,"-9"-17"0,-5-12-258,1 9-3612,1 4 0,0 2-129,0 5 129,0-4 129,0 5 258,0-7 0,0 3 258,0-11-258,0 2 129,0-13-129,8 1 129,-2-9-258,9-2 0,-1 0-129,6-6-129,0-4 0,5 1 0,3-1-129,-1 0-129,4-1 0,-2-7-258,4 2-516,-7-5-1548,1-1-1806,4 2-387,-9-8-258</inkml:trace>
  <inkml:trace contextRef="#ctx0" brushRef="#br0" timeOffset="215815.3439">3195 14434 5547,'32'10'4773,"-2"-10"-387,-7-5-516,10 0-4257,1-3-645,7 4-1419,-1 1-1806,-9-8-387,4 4 0</inkml:trace>
  <inkml:trace contextRef="#ctx0" brushRef="#br0" timeOffset="216051.3574">3168 14057 6966,'17'9'4902,"1"-13"-258,18-3-387,5-9-4128,9 5-774,3-13-1677,8 2-1806,14 8-1032,-7-8 129</inkml:trace>
  <inkml:trace contextRef="#ctx0" brushRef="#br0" timeOffset="217659.4494">4393 14364 903,'4'21'3870,"-4"-21"-129,4 23-129,-4-11-2838,0 2-774,0 6 129,0 1 0,0 9 258,0 2 0,-4 6 0,-3-4-129,0 4 0,-3-2-258,1-4-774,0-13-2838,7 8-129,-8-24-387</inkml:trace>
  <inkml:trace contextRef="#ctx0" brushRef="#br0" timeOffset="217911.4638">4580 14345 1677,'15'0'3999,"-12"31"129,-5-11-387,-1 6-3096,2 10-387,-1 1-129,0 6 129,2-1 129,0 1 0,-1-5-258,0-8 129,-3-2-645,2-3-1935,-10-17-1548,12 8-387,-12-18 129</inkml:trace>
  <inkml:trace contextRef="#ctx0" brushRef="#br0" timeOffset="218168.4785">4310 14607 4644,'-1'11'4644,"1"-11"-129,0 0-387,16 5-3096,3-4-774,4-1-258,7 0 129,7-3-129,2 0 0,2 1-129,0-2 0,-2 4-129,-5-4-645,4 4-516,-15 0-1806,-3-4-903,2 4-774,-22 0 646</inkml:trace>
  <inkml:trace contextRef="#ctx0" brushRef="#br0" timeOffset="218394.4913">4383 14434 5031,'-24'-7'4773,"24"7"-516,19 0-258,5 0-3354,6-1-774,9-5-258,8 6-258,2-1-1032,6-5-2322,11 8-387,-9-7-387</inkml:trace>
  <inkml:trace contextRef="#ctx0" brushRef="#br0" timeOffset="219858.5751">5271 14388 1419,'-8'0'2967,"8"0"0,0 10-2193,0-10-387,0 12 258,0-12 0,0 22 0,0-6 387,0 7 0,-4-1 0,3 11 129,-5-5-129,4 9-258,-4-4-129,3 2-129,3-7-129,0-2 0,0-9-129,4-5-129,8-10-258,2-4 129,8-15 0,3-3 0,0-3 0,1-6 0,-1 2 0,0 1 0,-5 1 129,-2 8 0,-4 2-129,-3 2 0,-11 13 0,20-10 0,-7 10 0,0 0-129,0 6 0,0 5 0,1 2 129,0 7 129,-2 0 129,-2 4 0,-3-2 0,2-1 129,-5-8-129,6 0 129,-10-13-129,23 4-129,-6-5-129,5-12-129,0-6 258,2 2-258,-3 1 129,-1 2 0,-5 1 129,-1 1-129,-14 12 129,11-7-129,-11 7 129,0 0-129,0 0 129,12 9-129,-12-9 129,8 18 0,-8-18-129,7 23 129,-4-7-129,1 1 0,0 2 0,0 2-258,3 3-258,-4-13-1290,10 2-2580,6 2-258,-5-14-258,7 1-129</inkml:trace>
  <inkml:trace contextRef="#ctx0" brushRef="#br0" timeOffset="220749.6261">5915 14751 129,'14'0'4128,"-3"-5"129,-10-12-516,11 2-2064,3 2-903,1-6-387,2-1-258,3-2 0,0 2 0,-1-5 258,0 12 387,-4-6-258,0 10 129,-8-4 129,3 8-258,-11 5-129,15-6 0,-15 6-258,12 0-129,-12 0 0,14 15 0,-7-2 0,0 6 129,-2-1 0,3 3 129,-6 1-129,5-1 0,-3 2 0,-1-4-516,5 5-774,-5-3-2967,-3-21-387,11 16-387,-11-16 0</inkml:trace>
  <inkml:trace contextRef="#ctx0" brushRef="#br0" timeOffset="221534.671">6700 14478 3354,'-1'-14'4902,"1"14"-387,-10-17-258,5 4-2193,5 13-1935,-21-16 0,8 11-129,-4 2-129,-1 2 0,-1 1 129,-3 5-129,2 6 129,0 3 0,-1-2 0,2 3 0,5-2-129,4 1 129,8 0-129,2-3 0,0-11 0,14 18-129,4-9 0,2 4 129,3 1-129,-1 3 129,0 3 0,-3 7-129,-2-1 129,-7 3 129,-4 2 129,-5 1 0,-1-6 258,-7 1-129,-8-9 129,-1-2 0,-2-7-1032,-3-9-1677,-6-5-1935,14-7-258,-7-15-129</inkml:trace>
  <inkml:trace contextRef="#ctx0" brushRef="#br0" timeOffset="221902.6921">6678 14587 6063,'39'29'4386,"-26"-21"-129,11 0-1161,-5 1-3225,2 4 0,0-2 0,0 1-129,-4-3 129,-1 1 129,-4-1 0,-3 3 258,1 4 129,-8-2 129,2 4 0,-4-3-129,-4 7 0,-9-5-129,1 5-129,-6-5-129,-1-3-129,-4-3 0,-1-3-129,-1 0-129,3-6 129,1-2 0,2 0-387,7-5 129,1-7-258,11 0-903,0-7-1032,4-12-1290,21 6-516</inkml:trace>
  <inkml:trace contextRef="#ctx0" brushRef="#br0" timeOffset="222134.7053">7166 14434 1548,'38'14'1548,"-27"8"-387,-6 8 129,-5 7-129,0 9 258,-3-4 258,-1 12 0,-8-10 129,8 10 0,-10-14-258,9 2-387,-4-10-129,6-5-903,0-5-1419,-2-10-1806,5-12-1290,0 0-258,0-16 0</inkml:trace>
  <inkml:trace contextRef="#ctx0" brushRef="#br0" timeOffset="222665.7357">7088 14690 6708,'-16'23'4644,"15"-13"-129,8 10-387,10-2-3870,1-2-387,2 0 0,11-1-258,-3-4-129,9 2 0,-3-11-129,4 3 129,-6-5 129,1 0 0,-5-1 258,-1-5-129,-5-1 258,-4 0 0,-2-2 0,-4 4 0,-12 5 0,20-11 0,-20 11 0,0 0 387,13-5 0,-13 5 0,0 0 0,0 0 0,-7 1 129,-4 2-129,1 7-129,-5-5-129,1 3-129,0-1 129,3 6-258,11-13 129,-15 20 0,14-7-129,1 1 129,5 4 0,6 0 0,4 7 0,0-1 0,-1 0 129,-1 4 129,-2 0-129,-3 1 258,-8-5-129,0 5 129,-6-12-129,-2 0 0,-9-4-387,2-8-129,0-3-516,-6-19-903,11-5-2193,3-11-774,0-12-258,7-1 258</inkml:trace>
  <inkml:trace contextRef="#ctx0" brushRef="#br0" timeOffset="222913.7499">7765 14512 3612,'32'39'4386,"-29"-15"-129,7 17-387,-5 9-2709,-5 4-516,1 12 0,-1 3-258,0 6 129,-2-2 0,1 4 0,-5-12 0,2 2 0,-4-16-129,2-9-645,4-10-1419,-6-11-2580,8-21-387,-14-1-516,3-22 129</inkml:trace>
  <inkml:trace contextRef="#ctx0" brushRef="#br0" timeOffset="223087.7598">7616 14967 3096,'0'0'4515,"0"0"0,14-2-387,15-5-2322,3 7-1677,4 0-129,6 0-387,9 0-1677,3 4-1935,-13-8-516,9 4 0</inkml:trace>
  <inkml:trace contextRef="#ctx0" brushRef="#br0" timeOffset="223401.7778">8147 15155 11739,'1'15'5160,"-1"-15"-516,11 0 0,-11 0-4773,11 0-129,-11 0 129,11-4 0,-11 4 129,0 0-129,0 0 0,11 0-387,-11 0-903,0 0-3096,0 0-516,0-13-258,0 0-129</inkml:trace>
  <inkml:trace contextRef="#ctx0" brushRef="#br0" timeOffset="235325.4598">8864 14743 1548,'0'0'3096,"0"0"-387,-6 3-1419,6-3 129,0 0 0,0 0 258,0 0-258,0 0 129,0 0-258,0 0-258,0 0-387,0 0-129,0 0-129,0 0-129,0 0 0,0 0 0,3-9-129,-3 9 0,9-12 0,-9 12-129,14-17 129,-2 12-129,-1-2 0,0 2 0,4 1 0,-3 2-129,6 2 129,-6 0 0,4 2-129,-3 1 129,-2 2 0,0 2 0,0 4-129,-3-1 129,0 8 129,-2-1-258,0 4 129,-4 6-129,-1 1 129,-1 1-129,-2 5 129,-5-1 0,-3-1 0,-2-3 0,-3 0-129,0 1 387,0-3-258,-2-2 129,3-5-129,0 3 129,1-6-129,3 0 0,1-4 0,9-13-129,-10 17 129,10-17 129,-1 11 0,1-11 0,0 0 129,16 13 129,-2-12-258,3 5 129,4-1-129,3 2 129,5 0-129,0 5 0,3-7-129,1 7 129,-2-4-129,2 1 0,0 1-129,0-2-129,3 5-1032,-8-7-2967,1 1-387,1 1-258,-9-8-129</inkml:trace>
  <inkml:trace contextRef="#ctx0" brushRef="#br0" timeOffset="245098.0188">1804 15378 774,'0'0'3096,"0"0"-1419,0 0-516,0 0-258,0 0 0,-13-4 0,13 4 129,0 0 258,-11-5-129,11 5-129,0 0-258,-16-6-129,16 6-129,0 0-387,-7 7 0,7-7-129,-3 18-258,3-2 129,0-5-258,0 8 129,0-6-645,5 6 0,-1-6-387,5 2-516,-9-15-387,15 15-258,-2-14-129,-1-2 129</inkml:trace>
  <inkml:trace contextRef="#ctx0" brushRef="#br0" timeOffset="245317.0313">1900 15441 1806,'9'-9'2451,"4"-4"516,-13 13-774,0 0-258,0 0-516,0 0-645,0 0-258,0 0-387,0 0 0,10 10-129,-9 2-129,-1 1 129,1 3 0,0 4 0,0 2 129,1 3-258,-1 0 129,2-1-129,3 1-516,0-6-1032,0-8-2322,14 5-129</inkml:trace>
  <inkml:trace contextRef="#ctx0" brushRef="#br0" timeOffset="245844.0614">3010 15253 2451,'7'21'1548,"-3"-1"-258,-1-10 258,-1 1-129,4 7-129,-3-3 0,5 6-129,-6-4 0,5 8-129,-3-2-387,2 4-129,-2-5-258,3-1-258,-2-4-129,-3-5-516,4 0-258,-6-12-645,0 0-516,0 0-258,9-23-1032,-1 8-387</inkml:trace>
  <inkml:trace contextRef="#ctx0" brushRef="#br0" timeOffset="246397.0931">3085 15116 129,'-9'-38'2838,"9"38"-516,-10-17 387,10 17-645,0 0-258,0 0-387,0 0-387,0 0-516,0 0 0,0 0-129,0 0 0,0 0 0,16-1 129,3 1-129,-1 0 129,11 3 129,-2 0-387,6 4 0,0-3-129,1 5 0,2 2-129,0 0 0,-2 3 129,-1 7-258,2-5 258,-2 0-129,-2 5-129,0-1 129,1-3 0,-5 3 0,0-6 0,-4 1 129,-3-1-258,-2 5 129,-4-4-129,-4 0 258,-3-2-129,-4 3 0,-3 1 129,0-1 0,-5 0 129,-7 2-129,-7-1 129,-1 1 0,-4-2 0,-2 1 0,-8-4 129,4 2-129,-5-7 129,3-1-258,-2-1 129,2-2-258,1-1 129,3-2-129,4-1-129,-1 0-129,8 0-258,0-4-516,17 4-1935,-13 8-1806,2-8-387,11 0 0</inkml:trace>
  <inkml:trace contextRef="#ctx0" brushRef="#br0" timeOffset="269021.3871">8557 15671 903,'0'0'3483,"7"-5"129,6 5-258,-13 0-2709,14-12-516,-14 12 258,17-17 258,-17 17 258,15-14-258,-15 14 258,15-10-258,-15 10 129,16-4-258,-16 4-258,18-1 0,-8 1-258,-10 0 129,20 3-258,-20-3 258,19 9-129,-19-9 0,12 20 0,-9-9 258,2 1 0,-2 1-258,-2 3 258,-1 0-129,0 3 129,0-5 0,-1 6 129,-6-6-129,3 2-129,-5-1 129,2 2 0,-3-2-129,2-3 0,-3 5 0,1-4 0,-1 2-129,1 2 129,-3-1-129,3 0 129,0-2 129,0 2-129,3-4-129,1 2 0,1-2 0,3 1 0,2-13 0,0 16 0,0-16 0,13 15 0,0-10 0,5 0 0,3-1 0,4 1 0,5-1 0,3 3 129,2-2-387,0-1-129,5 8-774,-8-3-3096,1-3-129,-1 1-516,-8-3 0</inkml:trace>
  <inkml:trace contextRef="#ctx0" brushRef="#br0" timeOffset="270871.4929">1746 16179 645,'-12'49'2322,"4"-16"-129,-1 1 129,4 4-516,-3-8-258,2 7-645,1-6-387,4-2-645,1-4-1161,12-7-2322,1-20-516</inkml:trace>
  <inkml:trace contextRef="#ctx0" brushRef="#br0" timeOffset="271082.505">2173 16179 258,'-9'65'4128,"-11"-39"129,9 11-516,-7-7-3096,6-2-516,6 2-774,6 2-903,1 3-2064,2-13-645</inkml:trace>
  <inkml:trace contextRef="#ctx0" brushRef="#br0" timeOffset="298061.0478">8310 16704 258,'20'-7'2838,"-14"7"-258,-6 0-1935,2-10-645,-2 10 0,3-15 0,-3 15 129,0-11 258,0 11 0,0 0 129,0 0 0,-5-13 129,5 13-258,0 0 387,0 0-387,0 0 258,0 0-387,-11-11 258,11 11-129,0 0 129,0 0-258,0 0 0,0 0 0,0 0 129,0 0 0,0 0-129,0 0-129,0 0-129,0 0 0,0 0 0,0 0-129,-6 13 258,6-13-258,-3 20 129,2-7 129,-3 8 0,2 6 258,-4-5-129,5 6 0,-5-1 0,3 2 258,-6-2-258,6 2-129,-3-10 129,4-2 0,-3-5-258,3 1 129,2-13-129,0 0 129,-5 11 0,5-11 0,0 0 0,0 0 0,0 0 258,0 0-387,0-9 129,0 9 0,6-19 0,-2 1-258,2 4 129,1-10-129,2-2 129,-1 1-129,1-1 0,-3-4-258,6 1 258,-5-2-129,5 9-129,-4-4-258,5 8-129,-5-6 0,7 12-258,-7-5 129,4 10 0,-12 7 516,12-15 258,-12 15 129,0 0 258,0 0 0,0 0 387,0 0-258,-5 11 129,-1 4-516,-1-2 129,-1 8-129,2 7 0,0 1 129,1 7-258,1 11 0,4 3-2451,4 11-1032,-6-11-51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21:23:00.40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01 4286 774,'0'0'1032,"0"0"-129,-12 10-258,12-10-129,0 0 0,0 0 129,0 0 0,0 0 0,-8 13 258,8-13-387,0 0 258,-6 11-258,6-11-129,0 0 0,-2 15-129,2-15-129,0 0 0,0 11 258,0-11-129,0 0 129,0 0 129,0 0 0,0 0 129,0 0-129,0 0 0,0 0-129,0 0-129,0 0 129,0 0-258,0 0-129,0 0 0,0 0 0,0 0 129,0 0-129,0 0 0,0 0 0,0 0 0,0 0 0,0-7-129,0 7 0,0 0-129,0-11 129,0 11 0,0-12 0,0 12 0,0 0 129,5-11-129,-5 11 129,0 0 129,0 0-129,0 0 0,0 0 0,-3 8 129,3-8-129,-12 15 129,12-15-129,-10 19 129,10-19 0,-13 16 129,13-16-129,-7 15 0,7-15 0,-4 13 0,4-13-129,0 14 129,0-14 0,11 11 0,-11-11 0,20 6 258,-9-6-258,7 1 129,-4-1 0,6-3-129,-5-4 0,4-1 0,-1-1 0,-1-4-129,1-2 129,-2-3-129,3-4 129,-1-1-129,-2-1 129,-1 0-129,-2 0 0,-1 0 0,-3 0 129,-2 3-129,-5 5 0,-2 2 0,0 2 0,0 12 0,-12-15 0,12 15 0,-20-2 0,9 2 0,0 1 0,0 2 0,-1 2 0,2 1 0,10-6 0,-17 9 0,17-9 0,-16 12 0,16-12 0,-18 16-129,10-5 129,0 4-129,0 4 0,-4-3-387,6 11-1290,0 2-2193,-3-4 0,3 8-387</inkml:trace>
  <inkml:trace contextRef="#ctx0" brushRef="#br0" timeOffset="1161.0664">3682 4140 516,'0'0'516,"0"6"258,0-6 387,-2 13 0,2-13 0,-2 11 258,2-11-129,-6 18-129,6-18-129,-4 23-129,0-6-258,0 5-258,-1 3-129,2 3-129,-4-1 129,1 2-129,-1-2 0,3-2 0,-2-6 129,4 0 129,-1-9-129,3-10 0,-3 15 0,3-15 0,0 0 0,0 0-516,8 0-387,-8 0-2451,10-10-516,3 2-387</inkml:trace>
  <inkml:trace contextRef="#ctx0" brushRef="#br0" timeOffset="3885.2222">5604 4116 903,'0'0'1548,"0"0"0,0 0 129,0 0-129,-10 5-516,10-5-129,0 0-516,-15 13-129,15-13-258,-17 12 129,17-12-258,-20 17 258,10-8-129,-2 1 129,0 1-129,1 1 129,1 0-129,1 0 0,0 2 129,0 1-129,4-2 129,1-2-129,1 0 258,3 1-129,0-12-129,4 18 129,-4-18 0,20 11 0,-7-11 129,4 0-258,2-2 258,1-5-129,0-5 0,0 0 0,1-5-129,-2 3 129,-4-6-129,0 3 129,-4 0-129,-1 1 0,0-2 129,-4 4-129,-4 0 0,-2 14 258,0-16-258,0 16 129,-8-7 0,-6 7 0,-4 4-129,-4 10 0,-4 4-129,-5 2-645,2 3-774,1 10-2193,-11-9 0</inkml:trace>
  <inkml:trace contextRef="#ctx0" brushRef="#br0" timeOffset="5276.3017">4364 4482 516,'0'0'2580,"0"0"-1548,12-1-129,-12 1 129,0 0 258,10-1-258,-10 1 0,0 0 0,0 0-129,0 0 0,0 0-129,13 5-258,-13-5 129,7 11-258,-7-11-129,10 18 0,-3-6 0,2 4-129,0 5 0,3 1-129,1 6 129,1-1-258,1 1 258,1-1-258,-2-2 258,-1-2-258,0-5 129,-2-1 0,-11-17 129,16 18-129,-16-18 129,0 0 0,15 13 0,-15-13 258,0 0-129,10 0 129,-10 0-129,13-21 129,-6 2 0,6-4 0,0-7-258,5-2 129,1-3-258,2-3 129,0 2-258,0-1-258,8 8-1548,-2 0-2193,0-5-129,1 2-387</inkml:trace>
  <inkml:trace contextRef="#ctx0" brushRef="#br0" timeOffset="8316.4754">7599 4225 1,'0'0'1805,"-10"-16"-1676,10 16 129,0-17 258,0 5 258,4 1 516,0-2-129,3 0 387,-1 4-387,6-2 0,0 1-516,2 4-258,2-1-258,-2 3-258,3 2 129,-3 0 0,3 2 0,-5 0 129,0 0-129,-1 0 0,-11 0 129,19 7-129,-19-7 0,15 15 129,-15-15-129,12 21 129,-10-8 0,0-2 258,-2 0-129,-1 1 129,-9-1 258,1 2-258,-5-5 129,-1 2-129,-2-1 0,-2 0-129,-1-3-258,0-1-258,0-1 0,-1-3 0,3 4-258,-2-5-516,9 0-903,11 0-1935,-23 0 129</inkml:trace>
  <inkml:trace contextRef="#ctx0" brushRef="#br0" timeOffset="9196.526">9249 4234 774,'-25'5'0,"10"-5"-129,-1 0 258,-1-4 645,0-1 258,-1-1 258,0 0-129,2-2 258,2 3 129,2-4-516,12 9-258,-13-19-387,13 19 129,1-24-258,10 12 129,1-4 258,5 3-258,0-4 258,10 6-258,-4 1 0,2 3-129,-2 2-129,2 2-129,0 3-129,-4 0 129,-1 0 0,-4 7 0,-3 1 0,-1 0 0,-6 4 129,-3 0-129,-3 3 129,0-1 0,-3-3 129,-6 6 129,-5-5-129,1 5 129,-8-3-129,0 1 0,-5-5 129,0 0-387,-3 4-387,-1-10-258,1 7-1419,-1 0-1935,-9-11-387,13 0 258</inkml:trace>
  <inkml:trace contextRef="#ctx0" brushRef="#br0" timeOffset="10308.5896">8021 4500 645,'0'0'3354,"11"16"0,-11-16-387,0 0-2967,12 11 0,-12-11 516,25 12 0,-25-12 258,28 13 129,-16-9 0,9 7-129,-5-7 258,10 9-129,-6 2-258,10 8-387,2-3 258,4 8-516,1-2 129,1 5-129,2-1 0,-1 0 0,-4-6-129,-3-3 258,-6-3-129,-8-4 258,-2-7-258,-16-7 129,15 11-129,-15-11-387,0 0-387,0 0-774,-6-7-1161,-6 3-1419,-6-9-645,1 5 517</inkml:trace>
  <inkml:trace contextRef="#ctx0" brushRef="#br0" timeOffset="10685.6111">8059 4910 3096,'15'-5'4257,"-5"-16"-258,10 5 0,3-4-3741,-2-4-258,4-4 129,2 0 0,3 1 0,1-3 129,1 2 387,-2-3-258,4 7 258,-5-4-129,0 9 0,-7-2-129,1 7 0,-5 2-258,-3 2-129,-1 4-129,-14 6-258,23-6-129,-23 6-516,23 0-1548,-9 0-1935,-14 0-129,18 0 129</inkml:trace>
  <inkml:trace contextRef="#ctx0" brushRef="#br0" timeOffset="15279.8739">11929 4180 1032,'0'0'516,"0"0"129,6 12 387,-6-12 129,0 0 129,0 0 0,0 0 0,7 12-129,-7-12-258,0 0 0,0 10-387,0-10-129,2 14-129,-1-4 129,-1 4-258,2-3 0,-2 2 0,0-2 0,0 1 0,0 0 258,0-12-258,0 19 129,0-19 0,-2 15 0,2-15 258,0 0-258,-9 10-129,9-10 0,0 0-129,0 0 0,0 0 0,0 0-387,0 0-645,0 0-1419,0 0-1419,0 0-516</inkml:trace>
  <inkml:trace contextRef="#ctx0" brushRef="#br0" timeOffset="16168.9248">13803 4042 516,'0'0'2838,"0"0"-1806,1 12-258,-1-12 0,0 0 516,18 14-387,-18-14 129,12 13-129,-12-13-129,11 13-258,-11-13 0,7 12-258,-7-12 0,0 17-129,0-17 129,0 20-129,0-20 0,0 24 0,-1-11-129,1-13 129,-2 18-129,2-18 129,0 18-129,0-18 129,0 13 129,0-13-258,0 0 0,0 0-387,0 14-1032,0-14-2193,0 0-129,0 0-129</inkml:trace>
  <inkml:trace contextRef="#ctx0" brushRef="#br0" timeOffset="17315.9904">12484 4568 2322,'0'0'645,"0"0"-258,0 0 516,0 0 129,0 13 129,0-13 129,0 0-387,9 15 258,-9-15-516,11 17 129,-11-17 0,15 29-258,-8-14 129,6 9-258,-5 2 129,4 3-387,2-2 129,0 2-129,1 0-129,-2-4 129,-1-3 0,1-4 258,-5-6 0,2-1 129,-10-11 258,0 0-129,0 0-129,16-3 258,-14-17-387,8 1 0,0-17-258,8-4 129,4-11-258,6-9 0,10-2-129,4-6-129,13 6-1419,3-5-2322,6 0-516,6 4-258,-6-7 130</inkml:trace>
  <inkml:trace contextRef="#ctx0" brushRef="#br0" timeOffset="20360.1645">16718 4141 129,'0'0'387,"0"0"-129,0 0 387,0 0 258,0 0 129,0 0 387,0 0-258,0 0 258,0 0-129,0 0-129,0 0-645,-10-3-129,10 3-387,0 0 0,-10 0-258,10 0 258,0 0 0,-16 8 0,16-8 0,-10 8 0,10-8 258,-13 10-258,13-10 0,-11 9 0,11-9 129,-9 15 0,9-15-129,-9 18 129,4-7 0,4 0 0,0 2 258,1 1-258,0 1 0,0-1 129,0-5-129,4 4 0,-4-13 129,7 17 0,-7-17 0,0 0-129,12 11 0,-12-11 258,0 0-258,12 0 129,-12 0-258,11-1 129,-11 1 0,15-10-258,-15 10 258,17-19-129,-9 8 129,2-2-129,-1-4 129,-1 2-129,1-3 0,-2 2 0,0-1 0,-3 0 0,-1 0 0,0 2 0,-2 1 0,1-2 0,-2 3 0,0 1 258,-4-2-258,4 14-258,-14-16 258,2 7-258,12 9 0,-26-4-258,15 4-258,-9 2-258,6 9-774,-5 2-1548,-3-6-387</inkml:trace>
  <inkml:trace contextRef="#ctx0" brushRef="#br0" timeOffset="24244.3867">20077 4178 129,'0'0'645,"0"0"0,0 0 129,0 0 129,0 0-129,0 0 129,-12-3-129,12 3 0,-10 0-387,10 0-258,-17 14 0,7-3 129,0 0-129,0 7 0,-1-2 129,3 1 129,1 1-129,1-2 258,1 4-129,2-6 258,3 2-129,0-16 0,11 21 0,1-14-129,5-3-129,0-4-129,7 0 0,2-10 0,2-3-129,0-5 258,-1-2-129,-4-4 0,-1 5 129,-3-3 0,-4 1 0,-5 1-129,-1 5 0,-3 2-129,-2 0 0,-4 13 0,2-19-129,-2 19 129,-6-14 0,6 14 0,-23-5 129,6 2 0,-1 3-129,-7 0 129,1 5-258,-5 2 129,2 1-258,-3 3-645,-2 4-1419,-4-10-1419,11 13-129</inkml:trace>
  <inkml:trace contextRef="#ctx0" brushRef="#br0" timeOffset="29752.7017">22492 4243 774,'0'0'2322,"0"0"-258,-6 0-258,6 0-258,0 0-516,0 0-258,-15-9-129,15 9-258,-13-10 258,13 10-258,-5-14 258,5 14-258,-1-14 258,1 14-387,0-18 129,8 7 0,0 0-129,2 1 0,2-1-129,2 5-129,0-3 129,0 2-129,0 3-129,-1 2 129,-2 0 0,-11 2-129,22 0 129,-22 0-129,16 8 0,-16-8-129,19 21-129,-19-21 258,17 20-129,-6-7 129,-2 1 0,-2-3 0,1 4 129,-2-1 0,-2 0-129,-1-1 129,-3 3 0,0 1 0,0-5 129,-5 3 0,-6-3-129,-1-2 129,-3-2 129,-5-1-129,-2-2 0,-2 0 258,0-3-258,1-2-129,-1 0 129,2 0-129,3-5 0,1-1 129,3-1-258,-2-2-387,17 9-1161,-10-10-2322,4-9-129,12 10 0</inkml:trace>
  <inkml:trace contextRef="#ctx0" brushRef="#br0" timeOffset="30644.7527">24105 4370 1419,'0'0'1806,"-11"-3"-129,11 3-516,0 0 0,-10-14-645,10 14 129,-7-18 0,7 18-129,-7-22 0,6 10-129,0 0 0,1 12 0,0-22-129,0 22 129,4-21-387,-4 21 0,17-13 0,-17 13 0,23-8-129,-11 7 129,3 1-258,-1 0 129,3 0 129,-3 1 0,1 2-129,-1 0 129,-3 1 0,3 3 0,-4-1 0,-10-6 0,17 19 0,-17-19-129,12 25 129,-9-14-129,-2 2 129,-1 1 0,0-2 0,-1 3 129,-6-2 0,-1 1 0,-7-4 258,-2 4-129,-4-5 129,-2 2 129,-6-7 0,0 3 0,-5-7-129,1 0 0,-1 0 129,2-3-129,-2-5-258,4-3 0,3 2-258,1-5-516,8 3-2322,6 2-1161,-5-11-258</inkml:trace>
  <inkml:trace contextRef="#ctx0" brushRef="#br0" timeOffset="32532.8607">22805 4959 1032,'0'0'2451,"0"0"-258,0 0-129,6-7-387,-6 7-129,22-19-387,-1 6-258,1-11-129,8 2-258,2-11 258,5 2-258,-4-9 0,7 6 129,-8-2-387,2 7 129,-5 0-258,-1 7 0,-3 3-129,-5 3 0,-1 8-258,-8-1 0,3 8-387,-14 1-516,15-5-645,-15 5-645,0 0-1290,0 0-903</inkml:trace>
  <inkml:trace contextRef="#ctx0" brushRef="#br0" timeOffset="33012.8882">22818 4507 1806,'0'0'3999,"0"0"0,0 0-387,0 0-3225,8 18-645,6-5 129,0 1 0,6 2 387,1 4-258,-1-3 516,5 3-387,2-3 258,5 2-129,1-1 258,9 3-387,-1-1 258,4 3-129,5 4-258,3 2 129,-5 3-129,0-2 0,-6 3-129,-1-2 129,-8 0-129,-6-4 129,-7-3 0,-2-6-129,-7-2 129,0-4 0,-5-2 0,-6-10 0,8 15 0,-8-15-129,0 0-129,6 14-387,-6-14-903,2 22-2451,-2-22-258,0 0 0</inkml:trace>
  <inkml:trace contextRef="#ctx0" brushRef="#br0" timeOffset="59380.3963">18590 4274 1935,'0'0'2838,"0"0"-2451,-13-2 129,13 2 129,0 0 258,-15-8 0,15 8 0,-10-7 129,10 7-129,-16-12 0,16 12-258,-14-19 258,14 19-258,-14-16-258,14 16 0,-12-15 258,12 15-387,-9-20 129,9 20 129,-5-19-258,5 19 0,0-22 0,0 22 0,3-25 0,5 14-129,0-3 0,3 4-129,3-5 0,2 1 258,2 4-258,2-1-258,0 3 258,1 0 0,1 1 0,-2 5 0,2 2-129,-3 0 129,0 0 0,3 0 0,-4 2 0,-1 2 0,-1 4 0,-2-1 0,0 1-129,-1 2 129,-3 1 0,2-1-129,-3 2 129,0-1-129,0 1 129,-2-1 0,-1 0-129,-3 0 129,2 1-129,-2-1 129,-2 2 0,-1 1 0,0-2 0,0 1 0,-3 1 129,-3-2-129,-2-2 0,8-10 129,-16 21 0,16-21-129,-20 12 129,8-4 0,-1-5 0,-1 1 129,-2-3-129,-2 0 0,-1-1 0,-3-1 0,-1-4 0,0 2-129,2-5 0,0-3-387,7 3-903,-5-3-2709,6-9-258,6 0-516,-1-11 388</inkml:trace>
  <inkml:trace contextRef="#ctx0" brushRef="#br0" timeOffset="61512.5183">18041 4378 1419,'0'0'129,"0"0"0,0 0 387,10 5 0,-10-5 258,16 5 129,-16-5 0,18 8 258,-6-1 0,5 1-129,0 1-258,7 5 0,1 1-129,8 6-129,3 1-129,5 4 0,4 2-129,4 5-129,5 1 129,1 5-129,2 0 129,-1-2-129,-2 1 387,-2-5-387,-7-3 129,-1-2 0,-11-8 0,-3-4 129,-9-6-258,-5-3 0,-5-3 0,-11-4 0,12 4-129,-12-4-258,0 0-516,0 0-774,-9-15-2322,9 15-129,-22-18-258</inkml:trace>
  <inkml:trace contextRef="#ctx0" brushRef="#br0" timeOffset="61932.5423">18181 4902 2193,'0'20'2709,"0"-20"0,0 0-2967,0 0-774,14 3 387,-2-5 645,5-8 258,0-10 516,8 1-129,4-9 387,9 1 0,9-12 0,13 2 0,5-6-129,11 0 0,1-3-129,9 3-258,-6 0 0,2 7 0,-11 4-387,-5 4 0,-8 9-387,-14 0-1548,-8 6-1935,-2 11-645,-18-6 258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3:55.30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145 7307 1032,'-174'-20'3225,"75"12"-516,2-1-1548,-3 4 0,-4 0-129,-1 2 0,-12-5 0,7 7-129,-9-8 129,8 6-258,-4-2 0,9 5-129,1 0-129,7 1-258,4 5 0,6 5 0,3 2-258,5 10 258,1-1-129,4 7 129,2 4-129,9 6 0,4 5-129,8 4 0,7 6 129,7 6-387,10 0 258,7 4-129,5 6-129,6 1 129,8 7 0,2 1 129,5 2-129,8-2 258,11 2-129,11-2 0,11-8 0,12-4 129,14-8 0,14-5-129,12-4 0,14-4 0,11-5 0,16 0 0,15-2 0,14-6 0,14 2-129,13-6 129,15-4-129,7-7 0,11-1 129,0-10 0,4 0-129,3-2 0,2-5 129,-9 0 0,6 0 0,0-8 0,-5-3 0,1-2 0,-3-9 129,-3 0 0,-11-8-129,-4-2 0,-13-4 0,-9-1 0,-14-3 0,-12 1 129,-16-10-129,-17 1 0,-17-3 129,-12 0 0,-20-9 129,-16-1 129,-23-1-258,-10-6 129,-26-3 0,-10 2 0,-24-4 0,-18 0 0,-19 1-129,-19 1 0,-15-2-129,-16 4 129,-12-2-129,-14 2-129,-14 2 129,-14 5-129,-6 2 0,-13 4 0,-12 10 129,-15 8-129,-14 13 129,-14 8 0,-10 10 0,-10 7 129,-10 7 0,0 5 0,-3 7-129,9 1 0,18 9-387,13 3-258,26 16-1419,20 7-2193,21 7-258,24 15-387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37:58.419"/>
    </inkml:context>
    <inkml:brush xml:id="br0">
      <inkml:brushProperty name="width" value="0.05292" units="cm"/>
      <inkml:brushProperty name="height" value="0.05292" units="cm"/>
      <inkml:brushProperty name="color" value="#92D050"/>
    </inkml:brush>
  </inkml:definitions>
  <inkml:traceGroup>
    <inkml:annotationXML>
      <emma:emma xmlns:emma="http://www.w3.org/2003/04/emma" version="1.0">
        <emma:interpretation id="{AEC3927C-DCA2-4352-A5BB-60EF1920159B}" emma:medium="tactile" emma:mode="ink">
          <msink:context xmlns:msink="http://schemas.microsoft.com/ink/2010/main" type="writingRegion" rotatedBoundingBox="3114,2052 3985,2052 3985,2822 3114,2822"/>
        </emma:interpretation>
      </emma:emma>
    </inkml:annotationXML>
    <inkml:traceGroup>
      <inkml:annotationXML>
        <emma:emma xmlns:emma="http://www.w3.org/2003/04/emma" version="1.0">
          <emma:interpretation id="{1E548DCE-17A2-4086-9221-D438031FDE14}" emma:medium="tactile" emma:mode="ink">
            <msink:context xmlns:msink="http://schemas.microsoft.com/ink/2010/main" type="paragraph" rotatedBoundingBox="3114,2052 3985,2052 3985,2822 3114,28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3188AB0-D478-47CE-9634-123F7C6B1E7E}" emma:medium="tactile" emma:mode="ink">
              <msink:context xmlns:msink="http://schemas.microsoft.com/ink/2010/main" type="line" rotatedBoundingBox="3114,2052 3985,2052 3985,2822 3114,2822"/>
            </emma:interpretation>
          </emma:emma>
        </inkml:annotationXML>
        <inkml:traceGroup>
          <inkml:annotationXML>
            <emma:emma xmlns:emma="http://www.w3.org/2003/04/emma" version="1.0">
              <emma:interpretation id="{CA02EB62-8F6A-47E5-ABB3-BC091EDC4E52}" emma:medium="tactile" emma:mode="ink">
                <msink:context xmlns:msink="http://schemas.microsoft.com/ink/2010/main" type="inkWord" rotatedBoundingBox="3066,2390 3850,1855 4160,2308 3376,2843"/>
              </emma:interpretation>
              <emma:one-of disjunction-type="recognition" id="oneOf0">
                <emma:interpretation id="interp0" emma:lang="en-CA" emma:confidence="1">
                  <emma:literal>v</emma:literal>
                </emma:interpretation>
                <emma:interpretation id="interp1" emma:lang="en-CA" emma:confidence="0">
                  <emma:literal>V</emma:literal>
                </emma:interpretation>
                <emma:interpretation id="interp2" emma:lang="en-CA" emma:confidence="0">
                  <emma:literal>•</emma:literal>
                </emma:interpretation>
                <emma:interpretation id="interp3" emma:lang="en-CA" emma:confidence="0">
                  <emma:literal>u</emma:literal>
                </emma:interpretation>
                <emma:interpretation id="interp4" emma:lang="en-CA" emma:confidence="0">
                  <emma:literal>U</emma:literal>
                </emma:interpretation>
              </emma:one-of>
            </emma:emma>
          </inkml:annotationXML>
          <inkml:trace contextRef="#ctx0" brushRef="#br0">3140 2389 258,'-18'-17'2451,"18"17"387,0 0-1419,0 0-129,0 0-258,0 0-129,0 0 645,-8-14-903,8 14 774,0 0-774,0 0 0,0 0-387,5 7-129,-5-7 0,12 24-387,-5-7 258,3 8-258,2 1 258,5 1 129,-2 12-129,4-1 0,-1 6 0,3-6 129,-3 0-129,3-5 129,-2-4 129,1 1 0,-4-10 258,1-4-129,-4-11 129,1 3 0,-2-8 258,6-7-258,-3-14 0,9-6-129,1-17 0,9-5 0,4-14-129,7-2 129,5-9-258,2-1 258,9 1-1548,-8 4-2193,6-2-774,-2 8 258,-3-1-903</inkml:trace>
        </inkml:traceGroup>
      </inkml:traceGroup>
    </inkml:traceGroup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40:57.274"/>
    </inkml:context>
    <inkml:brush xml:id="br0">
      <inkml:brushProperty name="width" value="0.05292" units="cm"/>
      <inkml:brushProperty name="height" value="0.05292" units="cm"/>
      <inkml:brushProperty name="color" value="#EA700D"/>
    </inkml:brush>
  </inkml:definitions>
  <inkml:traceGroup>
    <inkml:annotationXML>
      <emma:emma xmlns:emma="http://www.w3.org/2003/04/emma" version="1.0">
        <emma:interpretation id="{612AE6C0-7BDF-4150-9DEE-1419DDF4FBF5}" emma:medium="tactile" emma:mode="ink">
          <msink:context xmlns:msink="http://schemas.microsoft.com/ink/2010/main" type="inkDrawing" rotatedBoundingBox="6097,14148 6133,8337 8258,8350 8222,14161" semanticType="callout" shapeName="Other">
            <msink:sourceLink direction="to" ref="{1FEDD8A4-AC63-4A5B-9692-592B1FBCEAC6}"/>
            <msink:sourceLink direction="from" ref="{0A31DA5E-BB07-4B56-A1EB-97FC19A407E8}"/>
          </msink:context>
        </emma:interpretation>
      </emma:emma>
    </inkml:annotationXML>
    <inkml:trace contextRef="#ctx0" brushRef="#br0">8310 13309 3354,'-2'13'4386,"2"-13"-258,0 0 0,-10 11-2967,10-11-903,0 0 129,0 0-129,-9 3 258,9-3-129,0 0-129,-12 0 0,12 0 129,-14 3-129,14-3-258,-19 11 129,7-6 0,-3 2-129,-3 1 129,-3 2-129,0-3 0,-3 0 129,0 0 0,-3-4-129,1 2 0,-2-5 129,0 0-129,0-1 0,-1-6 0,0 2 0,-3-4 0,-2-3 0,0-4 0,-2 3 0,-2-4 0,-2-1 0,-3 0 129,2-4 0,-2 2 0,2-6-258,0 0 258,-1-2-129,2-1 0,0-2 0,1-4-129,-1-1 0,-1 1 129,-1-4 0,-1-2 0,1-6 129,-2-3-129,0-6 258,-1 2-258,0-5 129,2-4 0,1-3-129,2 1 0,0-3 0,3 5 258,0-7-258,5 2 0,1-2 129,1 0-129,4-2 129,2 1 0,-1-6 0,6 3-129,2-4 129,2 3-129,4-6 0,5-1 129,2-2 0,2-1-129,2 2 129,2 0 0,1 0-129,3-2 0,3 6 129,0-2-129,1 5 0,1-5 0,-1-1 0,3 5 0,-1-1 0,2-1 129,-1 1-258,0 3 129,1-3 0,2 1 0,2 2 0,2-1 0,1 3 0,0 3-129,3-2 258,1 3-129,0 3 0,0 5 129,4 2-258,0 0 129,2-2 0,3 3 0,0-5 0,1 5-129,3-2 129,1 1 0,0 0 129,0 3-129,1 2 129,-1 3-129,3 1 0,0 2 0,2 1 0,-1 2 0,4-1-129,-1 3 129,-2 1-129,1-2 129,-3 5 129,2-5-258,-2 3 258,0 2-129,-3-1 0,-1 4-129,0 0 258,2 4-258,0 0 129,-1 8 0,1-2 0,2 3 0,0 2 0,-1 1 0,-1 3 0,-3 1 0,-7 2 0,-4 1 0,-6 5 0,-5 1 129,-6 1-129,-9 6 0,0 0 129,0 0-258,0 0 0,2-11 0,-2 11-258,0 0-129,-5 0-387,5 0-387,0 0-2064,-11 5-1290,11-5-516,-8-2-129</inkml:trace>
    <inkml:trace contextRef="#ctx0" brushRef="#br0" timeOffset="1244.071">8209 7599 258,'-11'4'1548,"-3"-3"0,14-1-129,-14 4-129,14-4 258,-17 6-258,17-6-129,-19 6-129,19-6 0,-18 5-258,18-5-129,-14 3 0,14-3-258,-10 3 129,10-3-129,0 0 0,0 0-129,0 0 258,0 0-129,0 0-129,12 0 0,-1 0 0,2 0 0,4 0-258,3 0 129,2 2-129,-2 2 258,1 2-258,4 3 0,-2-1 0,1 3 0,-2 1 0,2 2 129,2-1-129,-2 3 0,2 0 0,-2-2 0,-2 1 0,1-2 0,-2-2 0,-1-2 0,-3 1 0,-2-3-129,-2 0 129,-2-2 0,-1-2 0,-10-3 0,11 7 129,-11-7 0,0 0 0,-2 14 0,2-14-129,-15 13 129,4-5-129,-1 1 0,1 0 0,-3 2 0,1 0 0,-2-1 0,2 7 0,-3-1 0,2 4 0,-2-2 129,1 7-258,0 0 258,-1 2-129,1 3 0,-3-3 0,1 3 0,0-3 0,1 3 0,1-2 0,2-5 0,-1-3 0,4-3 0,0-1 0,3-4-129,7-12 0,-5 13-774,10-11-2580,4 0-1032,-4-8-387,2-9 0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05.82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5 3,'0'0'13,"0"0"-3,0 0-1,0 0-1,0 0 0,0 0-1,0 0 0,0 0-1,0 0-1,0 0 1,0 0-1,0 0-1,0 0-2,0 0 0,0 0-1,0 0-1,7 13 0,-7-13 1,0 0-1,8 16 0,-8-16 0,11 21 0,-4-5 1,0 3-1,0 5 0,1 5 0,0 5 0,0 6 1,1 3-1,0 4 0,-1 2 1,3-1-1,-3-1 0,0-1 0,0-3 2,-1-1 0,-1-5-1,-2 0 1,-1-3-1,-2-3 1,-1-3-1,0-2 1,-2-5-2,1-5 0,-2-3 1,3-13-1,-3 17 1,3-17-1,0 0-2,0 0-4,0 0-7,-2-17-8,-3 0 0,5 2 0,-8-9-1</inkml:trace>
  <inkml:trace contextRef="#ctx0" brushRef="#br0" timeOffset="678">13 172 10,'0'0'15,"-1"-11"-2,1 11-4,5-17-2,-5 17 1,12-20 0,-1 9-1,-1-2 1,4 1-2,2 2-1,1-2-1,1 3 0,-1 0-2,1 2 0,0 0-1,0 3 0,1 1 0,-2 1-1,1 3 1,-1 3-1,2 1 0,-2 3 0,1 1 0,-3 3 0,1 2 0,-2 0 0,-1 4 0,-2-2 0,-1 3 0,-2 0 0,-1 1 0,-1-3 1,-3 1-1,-2 1 1,-2-3 0,-4 0 1,-4 0 0,-2 2 0,-5-2 1,-3 1-1,-3-1 1,-1 0 0,-6-2 0,3 0 0,-4-6 0,4 0 0,-2-4 0,2-3-1,3-1 0,1-1-1,3 0 1,3-2-1,4 0-1,1 0 0,11 3-1,-12-5-4,12 5-4,0 0-7,4-17-11,8 14 0,-3-12 0,7 6 1</inkml:trace>
  <inkml:trace contextRef="#ctx0" brushRef="#br0" timeOffset="1796">727 134 6,'0'0'10,"0"0"-1,-5-13-2,5 13 0,0 0 0,0 0 0,-7-10 0,7 10 1,0 0-1,0 0 0,0 0 1,0 0-1,0 0-2,0 0 0,0 0-1,0 0-1,0 0-1,0 0-1,0 0 0,0 0-1,0 0 0,0 0 0,0 0 0,0 0 0,0 0 0,0 0 0,0 0 0,0 0 0,0 0 0,0 0 0,0 0 0,0 0 0,0 0 1,0 0-1,0 0 0,0 0 0,0 0 0,0 0 0,0 0 0,0 0 0,0 0 1,0 0-1,0 0 0,0 0 0,0 0 0,0 0 0,0 0 1,0 0-1,0 0 0,0 0 1,0 0-1,0 0 1,0 0-1,0 0 0,0 0 0,0 0 1,0 0-2,0 0 1,0 0 0,0 0 0,0 0 0,0 0 1,0 0-1,0 0 0,0 0 0,0 0 1,0 0 0,0 0-1,0 0 1,0 0 0,0 0 0,0 0 0,0 0 0,0 0 0,0 0 1,0 0-1,0 0 0,0 0 0,0 0 0,0 0 0,0 0 0,0 0 0,0 0-1,0 0 0,0 0 0,0 0-1,0 0 1,0 0-1,0 0 1,0 0-1,-2 12 1,2-12-1,5 17 1,0-5 0,2 3 0,2 3 0,2 1-1,2 2 1,1 0 0,3 3 0,0-1 0,0 1 0,1-1 0,-2-1 0,0-4 0,0 1 0,-5-4 1,1-2-1,-4-2 0,-8-11 0,12 14 0,-12-14 1,0 0 0,0 0 0,0 0 0,0 0 0,0 0 0,10-20 0,-7 6 0,0-5 0,3-2 0,1-5-1,3-2 0,4-3 0,2-2 0,2-1 0,2 1 0,1 0 0,0 1 1,-2 3-1,0 4 1,-4 3-1,-1 5 3,-5 3-3,-9 14 3,13-16-3,-13 16 3,0 0-3,0 0 2,8-11-2,-8 11-1,0 0 1,0 0-1,0 0 0,0 0-2,0 0-2,0 0-3,0 0-7,0 0-10,0 0-2,13 4 0,-13-4 2</inkml:trace>
  <inkml:trace contextRef="#ctx0" brushRef="#br0" timeOffset="4338">1509 110 6,'0'0'11,"0"0"-4,0 0-2,0 0 1,10 4 0,-10-4 0,13 0 0,-2 1-1,-1-2 0,4 1-1,2-1 0,0 0-1,1-1-1,2-1-1,0 1 0,2 0 0,0-2 0,0 0-1,0 2 1,-3-1-1,2 0 0,-3 2 0,-2 0 0,-3 0 0,-12 1 0,15 2 1,-15-2 2,0 0-1,0 0 0,9 14 2,-9-14-1,-2 12 1,2-12 0,-7 14-1,7-14 0,-10 18-1,10-18 0,-9 20 0,4-10-1,1 4 0,-1 2 0,2-1 0,-1 4-1,1 2 1,-2 3 0,1 0-1,1 2 1,-2-1-1,2-1 1,-2-2 0,2-3-1,-1-5 1,0-2 0,4-12 1,-3 11 1,3-11-2,0 0 0,0 0-2,0 0-5,0-17-9,0 17-9,8-20-2,-1 9 0,-4-10 1</inkml:trace>
  <inkml:trace contextRef="#ctx0" brushRef="#br0" timeOffset="5205">2163 63 10,'0'0'18,"0"0"-1,0 0-3,0 0-4,0 0-2,0 0-2,0 0-1,-5 12-1,5-12-2,0 0 0,10 17 0,-10-17-1,14 22 0,-4-6 0,2 4 0,1 1 0,2 2 0,0 1 0,-1 1-1,0-1 1,-2-1-1,-1-3 1,-3-3-1,-1-3 1,-3-1-1,-4-13 1,5 17 0,-5-17 1,0 0 0,-4 12 1,4-12 0,0 0-1,-16-5 1,16 5 0,-21-12 0,8 3 0,-1-4 0,0 0-1,-1-2 1,0-1-1,-1 0 1,5 2-1,0 0-1,3 2 0,3 0 0,4 0-1,6-1 0,3 0 0,5-2 0,4-1 0,6-1 0,3 1-1,4-1 1,1 3 0,2 2 0,0 4-1,-1 1 1,-1 3 0,-1 2 0,-2 1 0,-2 1 0,-3 1 0,-2 0 0,-2 2 0,-3-1 0,-4 0 0,-12-2 0,15 5 0,-15-5 1,0 0-1,0 0 0,2 11 1,-2-11-1,0 0 1,0 0 0,-11 9-1,11-9 1,0 0 0,0 0-1,0 0 1,0 0-3,-11 0-4,11 0-15,0 0-6,1-11-2,-1 11 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39:14.892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context xml:id="ctx1">
      <inkml:inkSource xml:id="inkSrc2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1" timeString="2014-03-04T22:57:37.424"/>
    </inkml:context>
    <inkml:brush xml:id="br2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2326DC00-42B6-4718-B706-C934F6452DB6}" emma:medium="tactile" emma:mode="ink">
          <msink:context xmlns:msink="http://schemas.microsoft.com/ink/2010/main" type="writingRegion" rotatedBoundingBox="8026,2200 23540,2082 23633,14321 8119,14438"/>
        </emma:interpretation>
      </emma:emma>
    </inkml:annotationXML>
    <inkml:traceGroup>
      <inkml:annotationXML>
        <emma:emma xmlns:emma="http://www.w3.org/2003/04/emma" version="1.0">
          <emma:interpretation id="{5D103BE8-4227-4D5F-8E64-E916E2DCFFCC}" emma:medium="tactile" emma:mode="ink">
            <msink:context xmlns:msink="http://schemas.microsoft.com/ink/2010/main" type="paragraph" rotatedBoundingBox="8026,2200 22999,2086 23004,2779 8032,28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539D3FD-1316-403B-B42A-94152CD1D381}" emma:medium="tactile" emma:mode="ink">
              <msink:context xmlns:msink="http://schemas.microsoft.com/ink/2010/main" type="line" rotatedBoundingBox="8026,2200 22999,2086 23004,2779 8032,2893"/>
            </emma:interpretation>
          </emma:emma>
        </inkml:annotationXML>
        <inkml:traceGroup>
          <inkml:annotationXML>
            <emma:emma xmlns:emma="http://www.w3.org/2003/04/emma" version="1.0">
              <emma:interpretation id="{D16B7CB0-D970-4E4A-9D88-AD55BE165F89}" emma:medium="tactile" emma:mode="ink">
                <msink:context xmlns:msink="http://schemas.microsoft.com/ink/2010/main" type="inkWord" rotatedBoundingBox="8026,2200 8890,2194 8895,2886 8032,2893"/>
              </emma:interpretation>
              <emma:one-of disjunction-type="recognition" id="oneOf0">
                <emma:interpretation id="interp0" emma:lang="en-CA" emma:confidence="0">
                  <emma:literal>x</emma:literal>
                </emma:interpretation>
                <emma:interpretation id="interp1" emma:lang="en-CA" emma:confidence="0">
                  <emma:literal>X</emma:literal>
                </emma:interpretation>
                <emma:interpretation id="interp2" emma:lang="en-CA" emma:confidence="0">
                  <emma:literal>=</emma:literal>
                </emma:interpretation>
                <emma:interpretation id="interp3" emma:lang="en-CA" emma:confidence="0">
                  <emma:literal>h</emma:literal>
                </emma:interpretation>
                <emma:interpretation id="interp4" emma:lang="en-CA" emma:confidence="0">
                  <emma:literal>I</emma:literal>
                </emma:interpretation>
              </emma:one-of>
            </emma:emma>
          </inkml:annotationXML>
          <inkml:trace contextRef="#ctx0" brushRef="#br0">8145 2416 645,'0'0'2580,"-13"0"0,13 0-2322,0 0-258,6 10 0,-6-10 0,18 14 387,-4-6-129,-2-1 0,8 0 387,-3-2 0,4 8 0,0-2 258,0 3-258,5 3 129,3 3 0,1 9-258,1-1 0,4 4-129,1-3 0,-1 3-258,1-1 0,-4-2 0,-3-1 0,-3-10-129,-4 2 129,-4-7 0,-3 5-129,-15-18 129,19 19-129,-19-19 129,9 11-129,-9-11 0,0 0 0,0 0 0,0 0-516,0 0-1419,12 9-1806,-19-16 0,7 7-129</inkml:trace>
          <inkml:trace contextRef="#ctx0" brushRef="#br0" timeOffset="670.0384">8032 2873 1806,'0'0'3870,"12"-4"-129,-12-6-129,0 10-2838,0-15-387,0 15 0,15-22 129,-5 6-258,5 2 258,-2-7-129,8 0 129,-4-10 129,10 6-258,-2-9 387,9 5-387,-3-9 0,12 7-129,-2-6 129,5 5-129,1 1 0,1 2-129,-2-2 129,-1 6 258,-2-1-387,-3 6 516,-6-4-516,2 5 387,-8 0-387,2 0 258,-6 3-387,-2 9 0,-2-5 0,-4 2 0,-2 3-129,-14 7-129,15-4-387,-15 4-1548,0 0-2064,-13 10-258,-7-1-387,-5 1 129</inkml:trace>
        </inkml:traceGroup>
        <inkml:traceGroup>
          <inkml:annotationXML>
            <emma:emma xmlns:emma="http://www.w3.org/2003/04/emma" version="1.0">
              <emma:interpretation id="{0CA31F46-8B0D-4305-A691-D795804CD725}" emma:medium="tactile" emma:mode="ink">
                <msink:context xmlns:msink="http://schemas.microsoft.com/ink/2010/main" type="inkWord" rotatedBoundingBox="12531,2267 13341,2261 13345,2839 12535,2845"/>
              </emma:interpretation>
              <emma:one-of disjunction-type="recognition" id="oneOf1">
                <emma:interpretation id="interp5" emma:lang="en-CA" emma:confidence="1">
                  <emma:literal>v</emma:literal>
                </emma:interpretation>
                <emma:interpretation id="interp6" emma:lang="en-CA" emma:confidence="0">
                  <emma:literal>V</emma:literal>
                </emma:interpretation>
                <emma:interpretation id="interp7" emma:lang="en-CA" emma:confidence="0">
                  <emma:literal>r</emma:literal>
                </emma:interpretation>
                <emma:interpretation id="interp8" emma:lang="en-CA" emma:confidence="0">
                  <emma:literal>•</emma:literal>
                </emma:interpretation>
                <emma:interpretation id="interp9" emma:lang="en-CA" emma:confidence="0">
                  <emma:literal>/</emma:literal>
                </emma:interpretation>
              </emma:one-of>
            </emma:emma>
          </inkml:annotationXML>
          <inkml:trace contextRef="#ctx0" brushRef="#br0" timeOffset="-62401.569">12533 2452 1032,'0'0'2580,"0"0"-1161,0 0-387,6-12 129,-6 12-387,0 0-129,0 0 129,0 0 0,0 0 129,0 0 0,0 0-129,0 0-258,0 0 129,0 0-258,0 0-258,0 0 129,0 0 129,0 0-258,4 7 129,-4-7-258,8 17 0,-1 0 0,2 0 129,4 6 0,1-2-129,0 4 0,2-1 0,-1 2 0,-2-3 0,-2 0 0,0-2 129,-2 1-258,0-3 258,-2 3-129,-1-2 0,1-3 0,-1 0 0,2-4 129,-4 0-129,-4-13 129,10 17 0,-10-17 258,0 0-129,0 0 0,0 0 0,7-5 0,-7 5 129,15-26 0,-3 5-258,4-7 129,4-1-258,5-7 258,3 0-258,2-5 129,5 4-129,3-6 0,1 6-129,7-1 0,-1 1 129,8 1-1419,-7 4-1548,3-1-903,2 2 129,-5-6-774</inkml:trace>
        </inkml:traceGroup>
        <inkml:traceGroup>
          <inkml:annotationXML>
            <emma:emma xmlns:emma="http://www.w3.org/2003/04/emma" version="1.0">
              <emma:interpretation id="{E817AFF3-D282-4BB3-9117-51BB6542D8A0}" emma:medium="tactile" emma:mode="ink">
                <msink:context xmlns:msink="http://schemas.microsoft.com/ink/2010/main" type="inkWord" rotatedBoundingBox="17809,2380 18405,2375 18408,2795 17813,2799"/>
              </emma:interpretation>
              <emma:one-of disjunction-type="recognition" id="oneOf2">
                <emma:interpretation id="interp10" emma:lang="en-CA" emma:confidence="1">
                  <emma:literal>v</emma:literal>
                </emma:interpretation>
                <emma:interpretation id="interp11" emma:lang="en-CA" emma:confidence="0">
                  <emma:literal>V</emma:literal>
                </emma:interpretation>
                <emma:interpretation id="interp12" emma:lang="en-CA" emma:confidence="0">
                  <emma:literal>•</emma:literal>
                </emma:interpretation>
                <emma:interpretation id="interp13" emma:lang="en-CA" emma:confidence="0">
                  <emma:literal>.</emma:literal>
                </emma:interpretation>
                <emma:interpretation id="interp14" emma:lang="en-CA" emma:confidence="0">
                  <emma:literal>r</emma:literal>
                </emma:interpretation>
              </emma:one-of>
            </emma:emma>
          </inkml:annotationXML>
          <inkml:trace contextRef="#ctx0" brushRef="#br0" timeOffset="22961.3134">17810 2392 1548,'4'-12'3096,"-4"12"258,0 0-2193,0 0-129,0 0-387,0 0 0,0 0 0,0 0-258,0 0 387,0 7 0,0-7-129,9 22 0,-4-8 0,6 5 129,1 2-387,3 4-129,2 2 0,0 0-129,2 4-129,0-3 129,-4 3 0,0-3-129,-2 1 129,0-7 129,-2 0-129,-2 0 0,-3-8 129,1 2 129,-7-16 129,9 13-129,-9-13 0,0 0 129,12-14-129,-1-3 129,0-11-129,7 0-258,3-5 0,5-1-129,2-5 0,3 1-129,0 4 129,-1 5-129,-3 4-258,-5 1-774,11 7-2838,-11 6-387,1 2-129,1-3-516</inkml:trace>
        </inkml:traceGroup>
        <inkml:traceGroup>
          <inkml:annotationXML>
            <emma:emma xmlns:emma="http://www.w3.org/2003/04/emma" version="1.0">
              <emma:interpretation id="{A2A2C5BA-FC10-4520-99D1-70DCBD969D7C}" emma:medium="tactile" emma:mode="ink">
                <msink:context xmlns:msink="http://schemas.microsoft.com/ink/2010/main" type="inkWord" rotatedBoundingBox="22385,2190 22999,2186 23003,2688 22389,2693"/>
              </emma:interpretation>
              <emma:one-of disjunction-type="recognition" id="oneOf3">
                <emma:interpretation id="interp15" emma:lang="en-CA" emma:confidence="1">
                  <emma:literal>v</emma:literal>
                </emma:interpretation>
                <emma:interpretation id="interp16" emma:lang="en-CA" emma:confidence="0">
                  <emma:literal>V</emma:literal>
                </emma:interpretation>
                <emma:interpretation id="interp17" emma:lang="en-CA" emma:confidence="0">
                  <emma:literal>U</emma:literal>
                </emma:interpretation>
                <emma:interpretation id="interp18" emma:lang="en-CA" emma:confidence="0">
                  <emma:literal>u</emma:literal>
                </emma:interpretation>
                <emma:interpretation id="interp19" emma:lang="en-CA" emma:confidence="0">
                  <emma:literal>w</emma:literal>
                </emma:interpretation>
              </emma:one-of>
            </emma:emma>
          </inkml:annotationXML>
          <inkml:trace contextRef="#ctx0" brushRef="#br0" timeOffset="24245.3868">22394 2259 2193,'-8'-12'3354,"8"12"387,0 0-258,0 0-2322,0-10-387,0 10 129,0 0-387,0 0 0,0 0 0,5-12-258,-5 12 0,0 0 0,0 0-129,0 0 258,11-7-258,-11 7 129,0 0 0,0 0-129,10 12 0,-10-12 129,13 21 0,-3-4-129,3 3 0,2 6 0,0 1-387,1 5 258,2 1-387,-1 5 387,-1-2-516,0-1 387,-2-1-258,0 2 258,-1-7 129,-2-3 0,2-4 258,-6-9 129,4-1 0,-11-12 0,19 4 0,-11-17 129,8-2-258,-2-14 258,7-3-129,1-7-258,4 3-129,4-10 0,2 0 258,0 3-387,-2-1 258,1 8-1161,-10 0-2451,3 2-903,-4 5 258,-10 2-1032</inkml:trace>
        </inkml:traceGroup>
      </inkml:traceGroup>
    </inkml:traceGroup>
    <inkml:traceGroup>
      <inkml:annotationXML>
        <emma:emma xmlns:emma="http://www.w3.org/2003/04/emma" version="1.0">
          <emma:interpretation id="{49597871-43F4-455B-ADEB-8079D9DF1537}" emma:medium="tactile" emma:mode="ink">
            <msink:context xmlns:msink="http://schemas.microsoft.com/ink/2010/main" type="paragraph" rotatedBoundingBox="8230,4146 23559,4122 23560,4681 8231,47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B75DD82-6A7B-45AD-AF8A-3CFDA6B0456F}" emma:medium="tactile" emma:mode="ink">
              <msink:context xmlns:msink="http://schemas.microsoft.com/ink/2010/main" type="line" rotatedBoundingBox="8230,4146 23559,4122 23560,4681 8231,4705"/>
            </emma:interpretation>
          </emma:emma>
        </inkml:annotationXML>
        <inkml:traceGroup>
          <inkml:annotationXML>
            <emma:emma xmlns:emma="http://www.w3.org/2003/04/emma" version="1.0">
              <emma:interpretation id="{3BC684C0-48D2-41C9-88A1-619576BA2749}" emma:medium="tactile" emma:mode="ink">
                <msink:context xmlns:msink="http://schemas.microsoft.com/ink/2010/main" type="inkWord" rotatedBoundingBox="8287,4109 9088,4194 9032,4729 8231,4645"/>
              </emma:interpretation>
              <emma:one-of disjunction-type="recognition" id="oneOf4">
                <emma:interpretation id="interp20" emma:lang="en-CA" emma:confidence="0">
                  <emma:literal>x</emma:literal>
                </emma:interpretation>
                <emma:interpretation id="interp21" emma:lang="en-CA" emma:confidence="0">
                  <emma:literal>X</emma:literal>
                </emma:interpretation>
                <emma:interpretation id="interp22" emma:lang="en-CA" emma:confidence="0">
                  <emma:literal>+</emma:literal>
                </emma:interpretation>
                <emma:interpretation id="interp23" emma:lang="en-CA" emma:confidence="0">
                  <emma:literal>=</emma:literal>
                </emma:interpretation>
                <emma:interpretation id="interp24" emma:lang="en-CA" emma:confidence="0">
                  <emma:literal>l</emma:literal>
                </emma:interpretation>
              </emma:one-of>
            </emma:emma>
          </inkml:annotationXML>
          <inkml:trace contextRef="#ctx0" brushRef="#br1" timeOffset="-333571.0791">12591 4250 258,'11'0'3741,"1"-11"0,-12 11-129,7-14-2838,-7 14-516,18 0 258,-8 4-258,-10-4 0,21 18-129,-8-3 258,3 7-129,-2 2 129,2 6-129,-2-1 129,3 7 0,-1-2-258,2 9 258,-5-9-258,3 2 129,-3-6-129,2-2 0,-1-6 129,2 0-258,-4-10 387,5-2-258,-1-10 129,4 0-129,0-7 129,4-3 387,0-12-516,5-3 129,1-6-129,4 0 129,0-6-129,4 1 129,-3 1-258,1-5-129,1 8 0,-5-2-387,9 13-1677,-8-1-2064,1-2-129,-1 3-387</inkml:trace>
          <inkml:trace contextRef="#ctx0" brushRef="#br1" timeOffset="-329010.8183">18058 4250 1935,'0'0'3870,"0"0"-129,7-7-258,-7 7-3225,0 0-129,13-8 258,-13 8 0,11-6 0,-11 6-129,14-1 387,-14 1-129,18 0 129,-6 1-258,5 9 129,1 4-258,9 9 0,-1 1 129,8 6-129,1 2-129,6 5 0,0-2-129,6 2 129,0-2-129,-2-5 0,-3-2 0,-2-5 0,-3-1 0,-6-6 0,-7-1 0,-5-5-129,-5-1 0,-14-9-516,18 12-129,-18-12-1806,-10 0-1419,10 0-516,-29-12 129</inkml:trace>
        </inkml:traceGroup>
        <inkml:traceGroup>
          <inkml:annotationXML>
            <emma:emma xmlns:emma="http://www.w3.org/2003/04/emma" version="1.0">
              <emma:interpretation id="{CDFEDC14-72FE-4550-92A2-085308846D0E}" emma:medium="tactile" emma:mode="ink">
                <msink:context xmlns:msink="http://schemas.microsoft.com/ink/2010/main" type="inkWord" rotatedBoundingBox="12590,4225 13459,4223 13460,4673 12591,4674"/>
              </emma:interpretation>
              <emma:one-of disjunction-type="recognition" id="oneOf5">
                <emma:interpretation id="interp25" emma:lang="en-CA" emma:confidence="1">
                  <emma:literal>v</emma:literal>
                </emma:interpretation>
                <emma:interpretation id="interp26" emma:lang="en-CA" emma:confidence="0">
                  <emma:literal>V</emma:literal>
                </emma:interpretation>
                <emma:interpretation id="interp27" emma:lang="en-CA" emma:confidence="0">
                  <emma:literal>u</emma:literal>
                </emma:interpretation>
                <emma:interpretation id="interp28" emma:lang="en-CA" emma:confidence="0">
                  <emma:literal>'</emma:literal>
                </emma:interpretation>
                <emma:interpretation id="interp29" emma:lang="en-CA" emma:confidence="0">
                  <emma:literal>Z</emma:literal>
                </emma:interpretation>
              </emma:one-of>
            </emma:emma>
          </inkml:annotationXML>
          <inkml:trace contextRef="#ctx0" brushRef="#br1" timeOffset="-328614.7957">18066 4657 3354,'-12'0'4128,"12"0"-258,-7 11-129,7-11-3483,0 0-387,0 0 129,9-11 0,1-1 258,-1-8 0,5 1 0,5-7 0,6-1 258,-1-10-129,8 3 0,-2-5 0,7 1 129,-2-1-258,4 1 0,-1 1-129,0 3-129,0 6 129,-1 5-258,1 6-129,-8-2-387,4 15-1032,-6 1-2451,-6-4-129,0 3-258</inkml:trace>
        </inkml:traceGroup>
        <inkml:traceGroup>
          <inkml:annotationXML>
            <emma:emma xmlns:emma="http://www.w3.org/2003/04/emma" version="1.0">
              <emma:interpretation id="{32ABC13D-BEA2-40F7-9C32-15B7FE4862AA}" emma:medium="tactile" emma:mode="ink">
                <msink:context xmlns:msink="http://schemas.microsoft.com/ink/2010/main" type="inkWord" rotatedBoundingBox="18046,4152 18735,4151 18736,4671 18047,4672"/>
              </emma:interpretation>
              <emma:one-of disjunction-type="recognition" id="oneOf6">
                <emma:interpretation id="interp30" emma:lang="en-CA" emma:confidence="1">
                  <emma:literal>x</emma:literal>
                </emma:interpretation>
                <emma:interpretation id="interp31" emma:lang="en-CA" emma:confidence="0">
                  <emma:literal>X</emma:literal>
                </emma:interpretation>
                <emma:interpretation id="interp32" emma:lang="en-CA" emma:confidence="0">
                  <emma:literal>+</emma:literal>
                </emma:interpretation>
                <emma:interpretation id="interp33" emma:lang="en-CA" emma:confidence="0">
                  <emma:literal>h</emma:literal>
                </emma:interpretation>
                <emma:interpretation id="interp34" emma:lang="en-CA" emma:confidence="0">
                  <emma:literal>D</emma:literal>
                </emma:interpretation>
              </emma:one-of>
            </emma:emma>
          </inkml:annotationXML>
          <inkml:trace contextRef="#ctx0" brushRef="#br1" timeOffset="-334923.1565">8284 4160 1935,'18'15'3096,"-18"-15"258,0 0-2580,0 0-387,0 0 258,15 14 0,-15-14-129,18 24 129,-9-11-258,8 6 258,-1 0-258,8 6 258,3-1-129,8 5 129,6-1-258,7 5 129,1-2 0,5 2-258,0-4 0,5 1-129,-6-4-129,-3-2 0,-6-2 0,-8-7-129,-4-1 0,-7-4-258,-4-2-645,-21-8-3096,12 0 258,-12 0-516</inkml:trace>
          <inkml:trace contextRef="#ctx0" brushRef="#br1" timeOffset="-335923.2137">3130 4276 1806,'0'0'1548,"0"0"-516,0 0-129,0 0-258,0 0 258,0 0-258,0 0 258,0 0-129,3 6 129,-3-6 0,6 14 0,-6-14 0,11 20-258,-4-8 0,6 5-258,-2-3 0,7 2 129,-2 1-387,7 1 129,-4 0-258,5 3 129,0-3-129,-1-3 0,0 0 0,-2 0 129,0-4-129,0-1 258,-3-7 0,0-3 0,-4-1 0,6-8 0,-4-6 129,3-3-129,0-6 0,3-4 0,-1-2-129,2 0-129,3-6 129,-3 4-129,3 0 0,-6 1-516,9 9-903,-4 1-2451,-5 1-129,-4 1-516,-15-3 130</inkml:trace>
        </inkml:traceGroup>
        <inkml:traceGroup>
          <inkml:annotationXML>
            <emma:emma xmlns:emma="http://www.w3.org/2003/04/emma" version="1.0">
              <emma:interpretation id="{22C5974E-1F38-4CE6-8237-AAB129C9191A}" emma:medium="tactile" emma:mode="ink">
                <msink:context xmlns:msink="http://schemas.microsoft.com/ink/2010/main" type="inkWord" rotatedBoundingBox="22832,4123 23559,4122 23560,4681 22833,4682"/>
              </emma:interpretation>
              <emma:one-of disjunction-type="recognition" id="oneOf7">
                <emma:interpretation id="interp35" emma:lang="en-CA" emma:confidence="0">
                  <emma:literal>x</emma:literal>
                </emma:interpretation>
                <emma:interpretation id="interp36" emma:lang="en-CA" emma:confidence="0">
                  <emma:literal>X</emma:literal>
                </emma:interpretation>
                <emma:interpretation id="interp37" emma:lang="en-CA" emma:confidence="0">
                  <emma:literal>+</emma:literal>
                </emma:interpretation>
                <emma:interpretation id="interp38" emma:lang="en-CA" emma:confidence="0">
                  <emma:literal>h</emma:literal>
                </emma:interpretation>
                <emma:interpretation id="interp39" emma:lang="en-CA" emma:confidence="0">
                  <emma:literal>l</emma:literal>
                </emma:interpretation>
              </emma:one-of>
            </emma:emma>
          </inkml:annotationXML>
          <inkml:trace contextRef="#ctx0" brushRef="#br1" timeOffset="-317211.1434">22924 4231 1,'-12'-5'773,"12"5"1,0 0 0,0 0 129,0 0-129,0 0 0,0 0 129,0 0-129,0 0 129,0 0-129,7 0-387,-7 0 129,14 3-129,-14-3 129,15 6-258,-3 0 0,-12-6 129,23 14-258,-11-5 129,1 6-129,4 2 0,1 3 258,2-1-258,4 7 129,3 1-129,2 2 0,4 0 129,1 2-129,2-5 0,3 0 0,-4 0 0,2-2-129,-5-5 516,1-1-387,-7-4 129,1-2-129,-7 0 129,0-3-258,-4-1 258,-3-4 0,-13-4-258,16 6 0,-16-6-258,0 0 129,0 0-129,0 0-129,0 0-645,-9 0-1290,-1-7-1677,10 7-129</inkml:trace>
          <inkml:trace contextRef="#ctx0" brushRef="#br1" timeOffset="-316616.1094">22833 4683 1419,'21'-24'2838,"-10"11"-258,4-1-258,-1-5-645,9-1-129,-3-8-645,9 4 129,-3-8-516,8 3 129,-1-5-129,3 1 0,-1-2 0,6 2-258,-4 1 129,0 5-258,1-2 258,-2 5-129,-4 0-129,-2 3-129,-5 3 0,-3 5 0,-4 2 129,-4 0-258,-14 11 129,15-12-387,-15 12 0,0 0-129,0 0-516,0 0-903,-8 9-2322,8-9-129,-28 11-129</inkml:trace>
        </inkml:traceGroup>
      </inkml:traceGroup>
    </inkml:traceGroup>
    <inkml:traceGroup>
      <inkml:annotationXML>
        <emma:emma xmlns:emma="http://www.w3.org/2003/04/emma" version="1.0">
          <emma:interpretation id="{D34A066D-1ADD-4563-946E-893CF4F5145B}" emma:medium="tactile" emma:mode="ink">
            <msink:context xmlns:msink="http://schemas.microsoft.com/ink/2010/main" type="paragraph" rotatedBoundingBox="9379,6981 22978,6814 23005,8954 9406,912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A6FED30-0A03-486E-BCCB-599CB44721F6}" emma:medium="tactile" emma:mode="ink">
              <msink:context xmlns:msink="http://schemas.microsoft.com/ink/2010/main" type="line" rotatedBoundingBox="9379,6981 22978,6814 22997,8334 9398,8502"/>
            </emma:interpretation>
          </emma:emma>
        </inkml:annotationXML>
        <inkml:traceGroup>
          <inkml:annotationXML>
            <emma:emma xmlns:emma="http://www.w3.org/2003/04/emma" version="1.0">
              <emma:interpretation id="{1FEDD8A4-AC63-4A5B-9692-592B1FBCEAC6}" emma:medium="tactile" emma:mode="ink">
                <msink:context xmlns:msink="http://schemas.microsoft.com/ink/2010/main" type="inkWord" rotatedBoundingBox="9381,7085 11654,7057 11672,8474 9398,8502">
                  <msink:destinationLink direction="to" ref="{612AE6C0-7BDF-4150-9DEE-1419DDF4FBF5}"/>
                </msink:context>
              </emma:interpretation>
              <emma:one-of disjunction-type="recognition" id="oneOf8">
                <emma:interpretation id="interp40" emma:lang="en-CA" emma:confidence="0">
                  <emma:literal>pick</emma:literal>
                </emma:interpretation>
                <emma:interpretation id="interp41" emma:lang="en-CA" emma:confidence="0">
                  <emma:literal>Pick</emma:literal>
                </emma:interpretation>
                <emma:interpretation id="interp42" emma:lang="en-CA" emma:confidence="0">
                  <emma:literal>stick</emma:literal>
                </emma:interpretation>
                <emma:interpretation id="interp43" emma:lang="en-CA" emma:confidence="0">
                  <emma:literal>field</emma:literal>
                </emma:interpretation>
                <emma:interpretation id="interp44" emma:lang="en-CA" emma:confidence="0">
                  <emma:literal>PICK</emma:literal>
                </emma:interpretation>
              </emma:one-of>
            </emma:emma>
          </inkml:annotationXML>
          <inkml:trace contextRef="#ctx0" brushRef="#br1" timeOffset="-288190.4835">9647 8059 1,'8'82'0</inkml:trace>
          <inkml:trace contextRef="#ctx0" brushRef="#br1" timeOffset="-287292.4321">9570 7561 774,'-3'-24'3096,"3"10"-1935,0 14-129,0-15 129,0 15-387,0 0-258,2-13 0,-2 13-129,0 0 0,0 0 0,0 0-129,0 0 129,0 0-129,6 13 0,-6-13-129,5 24 258,-3-7 0,4 6-258,-2 3 258,4 6-258,0 5 0,1 4-129,3 5 129,0 3-129,-1 0 0,2 5 0,-1 0 0,1 0 129,-5 1-258,-1-4 258,-3-1-129,-1-2 0,-1-1 129,-1-2 0,-1-9-129,0-1 0,1-4 258,2-8-258,0 0-258,-2-7 258,2-5-387,-3-11 0,7 13-1290,-7-13-1935,0-9-258,0 9 259</inkml:trace>
          <inkml:trace contextRef="#ctx0" brushRef="#br1" timeOffset="-286560.3903">9400 7644 1806,'-12'-5'3225,"12"5"-1548,0 0-774,0 0-258,0-12-258,0 12 258,6-10-387,5 3 129,4-2-258,3-2 129,5 2-129,4 0 258,5 1-129,4 1-129,4 2 0,1 2-129,0 3 129,1 0-129,-3 0 0,-2 3 0,-6 4-129,-5 1 0,0 3 258,-8 5-129,-4-2 129,-4 1-129,-8 1 516,0 1-258,-2-3 387,-5 4-258,-9-5 258,-1 2-258,-9-3 129,3 5 0,-7-4-258,-1 2 129,-2-5-258,-1 1 258,1-2-387,1-2 129,3-1 0,3-2-258,2-1 129,7 0 0,0-1-129,5-2-258,10 0-387,0 0-645,0 0-1290,0 0-1290,9-8-516</inkml:trace>
          <inkml:trace contextRef="#ctx0" brushRef="#br1" timeOffset="-285864.3505">10131 7623 2709,'5'-18'3225,"-5"18"-2451,7-11-258,-7 11-258,0 0-129,10-13 0,-10 13 129,0 0-129,0 0 258,0 0 129,0 0 0,8 7 129,-8 6 0,0-2 0,0 8 0,0 2 0,0 6-387,0 1 129,2 2-387,1-1 387,1 0-387,3-1 0,-2-4-387,4-2-516,-4-10-1290,-5-12-1806,15 14 129</inkml:trace>
          <inkml:trace contextRef="#ctx0" brushRef="#br1" timeOffset="-285328.3198">10725 7567 516,'-49'21'1290,"25"-8"258,3 0 129,1 4 0,3 5-258,2 1-258,6 2-387,-3-6 0,8 9-387,-1-7 258,5 5-129,0-8 0,6 4-129,1-4 129,7-1-129,2-1-129,7-4 0,2-5-258,4-6-258,2 1-129,1-5-645,6-7-903,-7-2-1161,-1-14-1290</inkml:trace>
          <inkml:trace contextRef="#ctx0" brushRef="#br1" timeOffset="-280242.0286">11127 7404 903,'11'58'1032,"-5"-19"387,-5 2-129,2 6-129,-2 1 258,4 0-387,-1-2-129,5 0-516,2-7 129,1-6-129,-1-8-129,3-8-129,-2-6 0,0-10-387,-2-1-387,-10 0-516,12-22-1419,-1 10-1032</inkml:trace>
          <inkml:trace contextRef="#ctx0" brushRef="#br1" timeOffset="-279792.0031">11104 7695 1677,'-14'2'4386,"16"-14"0,10-4-258,8-5-3225,3-12-645,9-1 516,3-12-258,10-3-129,-2-6 0,4 3 0,-2-3 129,-1 4-129,-6 5 0,-1 6-129,-7 5 0,-2 10 0,-9 1 0,3 8-129,-7 3 0,-1 5-129,-14 8 0,14-8 0,-14 8 0,0 0-129,0 0-258,0 0-129,0 0-258,-9 0-774,2 16-1161,-15-7-1290,-3 7-903,-2 5 129</inkml:trace>
          <inkml:trace contextRef="#ctx0" brushRef="#br1" timeOffset="-279319.9761">11130 7303 2193,'2'-10'3096,"-2"10"516,12-13-3612,-10 0-258,-1 1 258,1-1-129,-2-1 0,2 2 129,-2-1 0,0 13 129,0-14 0,0 14 258,0 0 0,0 0 129,0 0-129,0 0 258,9 0-258,-9 0 0,8 20 0,-4-6-258,1 5 0,-1 1-129,-1 4 129,0 4-258,0 2 129,-2 4-129,-1 4 129,1 6-258,-1-1-387,2 9-903,-2 3-2193,0-13 129</inkml:trace>
          <inkml:trace contextRef="#ctx0" brushRef="#br1" timeOffset="-278890.9516">11172 7655 903,'60'1'2064,"-31"1"-903,2 0 0,-1 4-129,5 1-387,-4 3-129,1 5 0,-2 1-129,-1 6 129,-4 1-258,-1 4 0,-3-1-258,-5-1-774,-2-10-2709,10 10 0</inkml:trace>
        </inkml:traceGroup>
        <inkml:traceGroup>
          <inkml:annotationXML>
            <emma:emma xmlns:emma="http://www.w3.org/2003/04/emma" version="1.0">
              <emma:interpretation id="{4E7AB84F-42BC-41B2-B834-B7FCE498F6B5}" emma:medium="tactile" emma:mode="ink">
                <msink:context xmlns:msink="http://schemas.microsoft.com/ink/2010/main" type="inkWord" rotatedBoundingBox="12405,7226 14965,7090 15004,7820 12443,7956"/>
              </emma:interpretation>
              <emma:one-of disjunction-type="recognition" id="oneOf9">
                <emma:interpretation id="interp45" emma:lang="en-CA" emma:confidence="1">
                  <emma:literal>rondo</emma:literal>
                </emma:interpretation>
                <emma:interpretation id="interp46" emma:lang="en-CA" emma:confidence="0">
                  <emma:literal>rends</emma:literal>
                </emma:interpretation>
                <emma:interpretation id="interp47" emma:lang="en-CA" emma:confidence="0">
                  <emma:literal>Rondo</emma:literal>
                </emma:interpretation>
                <emma:interpretation id="interp48" emma:lang="en-CA" emma:confidence="0">
                  <emma:literal>rondos</emma:literal>
                </emma:interpretation>
                <emma:interpretation id="interp49" emma:lang="en-CA" emma:confidence="0">
                  <emma:literal>rinds</emma:literal>
                </emma:interpretation>
              </emma:one-of>
            </emma:emma>
          </inkml:annotationXML>
          <inkml:trace contextRef="#ctx0" brushRef="#br1" timeOffset="-277267.8586">12419 7489 645,'0'0'3483,"0"0"129,0 0-1806,8 10-1548,-8-10-258,12 9 129,-12-9-129,15 16 0,-15-16 0,15 24 0,-7-6 129,1 4 0,-1 3 0,1 3-129,2 4 129,-1 1 129,0 1-129,0-3 0,-3-4 129,0-2 0,-4-8 387,0-2-258,-3-15 129,0 0 0,0 0 0,0 0-258,-1-13 0,-4-1-258,-1-4 129,-2-1-258,0-1 258,0-3-129,1 1 129,0 1 129,5 1-258,2 3 129,0-2-129,7 1 129,7 1 0,7 5 0,9-5 129,5 5 0,5-4-129,5 2 258,1-2-129,2 4-129,-2 0-258,-6 3-129,-1 6-1161,-13-2-1806,-9 1-1032,0 4-258</inkml:trace>
          <inkml:trace contextRef="#ctx0" brushRef="#br1" timeOffset="-276315.8043">12971 7513 774,'0'0'3612,"0"0"258,0 10-387,8-10-3741,6 1 0,3-1 129,6 3-129,2-3 129,4 3 129,-1 0-258,2 1 258,0 4 0,-2 4 0,0 4 258,-4 2-258,-3 3 0,-3 6 129,-5 2-129,-3 1 0,-2 2 0,-5 0 0,-3-3-129,-2 0 129,-7 0-258,-3-8 258,-3-3 258,-5-5-258,-5-4 0,0-4 0,-5-3 0,0-2 129,0-7-129,2-1-129,1-4 129,5-2 0,5-1 0,5-4 0,5 3 0,7-2 0,1 4 129,13-6 0,2 4 0,7 0-129,4 0 129,1 1 0,2-1 0,3 1 129,1-2-258,-1 0 0,0 1 0,1-2 0,-1 2 0,2-2 0,-5 4 0,1-1 129,-6 1-129,-1 6 0,-5 1 129,-3 1-129,-4 3 129,-12 3 0,17 2 0,-17-2 0,9 18 387,-9-7-129,1 3 129,-1-1 0,0 3 129,0-3-258,0-1 129,0-12 0,13 7-258,2-7 0,9-7-129,3-5 0,7-1-129,1-5 0,1 0 0,1 6 0,-7 3 0,-4 4 0,-9 5 129,-2 0 0,-15 0-129,13 21-129,-9-5 129,0 5-129,-1-4-387,6 5-516,-7-8-903,6-2-2322,7 2-387,-15-14 258</inkml:trace>
          <inkml:trace contextRef="#ctx0" brushRef="#br1" timeOffset="-275879.7794">14127 7659 3483,'0'42'4257,"13"-20"-645,-3-10-1935,7-3-1677,6-4-258,7-2 0,0-3 129,3-7 0,-3-5 129,1-4 129,-4-3 387,-3-3-129,-4-1 258,-8-3-129,1 5 258,-12-4-387,1 6 0,-4-3-129,-5 5 0,-8 0-129,-3 6-129,-4 3 0,-4 3 0,0 5-129,-3 3-129,2 8 0,-5 3-258,9 6-387,-3-6-645,10 6-1419,5 4-1419,-2-14 258</inkml:trace>
          <inkml:trace contextRef="#ctx0" brushRef="#br1" timeOffset="-275555.7608">14439 7158 2709,'-4'-30'4644,"4"30"-258,-6-9-516,6 9-3354,0 0-129,0 8-258,1 8 0,4 1-129,1 5 129,1 9-129,1 4 129,-1 6-129,-1 4 129,0 5-258,-2-3 129,-2 7-258,3-8-645,3-1-1806,1-3-1419,-3-18-645,9-3 517</inkml:trace>
          <inkml:trace contextRef="#ctx0" brushRef="#br1" timeOffset="-275143.7373">14730 7601 2322,'17'-27'3999,"7"20"-258,-8-13-258,8 10-4128,0 0-387,8 6 0,-9 1-258,7 3 258,-10 4 0,1 11 387,-6 1 645,-5 3 516,-3 10 645,-7-6 258,0 7 129,-11-9 0,3 7 0,-16-13-129,6 7-387,-11-11-387,5-2-258,-7-2-387,2-4-129,2-3-258,-2 0-129,8-5-645,-4-10-903,14 0-2322,7 1-258,1-10 387</inkml:trace>
        </inkml:traceGroup>
        <inkml:traceGroup>
          <inkml:annotationXML>
            <emma:emma xmlns:emma="http://www.w3.org/2003/04/emma" version="1.0">
              <emma:interpretation id="{0094D14B-71D3-440F-9BF7-1BFB2303E0E0}" emma:medium="tactile" emma:mode="ink">
                <msink:context xmlns:msink="http://schemas.microsoft.com/ink/2010/main" type="inkWord" rotatedBoundingBox="15232,7287 16763,7440 16675,8323 15144,8170"/>
              </emma:interpretation>
              <emma:one-of disjunction-type="recognition" id="oneOf10">
                <emma:interpretation id="interp50" emma:lang="en-CA" emma:confidence="1">
                  <emma:literal>my</emma:literal>
                </emma:interpretation>
                <emma:interpretation id="interp51" emma:lang="en-CA" emma:confidence="0">
                  <emma:literal>may</emma:literal>
                </emma:interpretation>
                <emma:interpretation id="interp52" emma:lang="en-CA" emma:confidence="0">
                  <emma:literal>many</emma:literal>
                </emma:interpretation>
                <emma:interpretation id="interp53" emma:lang="en-CA" emma:confidence="0">
                  <emma:literal>mcg</emma:literal>
                </emma:interpretation>
                <emma:interpretation id="interp54" emma:lang="en-CA" emma:confidence="0">
                  <emma:literal>mpg</emma:literal>
                </emma:interpretation>
              </emma:one-of>
            </emma:emma>
          </inkml:annotationXML>
          <inkml:trace contextRef="#ctx0" brushRef="#br1" timeOffset="-274423.6961">15209 7527 2451,'0'0'3483,"8"8"-129,-8-8-3354,0 0 0,13 13 0,-13-13 258,6 16 258,-5-4 129,6 2 0,-7-2 129,8 3 258,-8-15-129,14 22-129,-14-22 0,27 8-387,-8-8 258,4-5-387,1-7 129,2 1-129,0-3-129,0 2 129,-5-3 0,-4 6 129,-2 2-129,-2 7-129,-13 0 129,15 0-129,-15 0 0,8 16-129,-8-16 129,11 20-129,-4-8 129,-7-12-129,24 9 129,-6-9-129,5 0 0,1-5 0,6-3 129,1-3-129,1-6 0,2 8 0,-2-3 129,-2 4-129,-1 2 0,-3 0 0,-2 4 0,-2 2 0,-2 2 0,-4 5 129,-2 4-129,-4 1 129,-4 2 0,-3 1-129,0 3 129,-1-2-387,6 1-129,-8-17-1548,12 13-2709,4-10-129,0-3-258</inkml:trace>
          <inkml:trace contextRef="#ctx0" brushRef="#br1" timeOffset="-273699.6546">16322 7523 2709,'6'39'4515,"-6"-23"-258,7 12-129,3-4-3870,0-3-129,4-3 0,6-7-129,3-6 0,6-5 0,1-6-129,5-8 129,1-7 0,1-4 0,-2 0 129,-3-2 0,-3 4 129,-4-2-129,-5 2 0,-3 4 129,-4 4-129,-6 5-129,-7 10 0,6-12 0,-6 12-129,-7 0 129,7 0-129,-19 11 129,5 0-129,1 4 129,-2 3 129,0 7-129,4 4 129,0 7-129,1 9 129,1 2-129,1 11 0,-1 5 0,5 5 0,-2 1 0,0 1 0,5-2-129,-1-9 0,2 0-516,0-15-516,0-10-3096,7-1-258,-5-18 129</inkml:trace>
        </inkml:traceGroup>
        <inkml:traceGroup>
          <inkml:annotationXML>
            <emma:emma xmlns:emma="http://www.w3.org/2003/04/emma" version="1.0">
              <emma:interpretation id="{36355FF4-C71A-457B-B064-A82BA6DC9B4E}" emma:medium="tactile" emma:mode="ink">
                <msink:context xmlns:msink="http://schemas.microsoft.com/ink/2010/main" type="inkWord" rotatedBoundingBox="17806,6878 22978,6814 22992,7897 17819,7961"/>
              </emma:interpretation>
              <emma:one-of disjunction-type="recognition" id="oneOf11">
                <emma:interpretation id="interp55" emma:lang="en-CA" emma:confidence="0.5">
                  <emma:literal>unsatisfied</emma:literal>
                </emma:interpretation>
                <emma:interpretation id="interp56" emma:lang="en-CA" emma:confidence="0">
                  <emma:literal>unstilted</emma:literal>
                </emma:interpretation>
                <emma:interpretation id="interp57" emma:lang="en-CA" emma:confidence="0">
                  <emma:literal>unstirred</emma:literal>
                </emma:interpretation>
                <emma:interpretation id="interp58" emma:lang="en-CA" emma:confidence="0">
                  <emma:literal>unassisted</emma:literal>
                </emma:interpretation>
                <emma:interpretation id="interp59" emma:lang="en-CA" emma:confidence="0">
                  <emma:literal>insisted</emma:literal>
                </emma:interpretation>
              </emma:one-of>
            </emma:emma>
          </inkml:annotationXML>
          <inkml:trace contextRef="#ctx0" brushRef="#br1" timeOffset="-272304.5749">17905 7469 1161,'0'0'3096,"0"0"-1677,0 14-1032,0-14 258,-1 15 0,1-5 258,0-10-129,-7 27 0,-2-10-129,1 4 258,-2 4 0,0 3-129,-3 2 0,4 3-258,0-1-258,3 1 0,1-6 0,5-5-258,1-5-258,12-8 258,4-5-129,5-5-129,4-11 129,2-8 129,1-3 129,2-5 0,-2-2 0,-4 0 258,-4-1-129,-2 4 0,-6 2-129,-1 4 0,-5 2 0,-1 5-129,-2 4 129,-4 10-129,5-18 0,-5 18 0,0 0 0,4-13 129,-4 13 129,0 0-129,0 0 0,10 12 129,-8 0 129,5 7-129,0 3 0,1 4 0,0 2 129,1 2-258,1-5 129,0 2 0,0-9-258,3-3 258,1-7-129,4-7 0,5-2-129,2-14 129,3-7-129,3-2 129,-1-2-129,2-1 0,0-2 0,-6 7 129,-2 0-129,-5 8 129,-5 4-129,-3 3 129,-11 7 0,18 0 0,-18 0 0,6 14 129,-5-1-129,3 2 129,-4-4 0,5 3 129,-5-14-129,9 16 0,-9-16-129,22 0 129,-6-8-129,6-1 0,-1-4 0,2 2-129,1 1 0,-3 0 0,-2 5 0,-3 2 0,-4 6 0,-12-3 0,18 25 0,-12-8-129,4 3 0,-3 3-129,4 0-258,-3-7-516,13 6-903,-21-22-2064,28 10-903,-8-10-387,0-10 387</inkml:trace>
          <inkml:trace contextRef="#ctx0" brushRef="#br1" timeOffset="-271720.5415">19365 7416 1677,'0'0'3612,"6"12"-258,-6-12-129,0 0-4257,0 0-258,0 0 387,0 0-129,0 0 258,0 0 645,0 0 258,0 0 516,0 0 387,-9-2 258,-6 0 0,2 2-129,-7 0-258,1 7-129,-6-1-387,1 5-129,-2-1-129,4 4 0,0-3-258,2 1 129,7-1-129,2-2 0,11-9 129,-3 17 0,3-17 0,14 15 0,2-10 0,4 3 129,1 3-129,4 2 0,1 4-129,-4-3 0,3 5 0,-7 2-129,-1 0 129,-4 0 258,-6-4 0,-4 4 258,-5-8-129,-6 4 258,-11-8 0,3 3-129,-5-4-258,-2-2-258,1 2-645,-3-8-774,10 0-1935,15 0-774,-23-10-129</inkml:trace>
          <inkml:trace contextRef="#ctx0" brushRef="#br1" timeOffset="-271207.5121">19539 7503 258,'16'3'3741,"-6"7"-387,-10-10-1548,11 17-516,-1-2 0,0-3-645,3 4 258,0-2-258,5 4-129,0 0 129,4 2-129,-4 1-129,2 0-258,0-1 258,-3 3-387,0-1 129,-7-1 129,-4-1 0,-3-3-129,-3-2 129,-6-4-129,-11-1 129,-1-1-129,-7-5 0,-2 0 129,-2-4-258,0 0 0,0-5 0,4-1 0,2 0 0,5-4 0,4 1 129,14 9-129,-9-17 0,9 17 0,6-17 0,7 6-129,9 0 129,4-2-258,7 2 258,3-6-129,7 3-129,2-6-129,5 6-387,-7-13-1032,7 6-1032,-3-4-1548,-10-8 0</inkml:trace>
          <inkml:trace contextRef="#ctx0" brushRef="#br1" timeOffset="-270568.4756">20083 6850 5160,'-9'42'4902,"4"-18"-516,2 12-129,2 5-4128,-1 7 129,2 10-258,0 5 0,-1 3-129,0 8-129,-4-2 0,1 5-129,-3-5 129,-1-6 129,0-11 0,-2-10 129,1-8 129,-3-10 0,3-10 0,-4-16 0,2-2 0,-1-9-129,-1-9-129,1-2-129,-4-5-129,5 0-129,-1-4-258,8 6 129,-2-5-129,7 8 129,7-3 0,7 7 387,7 0 0,8 2 129,4 3 258,5-1 0,5 1 0,1-2 129,4 2-129,-2-2-129,1 1 0,-2 1 258,-4-1-258,-4 3 0,-7 2 0,-2 5 258,-5 3 129,-10 0 258,3 13-129,-15-1 0,5 14 258,-7-6-258,2 12 129,-2-5-258,0 1-129,0-4-258,2-1 0,7-2-516,-9-21-258,18 14-1290,-4-14-2451,1-9 0,7-3-129</inkml:trace>
          <inkml:trace contextRef="#ctx0" brushRef="#br1" timeOffset="-270124.4502">21050 7333 5289,'-19'18'4902,"1"-13"-516,2 1-258,-6-2-4386,-1 4 0,-5 0 0,1 2 0,-1-1 129,3 1-129,2-2 129,6-1 0,3 3 129,14-10 0,-4 21 129,4-21 0,11 20-129,8-8 0,5 2 129,1 3-258,4 0 0,1 8 0,-4-4-258,0 6 0,-5-2 129,-4 0 129,-7 2 129,-7-5 258,-3 0-258,-10-9 516,-4 1-258,-9-7-258,-2-1 0,-4-3-774,-6-3-1548,0-9-1935,11 4-258,-6-12 0</inkml:trace>
          <inkml:trace contextRef="#ctx0" brushRef="#br1" timeOffset="-269488.4138">21270 6933 1161,'20'0'3741,"-9"7"258,-11 9-2580,-3 3-516,0 10-129,-5 4 129,4 9-516,-2 10 129,5 6-258,1 7 0,0 3 0,2 6 0,4 4 0,0-3-129,-1 0-129,-2-9 129,1-5-129,-4-11 129,0-4-129,-1-12 0,-5-12 0,-2-7 129,-4-14-258,-1-1 129,-2-7-129,1-10 0,-2-1 0,4-7-258,-1 0 129,3-2-129,3 0-129,7 3 0,0-2-129,14 5 0,3-2 0,12 3-129,2 0 258,7 1-129,6 1 387,0-3-129,3 4 258,1-3 129,0 3 258,-5 0 129,-2 2 0,-7 2 387,-1 5-129,-10 3 0,2 5 258,-14 0 0,4 10-129,-11 2 0,4 11-129,-8-2 0,3 6 0,-3 0-129,0-1-258,0-2-129,0-5 0,2-1-258,-2-18-903,12 7-2064,2-7-1161,-7-16-258,13-2-129</inkml:trace>
          <inkml:trace contextRef="#ctx0" brushRef="#br1" timeOffset="-268744.3713">22248 7467 3870,'34'12'4515,"-11"-12"-516,-9-2 129,5-8-4386,-1-4 0,0 1 0,-4-7-129,-2 4 129,-6-4-258,-4 3 258,-3-1 129,-10 5 0,-4 1 129,-6 6 129,-1 6 0,-6 0 0,0 9 129,-3 3 129,4 8-129,-3 1-129,3 7 129,0 1-129,6 3 0,1 0 0,9 0 0,4-1 258,7 3-129,0-5-129,14-3 0,6-6 0,6-5-129,5-5 129,4-2-129,5-8-129,2-4 129,0-9-129,1 0 129,1-4-129,-5 5 0,-2 0 0,-2-3 0,-4 7 0,-3 2-129,-5 5 258,-3 1-129,-2 5 258,-4 3-129,1 4 258,-1 2 0,-1 0 129,3 4-258,-2-7 258,4 3-129,2-8 0,3 1 0,1-7-129,2 0 0,1-5-258,-1-7 129,-2-3-129,-3-6 129,-2-1-258,-6 1 129,-4-2 129,-6 0-129,-3 0 258,-10 6-129,-7 1 129,-8 3-129,-3 6 0,-7 6-129,-1 1-129,-8 3-258,7 9-258,-5-4-1032,10 6-774,2 3-1935,0-7 0</inkml:trace>
          <inkml:trace contextRef="#ctx0" brushRef="#br1" timeOffset="-268395.3513">22856 6967 1548,'8'-37'4128,"-8"22"129,0 15-258,16 1-3612,-16-1 0,12 27 0,-9-3-129,3 11 0,0 7 0,1 13-129,-1 6 129,-1 6 129,-1 4-129,1 5 0,-3 1-129,3-2-129,1-5-129,-2-10-774,7-9-2967,6 0-387,-7-20-258</inkml:trace>
        </inkml:traceGroup>
      </inkml:traceGroup>
      <inkml:traceGroup>
        <inkml:annotationXML>
          <emma:emma xmlns:emma="http://www.w3.org/2003/04/emma" version="1.0">
            <emma:interpretation id="{131A7CDA-11E7-45F3-A1E8-3859CBC93148}" emma:medium="tactile" emma:mode="ink">
              <msink:context xmlns:msink="http://schemas.microsoft.com/ink/2010/main" type="line" rotatedBoundingBox="12205,8457 15578,8404 15588,9045 12215,9097"/>
            </emma:interpretation>
          </emma:emma>
        </inkml:annotationXML>
        <inkml:traceGroup>
          <inkml:annotationXML>
            <emma:emma xmlns:emma="http://www.w3.org/2003/04/emma" version="1.0">
              <emma:interpretation id="{802BE496-413F-40DB-BAB0-BB88A0764906}" emma:medium="tactile" emma:mode="ink">
                <msink:context xmlns:msink="http://schemas.microsoft.com/ink/2010/main" type="inkWord" rotatedBoundingBox="12205,8457 15578,8404 15588,9045 12215,9097"/>
              </emma:interpretation>
              <emma:one-of disjunction-type="recognition" id="oneOf12">
                <emma:interpretation id="interp60" emma:lang="en-CA" emma:confidence="0">
                  <emma:literal>douse</emma:literal>
                </emma:interpretation>
                <emma:interpretation id="interp61" emma:lang="en-CA" emma:confidence="0">
                  <emma:literal>Clouse</emma:literal>
                </emma:interpretation>
                <emma:interpretation id="interp62" emma:lang="en-CA" emma:confidence="0">
                  <emma:literal>dense</emma:literal>
                </emma:interpretation>
                <emma:interpretation id="interp63" emma:lang="en-CA" emma:confidence="0">
                  <emma:literal>close</emma:literal>
                </emma:interpretation>
                <emma:interpretation id="interp64" emma:lang="en-CA" emma:confidence="0">
                  <emma:literal>Clause</emma:literal>
                </emma:interpretation>
              </emma:one-of>
            </emma:emma>
          </inkml:annotationXML>
          <inkml:trace contextRef="#ctx0" brushRef="#br1" timeOffset="-267112.2779">12653 8692 2709,'14'-15'3741,"-14"15"0,0 0-3483,-5-14 0,5 14-258,-24-7 129,5 7-129,-6 0 129,4 0 129,-8 7 0,3-1 258,-8 2-129,4 7 258,-2-1-129,1 6 0,-2 0-129,4 5 0,-2 0 129,6 2-129,2 1-258,5 3 129,6-2 129,5 0-258,7-5 0,6 1 0,12-5 0,7-6-129,8-2 0,7-5-129,3-5 0,3-2-129,7-5-258,-4-8-258,6 1-903,-12-10-774,6-5-1806,-2 3-258</inkml:trace>
          <inkml:trace contextRef="#ctx0" brushRef="#br1" timeOffset="-266796.2598">12957 8473 2580,'-7'-16'4128,"7"16"-1032,-9-11-1935,9 11-258,0 0 0,0 9-258,0-9 0,0 18-258,0-7 0,3 9 129,-3-1-129,2 6-258,-1 5 129,2 6-129,-2 2 129,1 8 0,-2 4-258,0 1 0,0-1-129,0-2-258,0-5-516,-3-9-1935,-3-10-1419,6-3-516</inkml:trace>
          <inkml:trace contextRef="#ctx0" brushRef="#br1" timeOffset="-265980.2132">13142 8758 1935,'20'1'4515,"-20"-1"-129,25 4-387,-9-4-3741,2 6-645,2-1-129,3 7-129,-1-2 129,8 4 0,-7-4 0,7 7 0,-3-1 387,3 2 129,-2 1 129,0-4 387,-3 3 0,-4-6 0,3 3 0,-9-8 0,-1 6 0,-14-13-258,5 11 0,-5-11-129,-16 4-129,-2-4 0,-6 0 0,0 0 0,-5-4 0,0 3 0,4-4 0,3 4 0,3-3 0,6 1 129,13 3-129,-6-11 0,6 11 0,16-17 0,7 2 0,5-3 0,5-3 0,7-1 0,2 0 0,2-3 129,-1-3-258,1 3 258,-4 1-129,-2 3 0,-1 4-129,-7 1 129,0 3 0,-7 4 0,-2 2 0,-3 4 0,-4 3 0,-14 0 129,15 21-129,-13-3 129,0 3 129,-2 1-129,0 7 129,0-6 129,0 0-129,1-8-129,8-5 129,5-6-258,5-4 129,6-9-129,2-6 0,3-4 129,3 0 0,-1 0 0,-2 4 0,-4 2 0,-1 6 0,-8 5 129,1 2 0,-6 9-129,-3 6 0,1 3-129,0 0 0,2 4 0,-2-2-258,5 2-387,-2-11-516,13 3-2193,-1-5-1290,-3-9-258</inkml:trace>
          <inkml:trace contextRef="#ctx0" brushRef="#br1" timeOffset="-265160.1663">14967 8640 3483,'-48'20'4644,"22"-8"0,-2-8-645,-6 1-3870,9 3-258,6 5-129,0-5-129,5 3 129,2-4 0,12-7 129,-6 12 0,6-12 0,5 19 129,6-9-129,4 2 129,3 3 129,2 2-129,3 3 0,-2 0 0,1 1 0,-4-4 0,-2 3 0,-8-5 0,-4-1 0,-4-2 129,0-12-129,-19 13 0,0-9 0,-4 1 129,-1-5-129,0 1-129,0-1 129,3 0 0,3-3 129,6-1-129,12 4 0,-9-12 129,9 12-129,17-17 129,7 6-129,9 0 0,8-1 0,7-2-129,11-2 129,3 0 0,4-1-129,2-3 129,3 1 0,-4-3 0,-5 3 0,-2-4-129,-11 5 0,-5-2 0,-10 3-258,-8-3 129,-9 7-129,-9-3 129,-6 3-129,-8 2 258,-10 2 129,-5 4 0,-6 0 129,-2 5 258,-3 0-258,1 3 129,-2 1 0,5 6-129,0 0 0,4 5 258,2-1-258,3 5 129,2-2 0,4 8 0,1 1 387,8 8-129,-2-4-129,6 10 258,5-6-258,12 3 0,2-1-258,10-5-516,12-2-2838,3-4-1290,2-16-516,8-2 0</inkml:trace>
        </inkml:traceGroup>
      </inkml:traceGroup>
    </inkml:traceGroup>
    <inkml:traceGroup>
      <inkml:annotationXML>
        <emma:emma xmlns:emma="http://www.w3.org/2003/04/emma" version="1.0">
          <emma:interpretation id="{36BFC1DD-6E45-49B4-94E2-7EB011AEFD22}" emma:medium="tactile" emma:mode="ink">
            <msink:context xmlns:msink="http://schemas.microsoft.com/ink/2010/main" type="paragraph" rotatedBoundingBox="9466,9515 19395,9389 19412,10749 9484,1087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E51AE0C-2B78-4343-8721-0F9ABB3EB689}" emma:medium="tactile" emma:mode="ink">
              <msink:context xmlns:msink="http://schemas.microsoft.com/ink/2010/main" type="line" rotatedBoundingBox="9466,9515 19395,9389 19412,10749 9484,10875"/>
            </emma:interpretation>
          </emma:emma>
        </inkml:annotationXML>
        <inkml:traceGroup>
          <inkml:annotationXML>
            <emma:emma xmlns:emma="http://www.w3.org/2003/04/emma" version="1.0">
              <emma:interpretation id="{EE186DF3-C9C1-4DC5-8854-1DCF8B235FF5}" emma:medium="tactile" emma:mode="ink">
                <msink:context xmlns:msink="http://schemas.microsoft.com/ink/2010/main" type="inkWord" rotatedBoundingBox="9472,9976 12523,9937 12530,10491 9479,10530"/>
              </emma:interpretation>
              <emma:one-of disjunction-type="recognition" id="oneOf13">
                <emma:interpretation id="interp65" emma:lang="en-CA" emma:confidence="1">
                  <emma:literal>assume</emma:literal>
                </emma:interpretation>
                <emma:interpretation id="interp66" emma:lang="en-CA" emma:confidence="0">
                  <emma:literal>•assume</emma:literal>
                </emma:interpretation>
                <emma:interpretation id="interp67" emma:lang="en-CA" emma:confidence="0">
                  <emma:literal>assure</emma:literal>
                </emma:interpretation>
                <emma:interpretation id="interp68" emma:lang="en-CA" emma:confidence="0">
                  <emma:literal>assumes</emma:literal>
                </emma:interpretation>
                <emma:interpretation id="interp69" emma:lang="en-CA" emma:confidence="0">
                  <emma:literal>assumer</emma:literal>
                </emma:interpretation>
              </emma:one-of>
            </emma:emma>
          </inkml:annotationXML>
          <inkml:trace contextRef="#ctx0" brushRef="#br1" timeOffset="-259183.8243">9473 10000 516,'0'0'1677,"0"0"-258,0 0-129,0 0-258,0 0-258,0 0-129,0 0-387,12-7 129,-2 5-258,4 1 129,3 1-258,3 0 129,1 0-129,3 6 0,2 0 0,2 4 0,1 2-258,-4 3 258,1 5-258,-6-1 258,1 3-258,-7 3 258,-2 0 0,-7 3 258,-3-2 129,-2-5 258,-6 6 129,-6-8 129,-2 3-258,-8-7 258,3 2-129,-9-7-387,2-1 129,-4-2-258,2-5-129,1-2 0,2-2 0,5-10-129,5 0 129,4-2-129,9-1 0,2-4 0,12-1-129,8 2-129,5-5 0,9 12-516,1-7-1161,1 0-2064,11 13-129</inkml:trace>
          <inkml:trace contextRef="#ctx0" brushRef="#br1" timeOffset="-258675.7954">10191 9967 3096,'-16'15'4644,"7"-2"-516,-9-12-258,-4 5-3870,3 2-387,3 2 129,-2 1-129,0 0 387,-1 3 0,-3-4 387,8 4-129,-4-5 129,10 4 0,8-13 129,-11 20-258,11-20-129,10 17 0,6-10-129,5 1-129,3 1 129,4 0-129,0 2 0,-3-5 0,-1 7 129,-5-1-129,-2 3 129,-7-2 0,-4 0 0,-5-1 129,-2 2-129,-8 0 129,-7-4-129,-1-2-129,-4 2-258,-5-10-516,8 5-1290,-3-2-1935,1-6-516,20 3 259</inkml:trace>
          <inkml:trace contextRef="#ctx0" brushRef="#br1" timeOffset="-258239.7704">10522 10043 2193,'15'5'4515,"-15"-5"-129,0 0-258,-21 0-3354,4 3-645,-2 1 258,-5 0-387,0 2 0,0 4 129,1-1-258,3-1 129,3 2 0,7 1 129,10-11-129,-7 21 0,9-9 0,10 0 0,5 1 129,7 1-129,-1 2 0,3 0-129,2 2 129,-5-1 0,-4 0 0,-1 0 0,-11 2 0,-4-2 258,-5-3-129,-7 2 129,-9-4 0,0 1 0,-5-2-129,0-7-129,2-1-129,0-3-387,9-2-774,-1-10-1806,7-8-1419,7 5-387</inkml:trace>
          <inkml:trace contextRef="#ctx0" brushRef="#br1" timeOffset="-257823.7466">10827 10085 2580,'-16'42'4644,"2"-23"-645,12 8 258,-4-1-3870,6-1-387,2 1-129,4 0 129,8-6 0,-2-3 0,6-5 0,0-7 129,4-5 0,-2 0 129,-1-7 129,-2-10 0,-1 1 0,-4-7 0,-1 4 0,-6-5 0,1 5-129,-6-2-129,0 3-129,0 3 0,0 2 0,0 13-258,-5-17-258,5 17-516,0 0-1419,-11-7-2064,11 7-387,0 0 258</inkml:trace>
          <inkml:trace contextRef="#ctx0" brushRef="#br1" timeOffset="-257223.7123">11194 10066 2580,'0'31'4386,"-3"-18"0,3 7-258,-4-2-3483,4 4-645,0-3 0,5 3 129,3-5 129,4-4-129,2-4 0,4-7 0,5-2 0,1-7 129,4-5-129,1-9 0,2-2 0,-1 1 0,0 3 0,-2-2 0,-5 7 0,-1 3 129,-4 9-129,-4 2 0,-2 6 0,-4 12 0,1 4 129,-6 5-129,1 5 258,-4-2-258,7 1 129,-4-10 0,7 2 0,0-15-129,7-4 0,8-6-129,5-12 0,6-8 0,5-3 0,0 4 0,1-6-129,-2 8 258,-5 0-129,-4 6 0,-7 9 129,-5 4 0,-3 4-129,-6 9 129,-2 8 0,-4-1 0,-2 7-129,-1 1-258,-1-2-129,4 6-516,-8-17-1677,4-1-2322,0-14-129,0 0-129</inkml:trace>
          <inkml:trace contextRef="#ctx0" brushRef="#br1" timeOffset="-256759.6858">12308 10307 5031,'15'30'4902,"-1"-23"-387,-2-9-258,5-3-4386,0-9-387,9 1 258,-3-10-129,3 3 129,-8-5-129,3 4 387,-7 0-129,-5-1 387,-3 7-129,-6 0 258,0 15-129,-9-19 0,-3 15 0,-6 1 0,1 3-129,-3 2-129,-4 8 0,1 2 0,-1 2 129,1 6-129,4-1 0,2 3 129,4 2 129,1-3 0,8-1 0,1 4 0,3 2 0,7 1-129,8-2 129,1-2-258,6 0 0,5 2-387,-1-13-774,15 0-3354,-2-3-129,1-9-516</inkml:trace>
        </inkml:traceGroup>
        <inkml:traceGroup>
          <inkml:annotationXML>
            <emma:emma xmlns:emma="http://www.w3.org/2003/04/emma" version="1.0">
              <emma:interpretation id="{61CAA398-CBA5-437D-B68A-12C2BE2F1F00}" emma:medium="tactile" emma:mode="ink">
                <msink:context xmlns:msink="http://schemas.microsoft.com/ink/2010/main" type="inkWord" rotatedBoundingBox="15706,9436 19395,9389 19412,10749 15723,10796"/>
              </emma:interpretation>
              <emma:one-of disjunction-type="recognition" id="oneOf14">
                <emma:interpretation id="interp70" emma:lang="en-CA" emma:confidence="0">
                  <emma:literal>(Euripus)</emma:literal>
                </emma:interpretation>
                <emma:interpretation id="interp71" emma:lang="en-CA" emma:confidence="0">
                  <emma:literal>(ENDURE)</emma:literal>
                </emma:interpretation>
                <emma:interpretation id="interp72" emma:lang="en-CA" emma:confidence="0">
                  <emma:literal>(ENDUE))</emma:literal>
                </emma:interpretation>
                <emma:interpretation id="interp73" emma:lang="en-CA" emma:confidence="0">
                  <emma:literal>[Euripus)</emma:literal>
                </emma:interpretation>
                <emma:interpretation id="interp74" emma:lang="en-CA" emma:confidence="0">
                  <emma:literal>(Euripus))</emma:literal>
                </emma:interpretation>
              </emma:one-of>
            </emma:emma>
          </inkml:annotationXML>
          <inkml:trace contextRef="#ctx0" brushRef="#br1" timeOffset="1.06295E6">16583 9873 903,'5'29'3999,"-5"-18"129,4 15-258,-4 0-2967,0 1-903,1 6 0,1-2 129,2 6-129,-3 1 258,0 4-129,-1-1 129,0 3 258,-3-5-258,2 0 129,-3-4-129,3-3 0,-3-5 0,4-8-258,0-4-387,0-15-516,0 0-2064,13 0-1290,-10-11-258</inkml:trace>
          <inkml:trace contextRef="#ctx0" brushRef="#br1" timeOffset="1.06351E6">16590 9823 2451,'-7'9'4257,"7"-9"0,0 0-129,0 0-3354,11 12-774,3-5-129,6 2 129,4-1 0,3 3-129,2 2 129,3 2 0,1 0 0,-2 2 0,1 3 129,2 3-129,-3 1 129,3 3-129,-4 4-129,1-1 129,-2 1 0,-1 4 0,-4 0-129,0-3 129,-6 1-129,-3 1 129,-3-8 0,-4 0 0,-6-3 129,-2-2-129,-7-3 129,-5-2-258,-8 0 258,-3-7 0,-6 1-129,-7-4 129,-3 1 0,-5-3-129,0-2 129,-2 2 129,1-3-258,0 4 0,7 0 0,1-3-258,5 1 0,11 6-903,-4-5-1935,7-4-1161,18 0-129</inkml:trace>
          <inkml:trace contextRef="#ctx0" brushRef="#br1" timeOffset="1.06457E6">17579 10016 2709,'4'15'1419,"2"-2"-387,0 3 129,1 5-258,3-1-387,-3 7 0,2-1 129,3 3-129,-3 1 129,3 1 0,0 0 0,2-2 129,-1-5 0,1 0-258,-4-5 129,6 1-129,-3-10 0,3 0-258,-4-10 0,4 0 129,-5-4-129,6-5 258,-5-11-258,6-4 129,-7-4 0,7-4-129,-5-3-129,0-2 258,2 3-258,-1-2 0,-2 2-129,2 2 0,-2 6-129,-2 3 129,0 4-129,-2 5 0,-2 4-387,-6 10 129,0 0-645,7-12-1548,-7 12-1806,0 0-258,0 0 258</inkml:trace>
          <inkml:trace contextRef="#ctx0" brushRef="#br1" timeOffset="1.06518E6">18451 9668 3096,'10'10'3741,"-2"6"-129,-2-1-2838,-2 1-258,2 6 0,-4 3 129,4 4-258,-3 2 129,2 8 0,-4 0-258,3 9 0,-4-2 258,1 3-258,-1-3 0,0 4-129,-1-6 129,-2-3 0,0-7 0,-1-8-258,1-3-129,2-9-258,1 0-516,0-14-2064,0 0-1161,-6-10-258</inkml:trace>
          <inkml:trace contextRef="#ctx0" brushRef="#br1" timeOffset="1.06594E6">18461 9645 1677,'0'0'3870,"19"8"129,-19-8-258,21-7-3483,-2 5-258,3-3 0,4 3 0,1-1 258,1 3-129,-1-1 0,2 1 0,-4 0 0,3 1 0,-5 8 0,0 1-129,-4 5 0,-4-1 129,-3 5-129,-3-1 0,-5 6-129,-4 2 258,0-2 0,-9 3 129,-6-3 0,-1 1 0,-5-5 0,0 3 129,-1-10-129,0 1 0,2-5-258,3-6 129,5 2-258,12-5 129,-15 7-129,15-7 0,0 0 129,0 0-258,8 5 258,5-2 0,2 5 0,6-2 0,-2 6-129,7 3 129,-2 4 129,2 2-129,-1-1 258,0 3-516,-1 4 516,-3 0-516,0 0 516,-4-1-516,-2 2 258,-8-4 0,-2 2 0,-5-7 258,-4 0-129,-6-2 0,-9-3 0,-1-3 0,-6-2 0,-1-1 0,-8-2 0,0 4 129,-4-5-258,-1 2 129,-1-1-129,0 1 0,2-1-129,1 2 0,5 0-387,1-8-774,11 1-2451,3 5-516,-2-6-258</inkml:trace>
          <inkml:trace contextRef="#ctx0" brushRef="#br1" timeOffset="1.06684E6">19070 9394 258,'8'8'2967,"5"6"-1161,-2 3-1032,1 3 258,4 1-129,1 6 0,1-1 0,6 4 0,-2 6 0,0-2-258,4 7-129,-2 6 0,3 3-258,-5-1 0,-1 5 0,-3 0-129,-4 2 0,-3-1 0,-4-2 0,-5-4 129,-2 0 258,-11-6-129,3 1 0,-12-7 258,3 1-258,-8-5 0,2 1 0,-6-3-129,2 1 0,0-1-258,-2 1 0,-4 0 0,1-3 0,2-1 0,1-1 0,-1-3-258,2-3-258,6 1-387,-5-9-1677,3-5-1548,12 5-645,-4-13 387</inkml:trace>
          <inkml:trace contextRef="#ctx0" brushRef="#br1" timeOffset="1.06254E6">15714 10038 1161,'32'9'3096,"-1"-9"-2322,-8 2-129,2 1 0,3-1-129,-1-2 0,2 2-129,-4-2 387,3 0 0,-3 0 0,3 0 0,-5 0 129,1 0-387,-3 0 129,-1 0-387,-4 0-129,1 4 0,-6-2 0,-11-2-129,19 12 258,-19-12-129,6 15-129,-5-5 0,-1-10 0,0 20 0,-1-7 129,-1-1-129,-4 5 0,2 3-129,-2-1 258,4 0-129,-5 5 0,3 1 129,-1 1 0,0 1 0,0-2-129,2 1 129,-3 1 0,2-2 258,2-2-387,1-2 129,0-3 0,1-4-129,0-1 0,0-13 0,0 14-516,0-14-516,0 0-1935,12-3-1161,-12-14-258</inkml:trace>
          <inkml:trace contextRef="#ctx0" brushRef="#br1" timeOffset="1.05976E6">13743 9706 1,'-13'-7'257,"13"7"1,-21 2 0,9 3 129,-2 3 0,0-3 258,-3 7-387,-1-3 258,0 6-129,-3 2 129,0-3 0,-1 6 0,-3 1-129,-1 6 129,1 0-258,0 4 129,-3 3 0,3 1-258,0 4 129,2 2-258,4 4 0,0-2 129,8-2 0,-1 3 0,5-3 0,3 0-129,3-2 258,1-1 0,5-3-129,4-2 129,4-1 0,5-3 0,2-3-129,1 1 0,5-8 0,-3 4 258,3-9-258,-1 2 258,-2-8 0,-2 4 0,-1-10 129,1 1-258,-8-3 0,4 0-258,-7 0-258,-10 0-1032,20-12-1677,-7 10-903,-13-13 1</inkml:trace>
          <inkml:trace contextRef="#ctx0" brushRef="#br1" timeOffset="1.0607E6">13913 10186 2451,'0'0'4515,"7"7"-387,6-4 0,2-3-3870,1 0-387,4 0 129,1 0 0,2-3-129,-2 0 129,3 1-129,-2-1 129,-2-1-387,0 1-129,-4-3-774,1 2-1419,3 4-1548,-14-11 129</inkml:trace>
          <inkml:trace contextRef="#ctx0" brushRef="#br1" timeOffset="1.06104E6">13830 9953 1935,'37'-9'4386,"-10"8"0,-6-9-387,3 2-3354,6 5-645,3 2 0,0-1 129,1 2-258,-1 0 129,-2 0-129,-2 0 129,1 0-129,-1 0-129,1 3-129,-2-3-645,3 0-1419,4 5-1677,-13-5-129</inkml:trace>
          <inkml:trace contextRef="#ctx0" brushRef="#br1" timeOffset="1.06036E6">13887 10048 129,'20'-6'3354,"-4"4"-129,-16 2-2193,0 0-774,0 0-129,14 0 0,-14 0 0,2 12 129,-2-12 387,0 20-129,-1-3 0,-9-5 129,5 10 129,-7-3-129,2 7 0,-1-4-129,1 7-129,-1 1 0,4 0-129,-1-1-129,6-4 0,0 0-258,2 1 516,3-7-387,8-3 129,4-6 0,4-3 129,3-2-129,5-2 129,1-3-129,5 0 0,-2-2 129,2-1-129,-2-1 0,1 1-129,-2-1 0,-1 0 0,1-2-129,-4 0 0,2 2-645,-5-6-1032,-2-4-2580,3 8 0,-12-12 129</inkml:trace>
          <inkml:trace contextRef="#ctx0" brushRef="#br1" timeOffset="1.06165E6">14708 10114 3225,'13'8'4515,"-13"-8"-387,11 8-129,-11-8-4128,18 13-129,-7-4-129,1 8 0,2 2 129,-1 5 0,-1 0 129,2 7 129,-2 1 129,1 2 0,-2 0 129,-1-1 0,3-1 258,-4-8-258,4 1 0,-4-5-129,2-4 0,-11-16 0,21 15 129,-21-15-129,21-1 0,-11-8 0,4-8 0,-1-7 129,0-4-129,3-10 129,0 2-129,2-8 0,3 1 129,0-2 0,1 0-129,0 0-129,-1 6 0,-1 4 0,0 2 129,-6 7-258,0 4 0,-4 5-258,-4 2-258,6 13-774,-12 2-2580,0 0-387,0 0-258</inkml:trace>
        </inkml:traceGroup>
      </inkml:traceGroup>
    </inkml:traceGroup>
    <inkml:traceGroup>
      <inkml:annotationXML>
        <emma:emma xmlns:emma="http://www.w3.org/2003/04/emma" version="1.0">
          <emma:interpretation id="{7E4459F6-417C-476A-8575-C0AF224B2964}" emma:medium="tactile" emma:mode="ink">
            <msink:context xmlns:msink="http://schemas.microsoft.com/ink/2010/main" type="paragraph" rotatedBoundingBox="9644,11575 22250,10951 22321,12383 9715,1300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4914E42-9281-436A-BAC6-25E2FAC54450}" emma:medium="tactile" emma:mode="ink">
              <msink:context xmlns:msink="http://schemas.microsoft.com/ink/2010/main" type="line" rotatedBoundingBox="9644,11575 22250,10951 22321,12383 9715,13006"/>
            </emma:interpretation>
          </emma:emma>
        </inkml:annotationXML>
        <inkml:traceGroup>
          <inkml:annotationXML>
            <emma:emma xmlns:emma="http://www.w3.org/2003/04/emma" version="1.0">
              <emma:interpretation id="{3203EA19-7F19-40E6-9584-B7582CB19C4C}" emma:medium="tactile" emma:mode="ink">
                <msink:context xmlns:msink="http://schemas.microsoft.com/ink/2010/main" type="inkWord" rotatedBoundingBox="9644,11575 11656,11475 11715,12676 9704,12776"/>
              </emma:interpretation>
              <emma:one-of disjunction-type="recognition" id="oneOf15">
                <emma:interpretation id="interp75" emma:lang="en-CA" emma:confidence="1">
                  <emma:literal>pick</emma:literal>
                </emma:interpretation>
                <emma:interpretation id="interp76" emma:lang="en-CA" emma:confidence="0">
                  <emma:literal>tick</emma:literal>
                </emma:interpretation>
                <emma:interpretation id="interp77" emma:lang="en-CA" emma:confidence="0">
                  <emma:literal>lick</emma:literal>
                </emma:interpretation>
                <emma:interpretation id="interp78" emma:lang="en-CA" emma:confidence="0">
                  <emma:literal>hick</emma:literal>
                </emma:interpretation>
                <emma:interpretation id="interp79" emma:lang="en-CA" emma:confidence="0">
                  <emma:literal>wick</emma:literal>
                </emma:interpretation>
              </emma:one-of>
            </emma:emma>
          </inkml:annotationXML>
          <inkml:trace contextRef="#ctx0" brushRef="#br1" timeOffset="-211608.1033">9740 12095 2580,'0'0'2967,"-2"11"-2193,2-11-1032,0 11 516,0-11-129,2 14 387,-2-14 129,4 28 258,-4-9 0,0 9 129,0 4 0,0 9 0,0 4 0,0 10-258,-4-1 0,4 5-387,-1-4-258,1-1 129,0-8-129,0-6-258,0-5-387,0-12-645,6-6-1290,2-5-1677,-8-12-258</inkml:trace>
          <inkml:trace contextRef="#ctx0" brushRef="#br1" timeOffset="-211093.0738">9670 12081 2193,'9'-26'3741,"5"17"129,-10-13-516,9 7-3741,3-7-387,7 2 129,-2-1 129,2 4-129,2-2 0,-1 5 387,-1-1 258,2 5 0,-2 2 129,-2 5 258,1 3-129,1 4 129,0 7-129,-3 3 0,0 5 0,-4 2 0,-1 1 129,-5-1 0,-2 4 129,-8-5 129,0 5 129,-15-6-129,0 5 387,-12-8-258,0 5 0,-8-7-387,1 3 258,-4-7-516,3 2 129,2-6-258,3-3-258,7 1-387,-3-4-645,26 0-1548,-11-3-1806,8-8 129,6 0-128</inkml:trace>
          <inkml:trace contextRef="#ctx0" brushRef="#br1" timeOffset="-210752.0543">10249 11779 4257,'4'26'4386,"2"1"0,-6-16-387,0 7-3870,1 5-387,9 5 0,-5 1 129,1 2-129,-3 6 516,-3-1-129,0 1 0,-1-3-129,-4-4 129,1-2-1032,-2-8-1806,2-9-1419,5 1-387,-1-12 0</inkml:trace>
          <inkml:trace contextRef="#ctx0" brushRef="#br1" timeOffset="-210060.0147">10741 11888 516,'12'-9'3612,"-12"9"0,11-1-1935,-11 1-645,0 0 0,1-18 0,-1 18-129,0 0-129,0-12-129,0 12 129,-19-5-258,7 4 0,2 1-258,-7 3 0,4 6-129,-5 1 0,5 6 129,-2 0-129,3 5 0,-1 0 0,5 7 0,2-2 129,5 3-129,1-1 0,4 0 0,7-5-129,3-2 0,8-4 129,-1-1-129,5-7-129,2-7 129,0-2-129,2-2-387,1-9 129,-1-7-387,3 2-645,-9-16-387,8 8-903,-10-12-387,1-1-1290</inkml:trace>
          <inkml:trace contextRef="#ctx0" brushRef="#br1" timeOffset="-209572.9869">11103 11503 2451,'0'0'2322,"0"0"-258,0 0 0,1 7-516,3 10 0,-4-5-129,6 12-258,-6-4-258,10 10-387,-6 0 129,6 12-387,-1-3 0,0 7 129,-5 1-129,1 3 0,-5 0 129,0-1-129,-7-6 0,0-2 0,-6-9-129,1-1 0,-2-10-129,5-5 0,9-16 0,-17 9 129,17-9-258,-1-17 258,5-8-129,10-7 0,8-7 129,6-7-129,5-5 0,6-1 0,2 2 129,2 3-258,-3 3 258,1 5-129,-1 5 0,-1 5 129,-3 4-258,-2 3 129,-1 6-258,-8-2 129,2 9-516,-11-4-387,4 13-1419,-20 0-2064,0 0-516,1 15 258</inkml:trace>
          <inkml:trace contextRef="#ctx0" brushRef="#br1" timeOffset="-209322.9726">11241 11838 516,'-2'34'4515,"11"-21"0,12 5-258,-2-1-2193,5-3-1935,9 2 129,-2 0 0,6 0-258,-1 3 0,-2 1 0,1 1-387,-3 0-258,3 2-2322,0 8-1290,-8-11-129</inkml:trace>
        </inkml:traceGroup>
        <inkml:traceGroup>
          <inkml:annotationXML>
            <emma:emma xmlns:emma="http://www.w3.org/2003/04/emma" version="1.0">
              <emma:interpretation id="{CC518468-91D0-430E-AD73-A22E5DC4D277}" emma:medium="tactile" emma:mode="ink">
                <msink:context xmlns:msink="http://schemas.microsoft.com/ink/2010/main" type="inkWord" rotatedBoundingBox="12564,11536 17023,11315 17089,12642 12630,12862"/>
              </emma:interpretation>
              <emma:one-of disjunction-type="recognition" id="oneOf16">
                <emma:interpretation id="interp80" emma:lang="en-CA" emma:confidence="1">
                  <emma:literal>randomly</emma:literal>
                </emma:interpretation>
                <emma:interpretation id="interp81" emma:lang="en-CA" emma:confidence="0">
                  <emma:literal>rordomly</emma:literal>
                </emma:interpretation>
                <emma:interpretation id="interp82" emma:lang="en-CA" emma:confidence="0">
                  <emma:literal>rm-dourly</emma:literal>
                </emma:interpretation>
                <emma:interpretation id="interp83" emma:lang="en-CA" emma:confidence="0">
                  <emma:literal>rordonly</emma:literal>
                </emma:interpretation>
                <emma:interpretation id="interp84" emma:lang="en-CA" emma:confidence="0">
                  <emma:literal>rondo-sly</emma:literal>
                </emma:interpretation>
              </emma:one-of>
            </emma:emma>
          </inkml:annotationXML>
          <inkml:trace contextRef="#ctx0" brushRef="#br1" timeOffset="-208327.9156">12578 11717 2322,'0'0'3741,"0"0"258,0 0-2580,-4 7-1161,4-7-258,0 0 0,12 18 129,-4-5-129,0 3 129,2 2-129,-2 6 258,-1 0 0,4 5 258,-6 2-129,6 3 258,-9-4 0,7 4-129,-9-8 129,7-1 0,-7-4-387,1-2 129,-1-9-129,0-10-129,0 12-129,0-12 129,0 0 0,-10-12-129,5-5 129,-1-2-129,0-8 129,0 1 0,1-2 129,4-1-258,0 0 129,1 3-129,5-1 0,6 10 0,5-3 0,7 2 0,6-2 129,8 5-129,1 1 0,4 0 0,3 6-129,-2-3 129,1 6-387,-8-1-129,2 6-645,-13 0-2064,-3 1-1419,-1 9 0</inkml:trace>
          <inkml:trace contextRef="#ctx0" brushRef="#br1" timeOffset="-207499.8683">13159 11757 5547,'13'10'4386,"-1"-1"-129,-12-9-1935,12 9-2580,-2-4 129,6 4 0,-2-3 0,5 3 129,-2 4 0,1 5 0,1 1 129,-2 1-129,0-1 0,-3 5 129,-1 4-129,-3-3 0,-3-1 0,-2-2 0,-5-1 129,-1-1-258,-8 1 258,-4-7-129,-3-3 0,-2 0 0,-2-4 0,0-2 258,2-2-129,0-3-129,4 0 129,0-3-129,14 3 0,-14-17 0,14 5 0,0-3-129,5-4 0,6-1-129,3-5 0,5 1 258,4-5-129,3 0 129,1 3-129,2-2 129,0 4 0,3 4 0,-2 3 129,2 3-129,-1 4 129,-3 5 0,0 5 0,-6 1 129,-1 10 0,-7 0 129,2 3 0,-8 3 0,4-1-129,-6-3 258,5-1-258,1-9 0,3-1-129,4-2 0,2-5-129,3-4 0,1-1 129,0-1-129,1 0 0,-4 9 258,-3 2-129,-1 2 258,-2 13 0,-5 2-129,1 5 129,-4-1 129,3 7-258,-3-7 0,3 0-387,4-1-258,-5-15-774,17 10-1032,-11-11-2580,6-4-129,2-3-645</inkml:trace>
          <inkml:trace contextRef="#ctx1" brushRef="#br2">13926 11867</inkml:trace>
          <inkml:trace contextRef="#ctx0" brushRef="#br1" timeOffset="-207079.8443">14353 12024 516,'18'36'4257,"-3"-17"129,-15-19-129,27 16-1935,-7-8-2064,-2-5 0,2-1 0,-2-3 129,1-4-258,-5-7 129,1-3 0,-3-1 0,-3-2-129,-5-2 129,1-2 0,-5-5 0,0 4-129,-5 0 0,-3 2-129,-6 4 129,0 0-129,-4 7-129,-3 5 0,-1 8-129,-5 6-258,4 8-129,-7 3 0,9 11-387,-10-9-129,14 8-258,-6-7-387,14-1-387,-2-10-258,11-12 129,0 0 387,8-1 387,4-19 646</inkml:trace>
          <inkml:trace contextRef="#ctx0" brushRef="#br1" timeOffset="-206839.8303">14357 11917 1,'51'-98'644,"-24"45"-128,-1 0 516,-1 6 258,-7 1 258,5 9 258,-13-3-129,8 15 516,-13 0-129,5 13-258,-10-2-258,0 14-387,0 0-516,0 0 0,5 12-129,-5 9-387,0 4 129,1 6-129,1 9 129,2 3-258,5 5 129,1 4-258,6 1-129,-3-3-516,9 4-1806,-2-7-1806,-2-12-516,2-2-129</inkml:trace>
          <inkml:trace contextRef="#ctx0" brushRef="#br1" timeOffset="-206448.8082">14815 11966 5676,'22'-37'4644,"-6"22"-387,-3 1-1290,7-1-3096,-1 2-129,4 7 0,-2-1 129,1 7 0,-3 0 0,1 9 129,-3 7 129,-3 0 129,-2 8 129,-2-2 129,-1 10 129,-9-9 0,2 7 0,-7-11 0,-2 4 0,-13-10-129,1 2 0,-4-9-258,-1-4-258,-1-2 0,0-8-258,5-1-516,-1-13-645,15 6-1935,-1-5-1677,3-8 0,4 5-258</inkml:trace>
          <inkml:trace contextRef="#ctx0" brushRef="#br1" timeOffset="-205643.7621">15322 11868 3999,'17'-5'4515,"-2"-2"-258,-15 7-774,0 0-3483,18 12 258,-18-12 0,15 21 258,-12-7 0,8 8 258,-7-9 0,10 7 0,-14-20 129,22 20-258,-10-19 0,9 3-258,-1-7 0,2-7-258,-1-2 0,2-3-129,0 3-129,-3 1 258,-1 3-258,-4 1 129,-4 4 0,-11 3 0,19 7 0,-12 5 0,-1 1 0,0 2-129,4-1 129,5-6 0,0 3-129,5-8 129,1-3 0,5-7-129,1-4 129,-1-3 0,-1-1 0,1 1 0,-3-1 129,-6 3-129,2 7 0,-3 5 0,-4 1 0,-2 11 129,-2 5-129,-2 7 129,2 0 0,-1 1-129,2 0-129,-1-9-129,9 3-1935,-2-12-2451,3-8-387,2-14-387,-2-7 258</inkml:trace>
          <inkml:trace contextRef="#ctx0" brushRef="#br1" timeOffset="-205008.7258">16375 11348 903,'0'0'3870,"0"0"0,0 0-129,0 8-3225,2 3-645,3 3 387,0 7 129,4 10 258,-4 0 129,3 13 0,-5 0 258,6 16-129,-9-6 0,7 12-258,-6-8-258,2-2 0,1-5-516,-4-12-903,6-9-3225,1-8-387,-7-22-258,11 4 1</inkml:trace>
          <inkml:trace contextRef="#ctx0" brushRef="#br1" timeOffset="-204516.6976">16608 11813 4773,'4'50'4773,"-4"-33"0,7 3-387,-1-3-3483,6-5-903,5-3 0,4-8 0,0-1 0,6-5-129,3-8 129,0-4 0,2-2 0,-2-7 129,1 1-129,-2-3 129,-3 1-129,1 3 129,-5 2-129,-3-2 129,-4 7-129,-2 3 0,-13 14 0,14-17 0,-14 17-129,0 0 129,0 0 0,-6 0 129,6 0-129,-17 16 129,9 2 0,-3 3 0,3 9 129,1 10 0,3 12 0,-2 6 0,3 12 258,-1 5-129,2 9-129,-3 0 129,3 2-129,-3-9-258,2-3-129,3-6-903,-11-11-3225,10-16-516,-2-15-516,-1-14-129</inkml:trace>
        </inkml:traceGroup>
        <inkml:traceGroup>
          <inkml:annotationXML>
            <emma:emma xmlns:emma="http://www.w3.org/2003/04/emma" version="1.0">
              <emma:interpretation id="{29A5CE60-24B8-406B-969E-E383493FB60B}" emma:medium="tactile" emma:mode="ink">
                <msink:context xmlns:msink="http://schemas.microsoft.com/ink/2010/main" type="inkWord" rotatedBoundingBox="18487,11580 18818,10989 19263,11239 18933,11829"/>
              </emma:interpretation>
              <emma:one-of disjunction-type="recognition" id="oneOf17">
                <emma:interpretation id="interp85" emma:lang="en-CA" emma:confidence="1">
                  <emma:literal>^</emma:literal>
                </emma:interpretation>
                <emma:interpretation id="interp86" emma:lang="en-CA" emma:confidence="0">
                  <emma:literal>1</emma:literal>
                </emma:interpretation>
                <emma:interpretation id="interp87" emma:lang="en-CA" emma:confidence="0">
                  <emma:literal>M</emma:literal>
                </emma:interpretation>
                <emma:interpretation id="interp88" emma:lang="en-CA" emma:confidence="0">
                  <emma:literal>7</emma:literal>
                </emma:interpretation>
                <emma:interpretation id="interp89" emma:lang="en-CA" emma:confidence="0">
                  <emma:literal>•</emma:literal>
                </emma:interpretation>
              </emma:one-of>
            </emma:emma>
          </inkml:annotationXML>
          <inkml:trace contextRef="#ctx0" brushRef="#br1" timeOffset="-180564.3276">18495 11568 1548,'-3'15'3354,"3"-15"-129,0 0-2967,0 0-387,5-5 0,11-6 0,6-9 129,4-4 0,7-6 129,3-2 0,5-6 129,1-4 258,-2 1 0,2 1 258,-3 2-129,-1 5-129,-6 2 129,-2 4-258,-5 4 129,-1 10-129,-6 1 0,-2 7-258,-5 1 258,1 4 0,-12 0 0,9 17 0,-9 0 0,0 4 0,0 2 129,-2 7-258,-5 2-129,0 7 129,0 4-258,-1 6 129,1-3 0,-2 4-129,-1-2 0,1-1 129,-2-6 0,4-4-129,-2-9 129,6-6 0,-1-6 129,4-5-129,0-11-129,0 0 0,14 7 0,-14-7 0,16-2-129,-16 2 258,10-5-258,-10 5 129,0 0 0,0 0-387,0 0-129,0 0-1290,0-16-2580,0 16 0,-6-16-387</inkml:trace>
        </inkml:traceGroup>
        <inkml:traceGroup>
          <inkml:annotationXML>
            <emma:emma xmlns:emma="http://www.w3.org/2003/04/emma" version="1.0">
              <emma:interpretation id="{E5A88E2D-49FC-45DD-9B0B-E5D43E6B3337}" emma:medium="tactile" emma:mode="ink">
                <msink:context xmlns:msink="http://schemas.microsoft.com/ink/2010/main" type="inkWord" rotatedBoundingBox="19800,11449 20829,11375 20854,11723 19825,11797"/>
              </emma:interpretation>
              <emma:one-of disjunction-type="recognition" id="oneOf18">
                <emma:interpretation id="interp90" emma:lang="en-CA" emma:confidence="1">
                  <emma:literal>or</emma:literal>
                </emma:interpretation>
                <emma:interpretation id="interp91" emma:lang="en-CA" emma:confidence="0">
                  <emma:literal>sr</emma:literal>
                </emma:interpretation>
                <emma:interpretation id="interp92" emma:lang="en-CA" emma:confidence="0">
                  <emma:literal>Dr</emma:literal>
                </emma:interpretation>
                <emma:interpretation id="interp93" emma:lang="en-CA" emma:confidence="0">
                  <emma:literal>sir</emma:literal>
                </emma:interpretation>
                <emma:interpretation id="interp94" emma:lang="en-CA" emma:confidence="0">
                  <emma:literal>ser</emma:literal>
                </emma:interpretation>
              </emma:one-of>
            </emma:emma>
          </inkml:annotationXML>
          <inkml:trace contextRef="#ctx0" brushRef="#br1" timeOffset="-179913.2904">19890 11718 4902,'-36'-22'4515,"24"13"-129,-3-4-1677,4-8-2451,9 2 0,2-2-129,6-4 0,7 4-258,6-3 129,6 1 0,4-4 129,1 8-258,2 1 387,-1 5-387,1 5 258,0 4-129,-3 4 129,-3 8-129,-1 8 0,-6 3 0,-3 5-129,-8 1 258,-3 3-129,-5 0 129,-6 3 129,-8-4 258,-4-1-129,-5-3 129,0-2-129,-2-7 0,2-1-129,1-8-258,2-5-258,6-3-387,0-15-1032,13 3-1548,1-5-1419,0-6-387,4 3 258</inkml:trace>
          <inkml:trace contextRef="#ctx0" brushRef="#br1" timeOffset="-179485.2659">20437 11438 4128,'1'36'4515,"-1"-14"-258,0-8-387,0 6-3870,7 1-258,4-1 258,-2 0-258,5-1 129,-1 0 0,0 1 129,-3-3 129,1-1 0,-4 1 258,-5-3 0,2 0 0,-4-14 0,0 19 0,0-19 258,0 0-387,-12 0 0,10-8-129,-2-9 0,4-2 0,0-9-129,3-5 258,4 1-258,6 2 129,6-3-129,1 4 258,5 4-258,5 3 0,5 6-516,-2 0-1161,10 1-2580,1 13-387,-5-4-258</inkml:trace>
        </inkml:traceGroup>
        <inkml:traceGroup>
          <inkml:annotationXML>
            <emma:emma xmlns:emma="http://www.w3.org/2003/04/emma" version="1.0">
              <emma:interpretation id="{C0F6DA45-F546-4AC3-B04F-41E0D63DEAF5}" emma:medium="tactile" emma:mode="ink">
                <msink:context xmlns:msink="http://schemas.microsoft.com/ink/2010/main" type="inkWord" rotatedBoundingBox="21622,11083 22255,11052 22290,11762 21657,11794"/>
              </emma:interpretation>
              <emma:one-of disjunction-type="recognition" id="oneOf19">
                <emma:interpretation id="interp95" emma:lang="en-CA" emma:confidence="1">
                  <emma:literal>2</emma:literal>
                </emma:interpretation>
                <emma:interpretation id="interp96" emma:lang="en-CA" emma:confidence="0">
                  <emma:literal>Z</emma:literal>
                </emma:interpretation>
                <emma:interpretation id="interp97" emma:lang="en-CA" emma:confidence="0">
                  <emma:literal>z</emma:literal>
                </emma:interpretation>
                <emma:interpretation id="interp98" emma:lang="en-CA" emma:confidence="0">
                  <emma:literal>a</emma:literal>
                </emma:interpretation>
                <emma:interpretation id="interp99" emma:lang="en-CA" emma:confidence="0">
                  <emma:literal>Q</emma:literal>
                </emma:interpretation>
              </emma:one-of>
            </emma:emma>
          </inkml:annotationXML>
          <inkml:trace contextRef="#ctx0" brushRef="#br1" timeOffset="-173340.9143">21660 11163 2193,'8'-7'2967,"-8"7"-516,4-21-2709,-4 21 129,18-20 258,-5 14 129,2-6 258,5 4 258,-2-1 129,6 8-258,-1-3 387,5 6-129,-3 0 0,5 8-129,-4 2-258,0 5 0,-5 3-387,-3 2 129,-4 2-258,-5 2 129,-8 2-129,-1 1 0,-3 2 0,-10 0 129,-8 3 0,0 5 129,-10-3 129,2 3-258,-6 2 258,-3 4 0,0-6 129,4 2-258,2-6 129,8 0 0,7-10-129,9 0 129,8-11-129,15-5 0,12-5 0,16-4 0,7-6-129,8-4 129,5-3-258,5 1 0,-3-2 0,-5 7 0,-7-4 0,-10 8-129,-9 3 0,-12 0-516,-3 7-2064,-7 4-1806,-12-11-258,-3 16-258</inkml:trace>
        </inkml:traceGroup>
      </inkml:traceGroup>
    </inkml:traceGroup>
    <inkml:traceGroup>
      <inkml:annotationXML>
        <emma:emma xmlns:emma="http://www.w3.org/2003/04/emma" version="1.0">
          <emma:interpretation id="{661601F3-B2FA-483D-9CC2-1EC2629ADF5F}" emma:medium="tactile" emma:mode="ink">
            <msink:context xmlns:msink="http://schemas.microsoft.com/ink/2010/main" type="paragraph" rotatedBoundingBox="9605,13246 20103,13335 20095,14382 9596,1429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69F3C3A-FD14-43AE-BF8D-CE2BC2943F14}" emma:medium="tactile" emma:mode="ink">
              <msink:context xmlns:msink="http://schemas.microsoft.com/ink/2010/main" type="line" rotatedBoundingBox="9605,13246 20103,13335 20095,14382 9596,14293"/>
            </emma:interpretation>
          </emma:emma>
        </inkml:annotationXML>
        <inkml:traceGroup>
          <inkml:annotationXML>
            <emma:emma xmlns:emma="http://www.w3.org/2003/04/emma" version="1.0">
              <emma:interpretation id="{0A31DA5E-BB07-4B56-A1EB-97FC19A407E8}" emma:medium="tactile" emma:mode="ink">
                <msink:context xmlns:msink="http://schemas.microsoft.com/ink/2010/main" type="inkWord" rotatedBoundingBox="9602,13609 13191,13615 13190,14186 9601,14181">
                  <msink:destinationLink direction="from" ref="{612AE6C0-7BDF-4150-9DEE-1419DDF4FBF5}"/>
                </msink:context>
              </emma:interpretation>
              <emma:one-of disjunction-type="recognition" id="oneOf20">
                <emma:interpretation id="interp100" emma:lang="en-CA" emma:confidence="1">
                  <emma:literal>assume</emma:literal>
                </emma:interpretation>
                <emma:interpretation id="interp101" emma:lang="en-CA" emma:confidence="0">
                  <emma:literal>•assume</emma:literal>
                </emma:interpretation>
                <emma:interpretation id="interp102" emma:lang="en-CA" emma:confidence="0">
                  <emma:literal>assumes</emma:literal>
                </emma:interpretation>
                <emma:interpretation id="interp103" emma:lang="en-CA" emma:confidence="0">
                  <emma:literal>assumer</emma:literal>
                </emma:interpretation>
                <emma:interpretation id="interp104" emma:lang="en-CA" emma:confidence="0">
                  <emma:literal>assumed</emma:literal>
                </emma:interpretation>
              </emma:one-of>
            </emma:emma>
          </inkml:annotationXML>
          <inkml:trace contextRef="#ctx0" brushRef="#br1" timeOffset="-171240.7943">9602 13643 1161,'15'0'3999,"-11"-12"0,15 12-258,-19 0-2322,22-6-1419,-8-1-129,5 3 129,-3 1 0,2 2 0,2 1 129,-3 1-129,4 6 129,-2 3-129,3 2 129,0 2-129,1 3 0,4 0 0,-4 0 0,3 4 0,-3-1 0,-1 4 129,-2-2 258,-1 1-129,-5 0 129,-5-3 129,-2 6 0,-7-6 0,0 3-129,-5-7 0,-5 3 0,-7-2-129,-2 2-129,-6-2 0,0-3 0,-3-1 129,1-1-129,-3-3 0,3-2 0,0-5 0,7-1 0,2-2 0,3-6-129,8-9 129,3 0-129,4-3 129,4-3-129,11 1 0,-1-3 0,6 5 0,0 2 0,1 5-258,0-2 0,3 11-387,-6-5-516,9 8-1161,-4 8-1935,-3-5-258,8 11 129</inkml:trace>
          <inkml:trace contextRef="#ctx0" brushRef="#br1" timeOffset="-170728.7651">10386 13763 5547,'0'-8'4773,"0"8"-516,0 0 129,-7-14-4128,7 14-258,-12-3 0,12 3-129,-22 0 129,8 6 0,-4 1 0,0 3 129,-2 3 0,2 3 129,2-3 129,5 3-258,5-2 258,5-1-258,4 1 0,10-6-129,8 2-258,3-6 129,9 4-129,-3-2 129,5-1 0,-1 1-129,-4 2 129,-6 2-129,-4 3 516,-5 3-258,-9-2 258,-5 6 0,-4-5 0,-7 3 0,-7-3-129,-2-1 0,-3 1-129,1-9-387,2 2-129,-4-8-645,12 0-903,-3 0-2064,14 0-258,-8-18-258</inkml:trace>
          <inkml:trace contextRef="#ctx0" brushRef="#br1" timeOffset="-170276.7392">10919 13729 8127,'0'0'4257,"0"0"258,-9 0-1677,-11 0-2838,-1 5-129,-5 3 129,-1 0-258,-3 3 258,1 1 0,-1 0 0,6-1 258,3 2-258,4 2 129,5-1 0,8-2 0,4 1 0,2 1-129,11 0 0,6 2-258,5-2 129,4 0-129,1 1-129,2 2 258,-1-1-129,-1 3 129,-5 0 129,-6 1 129,-4 0 0,-7-1 129,-3 5 0,-5-7 0,-8 2 129,-7-5-258,-3-3-129,-1 1-129,-4-11-387,8 4-1548,-5-5-2064,3-9-258,8-5-387</inkml:trace>
          <inkml:trace contextRef="#ctx0" brushRef="#br1" timeOffset="-169864.7157">11157 13820 5031,'0'26'4386,"0"-26"-258,0 28-258,1-11-3612,1 3-258,1 1 129,1-3 0,0 3-129,3-6 258,2 6 387,-1-11-258,10 2 129,-4-10 0,8-2-129,-2-4-129,7-6-129,-4-9 0,1-5 129,-4-3-387,-4-1 258,-2-2-258,-6 3 258,-5-2-258,-1 4 258,-2 4-258,-4 7 0,-1 2-129,-2 0-258,7 12-1161,0 0-2838,-16 0-129,16 0-258,0 0 259</inkml:trace>
          <inkml:trace contextRef="#ctx0" brushRef="#br1" timeOffset="-169273.6819">11645 13742 4386,'13'33'4515,"-5"-9"-258,-7-9-129,1 4-3741,7 1 0,-3-3 258,5 3-258,-11-20 129,26 16 0,-7-16-258,7-5 0,3-11-258,2 1 0,4-9-129,0-1 0,0 3 0,-1 3 0,-5 4 0,-5 11 129,-3 1 0,-2 8 129,-10 10 129,2 9 129,-4 1 0,0 5-129,-4-5 387,6 1-258,-5-6 0,8-3-129,0-10-129,8-7 0,2-5-387,3-10 258,3-2-129,2-1 0,0-1 0,0-2 0,-4 5 0,1 4 129,-7 9 0,0 3 0,-6 7 258,1 10-129,-3 3 129,-1 6 0,-3 3-129,0 0-129,3 0-129,-7-9-774,13 2-2838,-8-10-903,-9-12-387,17 1-129</inkml:trace>
          <inkml:trace contextRef="#ctx0" brushRef="#br1" timeOffset="-168776.6533">12777 13887 8385,'30'12'4515,"-15"-12"-129,7-7-774,-3-7-3870,5 1-387,-1-3 258,0 0-129,-4 0 129,0-1 129,-6 2 258,-4-2 129,-1 6 0,-5 0 0,-3 11 0,0-17 0,0 17-129,-19-12 0,7 12 0,-6 0 0,1 0 0,-4 3 0,-1 3 0,2 4 0,-3 3 129,3 1 0,5 2 129,-1 4 129,7 5-129,4 0 129,5 4 0,0-4 129,10 5-129,5-3 0,8 2-129,6-6-129,4-3-129,6-2-516,1-12-1161,10 1-2838,3-4-258,1-3-516,4-8 258</inkml:trace>
        </inkml:traceGroup>
        <inkml:traceGroup>
          <inkml:annotationXML>
            <emma:emma xmlns:emma="http://www.w3.org/2003/04/emma" version="1.0">
              <emma:interpretation id="{DE802928-8097-4291-A5C4-9227AA98B67D}" emma:medium="tactile" emma:mode="ink">
                <msink:context xmlns:msink="http://schemas.microsoft.com/ink/2010/main" type="inkWord" rotatedBoundingBox="13665,13090 15094,13623 14759,14522 13330,13989"/>
              </emma:interpretation>
              <emma:one-of disjunction-type="recognition" id="oneOf21">
                <emma:interpretation id="interp105" emma:lang="en-CA" emma:confidence="1">
                  <emma:literal>22</emma:literal>
                </emma:interpretation>
                <emma:interpretation id="interp106" emma:lang="en-CA" emma:confidence="0">
                  <emma:literal>2</emma:literal>
                </emma:interpretation>
                <emma:interpretation id="interp107" emma:lang="en-CA" emma:confidence="0">
                  <emma:literal>21</emma:literal>
                </emma:interpretation>
                <emma:interpretation id="interp108" emma:lang="en-CA" emma:confidence="0">
                  <emma:literal>•2</emma:literal>
                </emma:interpretation>
                <emma:interpretation id="interp109" emma:lang="en-CA" emma:confidence="0">
                  <emma:literal>12</emma:literal>
                </emma:interpretation>
              </emma:one-of>
            </emma:emma>
          </inkml:annotationXML>
          <inkml:trace contextRef="#ctx0" brushRef="#br1" timeOffset="1.08883E6">13580 13489 516,'-11'-15'1161,"11"15"258,0 0-258,0 0-258,-8-15 0,8 15-129,0 0 0,0 0 0,-5-12 0,5 12 0,0 0 129,0 0-258,0 0 258,0 0-258,0 0 129,0 0-387,-8-13 0,8 13 129,0 0-129,0-11 0,0 11-129,0 0 129,0-17-129,0 17 0,4-12-129,-4 12 0,7-14 0,-7 14-129,15-17 129,-2 9-129,-1-1 0,4-2 0,-1 0 129,5 3-129,-1 1 0,0-2 0,1 3 0,-1-3 0,1 6 129,-3 3-129,4 0 0,-5 0 129,-2 1-129,1 6 0,-1 1 129,-1 6-129,-6 0 129,2-2-129,-2 5 0,0-2 0,-2 2 0,0 1 0,-3 2-129,-2 0 129,0-1-129,-1 5 129,-4-3-129,-3 3 258,-4 1-258,1 0 129,-4 3 0,-1 0 0,-1 0 0,-1-1 0,-2 2-129,1 2 129,-2-4-129,1 1 129,1 2 0,0-3 0,1-2 0,4-2 129,-2-1-129,5-1 0,1-3 129,0-1-129,4-3 0,2-2 0,3 0-129,0-2 129,1-10 0,0 14 0,0-14 0,1 10-129,-1-10 258,2 11 0,-2-11-129,0 0 129,6 13 0,-6-13 258,12 5-258,-12-5 0,22 4 0,-3-1 129,3-3-129,4 0 0,5-3-129,3-1 129,2-1-129,0-2 129,2 5-129,-2-5 0,-4 3 0,-3 2 129,-5-2 0,-3 1-129,-5 3 129,-3 0-129,-13 0 129,16 0-129,-16 0 129,0 0 0,0 0 0,0 0 0,0 0 0,0 0 0,0 0 0,0 0-129,0 0 0,-10 0-129,10 0-129,0 0-1032,0 0-3225,0 0 129,-16 2-774,16-2 516</inkml:trace>
        </inkml:traceGroup>
        <inkml:traceGroup>
          <inkml:annotationXML>
            <emma:emma xmlns:emma="http://www.w3.org/2003/04/emma" version="1.0">
              <emma:interpretation id="{52540A8D-387E-42F4-A1C5-0BFD9CE3BAD3}" emma:medium="tactile" emma:mode="ink">
                <msink:context xmlns:msink="http://schemas.microsoft.com/ink/2010/main" type="inkWord" rotatedBoundingBox="4121,14929 13452,1418 23613,8436 14281,21946"/>
              </emma:interpretation>
              <emma:one-of disjunction-type="recognition" id="oneOf22">
                <emma:interpretation id="interp110" emma:lang="en-CA" emma:confidence="0">
                  <emma:literal>-&gt;31=1</emma:literal>
                </emma:interpretation>
                <emma:interpretation id="interp111" emma:lang="en-CA" emma:confidence="0">
                  <emma:literal>+13=1</emma:literal>
                </emma:interpretation>
                <emma:interpretation id="interp112" emma:lang="en-CA" emma:confidence="0">
                  <emma:literal>+13=11</emma:literal>
                </emma:interpretation>
                <emma:interpretation id="interp113" emma:lang="en-CA" emma:confidence="0">
                  <emma:literal>+43=1</emma:literal>
                </emma:interpretation>
                <emma:interpretation id="interp114" emma:lang="en-CA" emma:confidence="0">
                  <emma:literal>7&gt;13÷1</emma:literal>
                </emma:interpretation>
              </emma:one-of>
            </emma:emma>
          </inkml:annotationXML>
          <inkml:trace contextRef="#ctx0" brushRef="#br1" timeOffset="71109.0671">18703 13519 1161,'11'0'3870,"-11"0"258,0 0-774,0 0-2709,0 0-258,0 0 0,0 0-129,0 0 129,0 0 258,0 0-258,0 0 129,0 0 129,0 0-129,0 0-129,0 0 0,0 10 0,0-10-258,0 16 0,0-5-129,0 6 0,0 4 129,0 1-129,0 7 0,0 3 0,0 6 0,0 3 0,0 7 129,0-2-129,0 0 0,2 7 0,1-2 129,1-2-129,1-3 0,1-5 0,-1-6 129,0 1-129,-1-7-129,1-5 129,-3-3-129,2-4-129,-4-17-387,1 17-1548,-1-17-2193,0 0 129,-5-12-516</inkml:trace>
          <inkml:trace contextRef="#ctx0" brushRef="#br1" timeOffset="72110.1245">18676 13572 2580,'0'0'3483,"-1"-11"387,1 11-2322,6-8-1290,-6 8-129,9-9-129,-9 9 0,20-12 129,-6 4 0,2 5 0,4-2 0,3 3 258,0-1-258,3 3 0,0 0 129,1 6-258,1 3 129,-2 1-129,-1 3 129,-2-2-129,-1 7 0,-3 1 258,-3-2-258,-2 2 129,-5-3 0,-1 4 0,-7-4 129,-1 4 0,0-7 129,-5 3 0,-7-4-129,0 3 129,-6-1 0,-1 1-129,-4-3 0,2 2 0,-6-4 0,2 2-129,0-1 0,0-3-129,5-2 129,2-2-258,5 3 0,1-3 0,12-4-129,0 0-129,-1 13 129,1-13-129,17 8 129,-2 0 0,4 0 129,3 0 0,2 2-129,0 2 258,2 3-129,0 2-129,-1 4 0,2-2 129,-1 3-129,-2-1 129,-3 2 0,-2 0 0,-3 2-129,-4-2 516,-3 1-129,-2-2 0,-7-1 129,0 3 0,-4-5 258,-4 0-129,-7-7 129,-2 4 0,-6-7 129,-1 0-129,-9-1-129,3 1 258,-7-8-258,2 3 0,-4-3-258,2 3 129,3-4-258,0 2 0,6-2 0,2-2-387,10 2-387,-2-10-1032,14-1-2580,4 11-129,3-20-258</inkml:trace>
          <inkml:trace contextRef="#ctx0" brushRef="#br1" timeOffset="72670.1565">19356 14049 774,'-5'11'3999,"5"-11"258,0 0-387,0 0-1677,0 0-2064,11 0 0,-1 0 258,-1-4 0,5 4 258,0-5 0,5 3-129,1-1 258,5 1-258,-2-1 0,5 3-258,-1-4 0,3 3-129,-2 0 0,2 0-129,-4-2 0,-1 1 0,-5 2-129,-2-4-129,-4 2-129,-14 2-645,16-5-1548,-16 5-1806,0 0-387,-9-6 129</inkml:trace>
          <inkml:trace contextRef="#ctx0" brushRef="#br1" timeOffset="73027.177">19221 13848 4386,'7'5'4257,"2"-5"-129,14 0-387,2 0-3741,5 0-387,2-3 258,3-1 129,1 0 0,1 0 129,-1 2 387,-3-4-258,-1 4 0,-7-2 129,1 4-258,-8 0 0,0 0-129,-4 0-258,-14 0-129,18 5-903,-18-5-1290,0 0-1677,5 16-387,-5-16 516</inkml:trace>
          <inkml:trace contextRef="#ctx0" brushRef="#br1" timeOffset="74713.2734">20099 13453 1419,'0'12'3483,"0"-12"258,-9-2-2322,9 2-387,0 0 129,0 0-258,0 0 129,0 0-387,-1-13 258,1 13-387,0 0 129,0 0-258,0 0-129,0 0 0,0 0-129,0 0 0,0 0 258,0 13-258,0 2 0,0-1 129,0 5 0,2 8-258,1 5 129,1 2 0,-2 7 0,-2 4 0,0 4 0,0 4-129,-1 0 129,-4 1 258,-1-3-258,0 1 129,-3-7 0,4 3-129,-1-10 0,4-1 129,-3-8-258,4-5 129,-4-5-129,5-3 258,-3-4-258,3-12 0,-2 13 0,2-13 0,0 0 0,0 0-258,0 0-129,0 0-387,0 0-2451,7-9-1290,-7 9-258,4-21-258</inkml:trace>
          <inkml:trace contextRef="#ctx1" brushRef="#br1" timeOffset="-1.01099E6">19824 13424</inkml:trace>
          <inkml:trace contextRef="#ctx0" brushRef="#br1" timeOffset="-151832.6843">16557 13990 645,'0'0'1548,"0"0"-645,0 0-129,0 0-258,0 0 258,9 8 129,-9-8 516,22 2-258,-10-2 129,7 2-129,-1-2-129,7 6 0,1-6-129,8 6-387,-1-3 0,8 1-258,1-1 0,4 0-129,1-3-129,1 2 0,-1-2 0,-1 0 0,-3 0-129,-3 0-129,-5 0-258,-7 0-387,2 4-1548,-11 6-1419,-19-10-387</inkml:trace>
          <inkml:trace contextRef="#ctx0" brushRef="#br1" timeOffset="-151164.6461">17149 13828 1806,'50'8'3225,"-22"-6"-1806,1 4-516,5 0-258,2 5-258,3-5 129,3 6 0,-2-2 258,5 3-129,-8-2-129,2 3 0,-6-1 0,-2 3-129,-4-1-129,-5-3-258,-6 5 0,-3-2 129,-6 1 0,-2-1 0,-5 0 258,0-3-258,-11 2 129,1 2 129,-8-5-129,-1 0 129,-4 0 0,-2 2 0,-5-5 129,-2 5 0,-3-4-258,-1 4 129,0-3 0,2 4 0,-2 0-129,2 4-129,2-2 0,4 1 0,3 0 0,4-1-129,2-3 0,5-1 129,14-12-129,-16 11-129,16-11 0,0 0-258,11 8-1419,2-8-2580,6-4 0,8-7-516</inkml:trace>
        </inkml:traceGroup>
      </inkml:traceGroup>
    </inkml:traceGroup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33:40.30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854BC8CC-865C-49A3-B9DD-C63B7DF42242}" emma:medium="tactile" emma:mode="ink">
          <msink:context xmlns:msink="http://schemas.microsoft.com/ink/2010/main" type="writingRegion" rotatedBoundingBox="3130,4146 3790,4146 3790,4536 3130,4536"/>
        </emma:interpretation>
      </emma:emma>
    </inkml:annotationXML>
    <inkml:traceGroup>
      <inkml:annotationXML>
        <emma:emma xmlns:emma="http://www.w3.org/2003/04/emma" version="1.0">
          <emma:interpretation id="{21E6B556-AC34-44EE-921C-4245E97CEB88}" emma:medium="tactile" emma:mode="ink">
            <msink:context xmlns:msink="http://schemas.microsoft.com/ink/2010/main" type="paragraph" rotatedBoundingBox="3130,4146 3790,4146 3790,4536 3130,45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FDB2E00-27AF-40B8-B32F-DD73661B3F94}" emma:medium="tactile" emma:mode="ink">
              <msink:context xmlns:msink="http://schemas.microsoft.com/ink/2010/main" type="line" rotatedBoundingBox="3130,4146 3790,4146 3790,4536 3130,4536"/>
            </emma:interpretation>
          </emma:emma>
        </inkml:annotationXML>
        <inkml:traceGroup>
          <inkml:annotationXML>
            <emma:emma xmlns:emma="http://www.w3.org/2003/04/emma" version="1.0">
              <emma:interpretation id="{AEAFCF56-DF42-46CD-8C27-32EB3E0B72E3}" emma:medium="tactile" emma:mode="ink">
                <msink:context xmlns:msink="http://schemas.microsoft.com/ink/2010/main" type="inkWord" rotatedBoundingBox="3130,4146 3790,4146 3790,4536 3130,4536"/>
              </emma:interpretation>
              <emma:one-of disjunction-type="recognition" id="oneOf0">
                <emma:interpretation id="interp0" emma:lang="en-CA" emma:confidence="1">
                  <emma:literal>v</emma:literal>
                </emma:interpretation>
                <emma:interpretation id="interp1" emma:lang="en-CA" emma:confidence="0">
                  <emma:literal>V</emma:literal>
                </emma:interpretation>
                <emma:interpretation id="interp2" emma:lang="en-CA" emma:confidence="0">
                  <emma:literal>u</emma:literal>
                </emma:interpretation>
                <emma:interpretation id="interp3" emma:lang="en-CA" emma:confidence="0">
                  <emma:literal>U</emma:literal>
                </emma:interpretation>
                <emma:interpretation id="interp4" emma:lang="en-CA" emma:confidence="0">
                  <emma:literal>.</emma:literal>
                </emma:interpretation>
              </emma:one-of>
            </emma:emma>
          </inkml:annotationXML>
          <inkml:trace contextRef="#ctx0" brushRef="#br0">8231 4645 3612,'8'0'3999,"-8"0"129,21-12-516,-6 6-2967,3-8-516,8 1 258,6-6-258,3 0 129,5-5 0,5-2-129,0-1 129,3-4 0,1 1-129,1-3 0,-1 1 258,3 1-774,-1 2 0,-2-3-1290,7 3-2193,2 8-258,-5-8-387</inkml:trace>
        </inkml:traceGroup>
      </inkml:traceGroup>
    </inkml:traceGroup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39:28.622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0EBCA110-CA19-4363-8D6E-932BE9B5B33A}" emma:medium="tactile" emma:mode="ink">
          <msink:context xmlns:msink="http://schemas.microsoft.com/ink/2010/main" type="writingRegion" rotatedBoundingBox="6215,8542 1031,8629 977,5449 6161,5361"/>
        </emma:interpretation>
      </emma:emma>
    </inkml:annotationXML>
    <inkml:traceGroup>
      <inkml:annotationXML>
        <emma:emma xmlns:emma="http://www.w3.org/2003/04/emma" version="1.0">
          <emma:interpretation id="{139D7C7B-7A58-493F-83E0-3442771DB74C}" emma:medium="tactile" emma:mode="ink">
            <msink:context xmlns:msink="http://schemas.microsoft.com/ink/2010/main" type="paragraph" rotatedBoundingBox="6041,8626 1028,8627 1027,7891 6040,78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9AD641B-B38A-456B-BED2-B841CDA7A38D}" emma:medium="tactile" emma:mode="ink">
              <msink:context xmlns:msink="http://schemas.microsoft.com/ink/2010/main" type="line" rotatedBoundingBox="6041,8626 1028,8627 1027,7891 6040,7890"/>
            </emma:interpretation>
          </emma:emma>
        </inkml:annotationXML>
        <inkml:traceGroup>
          <inkml:annotationXML>
            <emma:emma xmlns:emma="http://www.w3.org/2003/04/emma" version="1.0">
              <emma:interpretation id="{334CC4AB-E722-4B52-B712-32510A14E7DD}" emma:medium="tactile" emma:mode="ink">
                <msink:context xmlns:msink="http://schemas.microsoft.com/ink/2010/main" type="inkWord" rotatedBoundingBox="1027,7891 6040,7890 6041,8626 1028,8627"/>
              </emma:interpretation>
              <emma:one-of disjunction-type="recognition" id="oneOf0">
                <emma:interpretation id="interp0" emma:lang="en-CA" emma:confidence="0">
                  <emma:literal>01010</emma:literal>
                </emma:interpretation>
                <emma:interpretation id="interp1" emma:lang="en-CA" emma:confidence="0">
                  <emma:literal>010 10</emma:literal>
                </emma:interpretation>
                <emma:interpretation id="interp2" emma:lang="en-CA" emma:confidence="0">
                  <emma:literal>01 010</emma:literal>
                </emma:interpretation>
                <emma:interpretation id="interp3" emma:lang="en-CA" emma:confidence="0">
                  <emma:literal>1010 0</emma:literal>
                </emma:interpretation>
                <emma:interpretation id="interp4" emma:lang="en-CA" emma:confidence="0">
                  <emma:literal>100 10</emma:literal>
                </emma:interpretation>
              </emma:one-of>
            </emma:emma>
          </inkml:annotationXML>
          <inkml:trace contextRef="#ctx0" brushRef="#br0">1151 8064 1677,'0'0'2580,"0"0"-1290,0 0-903,0 0 129,0 0 0,-11-4 258,11 4 387,0 0-129,0 0 129,-12-9 129,12 9-129,0 0 0,0 0-387,-14 0-258,14 0-258,0 0 129,-11 5-387,11-5 129,-10 10-129,10-10 129,-10 15 0,10-15-129,-9 16 258,9-16-129,-9 23 0,5-10 0,0 5 129,0 1-129,-1 3 0,0 1 129,3 4 0,-4-2-129,6 6 0,-4-4 129,2 4-129,1-4 0,1 3 129,0-1 0,1-1-129,5-1 0,0-3 129,2 0-129,4-5-258,0 0 387,3-4-387,1-5 258,3 0-258,1-5 129,4-1-129,-1-4 258,4-4 129,0-6-387,4-4 387,-1-4-387,3-2 258,0-5-258,-3 2 258,1-5-258,-3 2 0,-2-4 129,-2 1-129,-1-2 258,-1-3-129,-7 0 0,0 2 0,-5-4 0,-4 2 0,-4 0 129,-2 0-129,-6 0 0,-4 5 0,-7-3 129,0 3-129,-6 4 129,-1 3-129,-2 2 129,-3 5-129,-2 6 0,-2 4 0,-1 5 0,0 9-129,0 9-129,-6 1-258,9 13-1161,-6-3-2451,-2 2-258,5 2-258,-3-8-129</inkml:trace>
          <inkml:trace contextRef="#ctx0" brushRef="#br0" timeOffset="-7787.4454">2465 7949 3612,'0'0'4128,"0"11"-129,0-11-258,0 0-3354,0 0-129,0 0 129,0 0 0,0 0-129,0 0 129,0 0 0,0 0 129,0 0-129,0 0-129,-11 6 0,11-6 0,-1 12 129,1-1-258,-3 3 129,3 3 0,-2-1 0,2 6-129,-2 5 0,0 6 0,-2-2 0,1 3 0,-1 0 258,-2 1-258,0-4 0,2 1 129,0-7 0,3-4-129,-2-1 0,3-6-129,0-3 0,0-11 0,0 16 0,0-16 0,0 0 0,0 0-129,0 0 129,0 0-258,0 0 0,0 0-903,0 0-2967,0 0-516,0 0-129,3-8-387</inkml:trace>
          <inkml:trace contextRef="#ctx0" brushRef="#br0" timeOffset="-100230.7319">3458 8311 516,'-14'61'2451,"14"-30"-1806,0 2 129,6 1 129,2-4 258,8 1 0,-2-10 387,10-4 129,-2-12-129,14-4 0,-5-12-258,13-1-387,-4-14-129,8-1-129,-2-7-387,-1 1-129,-6-9 129,-1 4 0,-13 1 0,-1-2 0,-15-2 0,-2 2 0,-7 0 0,-8 4-129,-11 3 129,-5 10-129,-7-1 129,-5 9-258,-4 3 258,-2 11-129,-5 0-129,3 11 129,1 5-129,5 3 0,5 8-129,5 2-129,8 6-516,1-7-903,14 2-2451,4 1-516,1-5-129,10 0 130</inkml:trace>
          <inkml:trace contextRef="#ctx0" brushRef="#br0" timeOffset="-99690.7019">4688 7891 2322,'0'0'3999,"16"22"129,-16-22-258,5 12-2838,0 3-903,-4 6 0,2 1 0,-3 9 129,0 2-129,0 5 258,0 7-129,-1 0-129,-1 8 129,-4-7-129,5 4 0,-3-8-129,2-1 129,2-6-258,-1-12 129,1 0-258,0-23-774,6 13-2580,-6-13-516,12-1-129,-1-7 130</inkml:trace>
          <inkml:trace contextRef="#ctx0" brushRef="#br0" timeOffset="-98355.6256">5681 8511 1806,'-32'0'3354,"-1"-16"129,15 3-2709,2 1-129,1-9 129,0 4 129,0-9-129,5 2 129,-5-5 258,10 0-129,-2-7 0,7 1-387,1-4 0,10 2-129,4-1-258,5 2-129,1 1 0,3 7 0,4 3-129,0 5 0,-2 4 0,2 4 129,-1 5-129,0 4 0,-2 3-129,2 3 129,-2 7 0,-1 3 129,1 3-129,0 3 0,0 2 0,-3 1 0,-1 5 0,-2-1 0,0 2 0,-6 3 129,-5 1-129,-1 1 129,-7 0-129,0 3 129,-12-3-129,-3 1 129,-7-5-129,-4-1 129,-6-2 129,-1-5-129,-4 0 0,-2-6 129,-1-1-258,1-6 129,3 1-129,-2-8-645,15 3-2709,-4-4-1290,2-10 129,8-2-645</inkml:trace>
        </inkml:traceGroup>
      </inkml:traceGroup>
    </inkml:traceGroup>
    <inkml:traceGroup>
      <inkml:annotationXML>
        <emma:emma xmlns:emma="http://www.w3.org/2003/04/emma" version="1.0">
          <emma:interpretation id="{2E222FBE-9095-4FA5-9C21-43755E5F1332}" emma:medium="tactile" emma:mode="ink">
            <msink:context xmlns:msink="http://schemas.microsoft.com/ink/2010/main" type="paragraph" rotatedBoundingBox="5916,7371 1038,7454 1027,6813 5905,673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2029A79-0716-4044-A505-F12D9C269F30}" emma:medium="tactile" emma:mode="ink">
              <msink:context xmlns:msink="http://schemas.microsoft.com/ink/2010/main" type="line" rotatedBoundingBox="5916,7371 1038,7454 1027,6813 5905,6731"/>
            </emma:interpretation>
          </emma:emma>
        </inkml:annotationXML>
        <inkml:traceGroup>
          <inkml:annotationXML>
            <emma:emma xmlns:emma="http://www.w3.org/2003/04/emma" version="1.0">
              <emma:interpretation id="{BADFC850-6067-46F2-91E9-18C903B5A19C}" emma:medium="tactile" emma:mode="ink">
                <msink:context xmlns:msink="http://schemas.microsoft.com/ink/2010/main" type="inkWord" rotatedBoundingBox="1405,7394 1037,7400 1029,6896 1396,6890"/>
              </emma:interpretation>
              <emma:one-of disjunction-type="recognition" id="oneOf1">
                <emma:interpretation id="interp5" emma:lang="en-CA" emma:confidence="0">
                  <emma:literal>of</emma:literal>
                </emma:interpretation>
                <emma:interpretation id="interp6" emma:lang="en-CA" emma:confidence="0">
                  <emma:literal>0</emma:literal>
                </emma:interpretation>
                <emma:interpretation id="interp7" emma:lang="en-CA" emma:confidence="0">
                  <emma:literal>I</emma:literal>
                </emma:interpretation>
                <emma:interpretation id="interp8" emma:lang="en-CA" emma:confidence="0">
                  <emma:literal>.</emma:literal>
                </emma:interpretation>
                <emma:interpretation id="interp9" emma:lang="en-CA" emma:confidence="0">
                  <emma:literal>J</emma:literal>
                </emma:interpretation>
              </emma:one-of>
            </emma:emma>
          </inkml:annotationXML>
          <inkml:trace contextRef="#ctx0" brushRef="#br1" timeOffset="-467655.7483">1089 7257 2322,'-28'3'3225,"28"-3"129,-18-7-2193,10-10-387,8-2-129,-1-10 129,2 2-129,5-12 258,9 7-258,-1-11 129,8 7-129,-3-1 129,7 12-129,-4-2-258,7 12-129,-5 3-129,2 10 0,1 4 258,-1 17-387,-1 3 129,-1 7-129,-5 5 129,-2 5 0,-5 0 0,-1 1 0,-9-2 0,-2-3 0,-3 2 0,-9-4 0,-6-3 129,-4-1 0,-4-6-129,-2-1 0,-5-5 0,2-5 0,-4-7 0,1-5 0,3-9-258,1-9-129,13 0-516,-3-15-1032,16-5-2322,4 4-258,7-10-129,13 6-258</inkml:trace>
        </inkml:traceGroup>
        <inkml:traceGroup>
          <inkml:annotationXML>
            <emma:emma xmlns:emma="http://www.w3.org/2003/04/emma" version="1.0">
              <emma:interpretation id="{7B844E41-F0C6-4AC4-8266-F34C6B71189E}" emma:medium="tactile" emma:mode="ink">
                <msink:context xmlns:msink="http://schemas.microsoft.com/ink/2010/main" type="inkWord" rotatedBoundingBox="2339,6788 5907,6786 5908,7402 2340,7403"/>
              </emma:interpretation>
              <emma:one-of disjunction-type="recognition" id="oneOf2">
                <emma:interpretation id="interp10" emma:lang="en-CA" emma:confidence="0.5">
                  <emma:literal>000</emma:literal>
                </emma:interpretation>
                <emma:interpretation id="interp11" emma:lang="en-CA" emma:confidence="0">
                  <emma:literal>00 no</emma:literal>
                </emma:interpretation>
                <emma:interpretation id="interp12" emma:lang="en-CA" emma:confidence="0">
                  <emma:literal>or 00</emma:literal>
                </emma:interpretation>
                <emma:interpretation id="interp13" emma:lang="en-CA" emma:confidence="0">
                  <emma:literal>00 10</emma:literal>
                </emma:interpretation>
                <emma:interpretation id="interp14" emma:lang="en-CA" emma:confidence="0">
                  <emma:literal>or 000</emma:literal>
                </emma:interpretation>
              </emma:one-of>
            </emma:emma>
          </inkml:annotationXML>
          <inkml:trace contextRef="#ctx0" brushRef="#br1" timeOffset="-434291.84">3642 6965 2322,'0'0'2580,"0"0"-1806,0 0 0,-3-9 258,3 9-129,0 0 0,-7-12 129,7 12-129,0 0 129,-15-12-258,15 12 0,-14 0-387,14 0-129,-16 4-129,16-4 0,-21 12 0,10-3-129,-1 1 258,1 4-258,-3-1 0,0 4 129,1 0-129,1 6 129,2-3 0,-2 4 258,1-2-258,4 0 129,1 2 129,5-2-129,-1-3-129,2 4 0,3-4 0,6 0-129,-2 2 0,2-1 0,2-6 129,1 2-129,-2 0 0,2-2 129,-1-2 0,4-1-129,-1-4 129,2-3-129,2-1 129,2-3-129,3 0 129,4-7-129,1-8 129,4-3-129,1-5 258,1-2-258,-1-5 129,0-2-129,-3-1 258,-4-1-258,-4-2 129,-2 3 0,-6-3 0,-4 1 0,-6 0-129,-4 1 0,0 3 0,-2 4 129,-9-2-129,-3 5 129,-3 4 129,-3 6-129,-7 3 129,2 7-129,-5 4 0,-2 0 0,-2 12-258,-5 8-129,5 14-774,-10 4-2838,-1 5-645,-1 6-258,-4 4 129</inkml:trace>
          <inkml:trace contextRef="#ctx0" brushRef="#br1" timeOffset="-413312.6399">2589 6863 645,'0'-17'3225,"0"17"-1032,0-12-645,0 12-516,-3-14 129,3 14-516,-7-16 258,7 16 129,-11-11-129,0 6 129,11 5 0,-21 0-258,21 0 0,-26 11-387,13 5-129,-2 1-129,2 4 129,-1 6-129,3 7 0,1 2 129,2 3-129,2 3 129,3 1-258,3-4 258,2 2-258,6-3 0,5-6 0,1-3 0,6-5 0,4-6 0,4-6-129,3-4 0,1-4 129,2-4 0,0-9-129,-1-7 129,-2-4 0,-3-4 129,-3-2-129,-6-3 129,-4-3 0,-5 1 0,-7-2 0,-3 3-129,0 0 129,-10-1 0,-1 2-129,-5 2 0,-1 3 0,-4 3 0,0 4 0,-4 5 0,2 4 0,-4 6 129,-2 2-129,-1 5 0,-3 5-258,1 17-1161,-8 3-2451,-4 2-387,-2 6-516,-10 1 258</inkml:trace>
          <inkml:trace contextRef="#ctx0" brushRef="#br1" timeOffset="-408553.3676">4717 6858 258,'0'0'1548,"0"0"0,0 0 129,0 0-258,0 0-129,-8 0-516,8 0-258,0 0-258,0 0-258,-13 11 0,13-11 129,-8 14-129,3-2 129,3 2 129,-2 1 129,0 4 129,3 3-129,-3-1 0,4 7 129,-2 0-129,2 5 129,-2-2-129,2 0 129,0 0-258,0-4-129,2-1 129,0-2-129,0-4 0,2-6 0,-1-1-129,-3-13 258,4 14-258,-4-14 129,0 0 129,0 0-258,0 0 258,0 0-129,0 0 0,0-7 129,0-3-258,0-2 258,0-4-258,0-2 129,0-5-129,0 1 0,1-6 0,3 0 0,-1 0-129,2-4-387,3 9-387,-6-5-1290,3-1-1806,7 9-258,-9-2 129</inkml:trace>
          <inkml:trace contextRef="#ctx0" brushRef="#br1" timeOffset="-414456.7055">5805 6989 645,'0'-11'0,"0"11"129,0-14 516,0 14 387,-2-15 129,2 15 258,-5-16 258,5 16-129,-5-14 129,5 14-387,0 0-258,-12-16-387,12 16-129,-11-6-129,11 6 129,-18-5-129,18 5 129,-21 0-129,9 0 0,-3 0 129,5 5-129,-8 5 0,4 2-258,-4 2 129,2 5-129,-3 1 0,1 2-129,-2 4 129,3 0 0,0-1-129,1 4 258,3 3-258,2-3 129,2 5 0,7-2 0,2-1-129,2-2 129,11-1-129,2-4 0,4-7 129,4-5-129,3-6 129,0-3-129,1-6 129,1-7 0,-2-9-129,1-1 129,-2-8 0,0-1-129,-4-3 129,1-5-129,-6-1 0,2 3 0,-4-1 129,-1-1-129,-2 2-129,0 2 258,-4 1-258,-2 3 258,-3 4-129,-2 4 129,0 1-129,-9 7 129,-7 2 0,-1 6-129,-6 5 0,-8 0-258,0 15-387,-11-7-1677,-2 11-2064,-1 8-258,-9-1-129</inkml:trace>
        </inkml:traceGroup>
      </inkml:traceGroup>
    </inkml:traceGroup>
    <inkml:traceGroup>
      <inkml:annotationXML>
        <emma:emma xmlns:emma="http://www.w3.org/2003/04/emma" version="1.0">
          <emma:interpretation id="{FFC4C3B3-63E5-4CD2-B856-E016526F505B}" emma:medium="tactile" emma:mode="ink">
            <msink:context xmlns:msink="http://schemas.microsoft.com/ink/2010/main" type="paragraph" rotatedBoundingBox="6154,6220 1004,6152 1014,5397 6164,54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08EEB0B-00D9-44BA-83D7-C30D8E67DAE4}" emma:medium="tactile" emma:mode="ink">
              <msink:context xmlns:msink="http://schemas.microsoft.com/ink/2010/main" type="line" rotatedBoundingBox="6154,6220 1004,6152 1014,5397 6164,5465"/>
            </emma:interpretation>
          </emma:emma>
        </inkml:annotationXML>
        <inkml:traceGroup>
          <inkml:annotationXML>
            <emma:emma xmlns:emma="http://www.w3.org/2003/04/emma" version="1.0">
              <emma:interpretation id="{060B4F7E-2183-424A-95C3-F45BD4493DF9}" emma:medium="tactile" emma:mode="ink">
                <msink:context xmlns:msink="http://schemas.microsoft.com/ink/2010/main" type="inkWord" rotatedBoundingBox="6154,6220 1004,6152 1014,5397 6164,5465"/>
              </emma:interpretation>
              <emma:one-of disjunction-type="recognition" id="oneOf3">
                <emma:interpretation id="interp15" emma:lang="en-CA" emma:confidence="1">
                  <emma:literal>ABCDE</emma:literal>
                </emma:interpretation>
                <emma:interpretation id="interp16" emma:lang="en-CA" emma:confidence="0.5">
                  <emma:literal>A BCD E</emma:literal>
                </emma:interpretation>
                <emma:interpretation id="interp17" emma:lang="en-CA" emma:confidence="0">
                  <emma:literal>A BIDE</emma:literal>
                </emma:interpretation>
                <emma:interpretation id="interp18" emma:lang="en-CA" emma:confidence="0">
                  <emma:literal>A BC DE</emma:literal>
                </emma:interpretation>
                <emma:interpretation id="interp19" emma:lang="en-CA" emma:confidence="0">
                  <emma:literal>A DDE</emma:literal>
                </emma:interpretation>
              </emma:one-of>
            </emma:emma>
          </inkml:annotationXML>
          <inkml:trace contextRef="#ctx0" brushRef="#br1" timeOffset="-473320.0723">1005 6096 258,'2'12'903,"-2"-12"129,0 0 0,0 0-129,11-9 258,-7-4 258,5-3-129,-1-6-129,7-2-258,-2-10 129,7 0-129,-3-9 0,8 1-258,-4-5 0,6 5-129,-3-7 0,0 8-129,0-1 0,-2 7-129,0 3 0,-1 5 129,-4 1-258,0 5 129,-5 3-129,2 5 0,-8 2 129,-6 11 0,12-12 129,-12 12-258,0 0 129,10 18-258,-7-2 129,-2 4-129,4 3 129,-2 7-129,4 4 0,-1 2 0,6 7 0,1 2 129,4 2-129,3 2 129,3 1-129,1 1 0,1-4 0,-1-4 0,-4-4-129,0-6 129,-4-4-129,-6-8 129,-4-1-129,-6-20-903,11 12-2193,-11-12-1032,-5-7-258,-6-2 258</inkml:trace>
          <inkml:trace contextRef="#ctx0" brushRef="#br1" timeOffset="-473079.0585">1258 5841 2322,'11'23'3999,"7"-9"0,-7-14-258,7 0-3096,6 5-645,9 3-774,3 1-2838,3-9-258,9 6 0</inkml:trace>
          <inkml:trace contextRef="#ctx0" brushRef="#br1" timeOffset="-472468.0236">2599 5533 1806,'14'0'2838,"-14"0"-2193,8 12-258,-5 2 258,-1 3 258,-2 5-129,0 5 129,-2 3 129,1 7 0,-5 2-129,3 5 258,-3 0-387,4 3-387,0-5-129,2-1-387,0-2-774,0-13-774,0-7-2064,6-2-387,-6-17 259</inkml:trace>
          <inkml:trace contextRef="#ctx0" brushRef="#br1" timeOffset="-471779.9842">2510 5574 1032,'22'-37'3741,"-11"14"0,9 3-1548,3 4-903,-4-1-516,6 2-129,-4 5-129,3 0-129,-8 5-129,6 4-129,-7 1 258,2 1-258,-4 4 129,0 10-258,-3-3 258,0 5-129,-5-2 129,0 4-129,-5 0 258,0 1-258,-6-2 0,-4 0 129,-6 3-129,-2-4-129,-1-2 129,-3 3-129,2-5 0,-1-5-129,8-1 0,0-5 0,13-2 0,0 0 0,0-5 0,13-4 0,5 4 129,6 0-258,4 2 516,5 3-258,1 0 0,0 3 0,1 9 0,-2 4 0,-1 1-258,-5 3 258,-3 5-129,-7-1 129,-3 5-129,-11 0 129,1-3 0,-4 1 0,-12-2 129,-2 0-129,-7-3 129,-1 3 129,-8-8-258,1 1 258,-8-3-258,2-2 129,0-6-129,-1-2 0,1-5 0,0 0-129,6-5 0,1-5-387,9 6-774,-2-9-1419,9 1-1161,12 12-387,0-22 259</inkml:trace>
          <inkml:trace contextRef="#ctx0" brushRef="#br1" timeOffset="-471003.9398">3890 5579 1677,'0'-10'3354,"0"10"129,0-10-2451,0 10-516,0 0-129,-15 0 0,4-2 129,-2 2 0,-4 2 0,-2 5 129,-6-2-258,4 5 258,-6 0-258,0 4 0,-1 1 0,1 3-129,-2 2-258,2 1 258,2 4-129,3 0 0,-2 3 0,3 2 0,3 3 129,2 1 0,4-2-129,5 2 129,3-7 0,4 4 0,6-8 0,11 0 0,4-6 129,10-4-129,3-4-129,5-2 0,7-3 0,0-3-129,2-1 129,-2-1-129,-1-3 0,-7 0 0,-5-2 0,-2 1 0,-9 3 0,-5-4-129,-2 4-129,-15 2-129,16 0-1290,-16 0-2451,0 0-258,0 0-387</inkml:trace>
          <inkml:trace contextRef="#ctx0" brushRef="#br1" timeOffset="-470548.9138">4582 5554 3612,'0'0'4386,"4"11"-387,-4-11-258,0 11-3612,0 4-129,-2 3 129,2 5 0,-4 4 387,2 3-258,-3 7 0,3 7 129,-4-1-129,3 3 0,-1-5 129,2 0-258,1-5-258,1-7-258,3-6-903,-3-23-2580,0 0-387,20-8-258,-10-20 388</inkml:trace>
          <inkml:trace contextRef="#ctx0" brushRef="#br1" timeOffset="-470096.888">4628 5482 1677,'0'0'3870,"0"0"0,0 0-1419,12 19-1419,-12-19-129,23 27-129,-8-15-129,8 4-129,-3-1-129,7 3 129,-3-2-258,4 5-129,-4-1 129,3 2-129,-2 5 0,-2-1 0,-2 6-129,-3-1 0,-2 4 0,-5-1 0,-2-1 0,-3-2 129,-6-4 0,0 2 129,-10-7 0,-2 0-129,-7-5 129,-2-1-129,-5 0 0,-2-3 0,-5-4-129,0-1 0,-1-1 0,0-5-129,5 0-129,-4-2-387,14 0-516,-4-12-1806,8 1-1290,15 11-516,-10-25 387</inkml:trace>
          <inkml:trace contextRef="#ctx0" brushRef="#br1" timeOffset="-469240.839">5627 5523 645,'0'0'3483,"0"0"516,3-10-2322,-3 10-516,0 0-129,0 0 0,0 0 0,0 0 129,0 0-387,0 0 0,-5 12-258,-2 0-129,1 10 0,-2 0 0,1 9-258,-1 3 0,-1 5-129,0 5 0,4 2 129,-1 0-129,0-1 129,4 0 0,2-3 0,0-2-129,6-2 129,4-5 0,4-5 0,6-2 129,3-3-129,5-7 129,8-6-129,0-1 0,5-7 0,4-2-129,-1 0 129,0 0-258,-2-1 129,-4-5-129,-4 5 0,-7 1 258,-4 0-129,-4 0-129,-7 0-129,0 1-774,-12-1-2838,0 0-645,-8-7-516,-6-7 258</inkml:trace>
          <inkml:trace contextRef="#ctx0" brushRef="#br1" timeOffset="-468938.8217">5594 5831 4902,'30'4'4515,"-6"-4"0,-1 0-516,5-3-3870,5-1 0,3 1 129,2 2-258,-1-2-258,0 1 258,-4-1-129,-4-2-258,2 3-516,-10-11-1161,2 6-2193,-6-3-258,-7-2 129</inkml:trace>
          <inkml:trace contextRef="#ctx0" brushRef="#br1" timeOffset="-468639.8046">5642 5516 5289,'13'-14'4773,"7"11"-516,4-1-387,7 1-3612,10 2-258,4 1 129,4 0-258,1 1 129,1 3-387,-1 2 0,-8-6-1032,3 0-2709,-9 0-258,-11-1-258</inkml:trace>
        </inkml:traceGroup>
      </inkml:traceGroup>
    </inkml:traceGroup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58:57.990"/>
    </inkml:context>
    <inkml:brush xml:id="br0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3551 2672 516,'0'0'645,"0"0"387,0 0-129,0 0 129,0 0 129,0 0 258,0 0-387,0 0-258,0 0-129,0 0 0,-7-7-387,7 7-129,0 0 0,0 0-129,-13-2 129,13 2-129,0 0 0,-17 5 0,17-5 387,-17 13-258,17-13 0,-24 28 258,9-11 0,1 5 0,-7 1-129,5 4 129,-7 0-129,2 7 0,1-2 129,-2 2-258,-3 1 0,2 3 0,2-3 0,-3 1 0,4-2 0,1 1 0,2-7-129,2-2 0,3-6 129,2-1 129,1-6 0,9-13 0,-12 16-129,12-16 129,0 0-129,0 0 258,0 0-387,0 0 0,0 0-258,0 0-129,7-7-387,3-7-1161,2 0-1419,7 3-516,-6-10 258</inkml:trace>
  <inkml:trace contextRef="#ctx0" brushRef="#br0" timeOffset="660.0377">3400 2796 516,'0'0'2709,"-16"-4"387,16 4-1806,0 0-387,0 0 0,0 0 0,0 0-129,0 0-387,0 0 0,0 0-129,0 0-129,0 0 0,0 0 258,0 0-258,7 9-129,-7-9 129,13 16 0,-3-3 0,-1-1 0,5 5 0,-2-1-129,5 5 387,-1 0-129,2 0-129,0 4 129,3 0 0,-2 1 129,0-2-258,-2 0 129,1-1-129,0-2 0,-1 3 129,-3-10-129,0 1-129,-1-3 258,-2 2-258,0-6 129,-11-8-129,15 15 0,-15-15 0,7 14 129,-7-14-129,0 12 0,0-12-129,-2 12-645,2-12-1161,-15 5-1677,15-5-258,-19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21:10:38.323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4745 14100 3612,'0'0'4386,"15"-2"-387,-15 2-1677,0 0-1935,0 0 0,0 0 0,0 0-129,0 0 0,-8 2 0,8-2 0,-12 25-129,2-8 0,-2 4-129,-2 6 0,0 3 129,-1 8-129,-1 3 0,4 0 0,0 4-129,0 1 129,3 3 0,0 3 0,1 0 0,5 0-129,-1 1 129,1-5 0,1 2-129,0-7 129,1-1 0,-3-10 0,1-6 129,-5-3-129,3-6 0,-3-3-129,8-14-258,-20 10-258,6-16-774,2-5-903,-3-7 0,2-3-129,-2-13 129,-1 2 0,1-2 258</inkml:trace>
  <inkml:trace contextRef="#ctx0" brushRef="#br0" timeOffset="259.0148">14394 14750 258,'-24'-39'1290,"24"39"-129,-17-18 258,17 18-387,0 0 129,0 0-129,0 0-258,0 0 0,14-3 129,5 3 0,3-3-129,11 3 516,-2-2-258,7 0-258,-2 1 129,1 1-258,-4 0-129,0 0-258,-4 0-129,-1 3 0,-3-2-129,-4 3 0,-1-3 0,-2-1-129,-4 0-129,-4 0-258,-10 0-129,12 0-1419,-12 0-1935,0 0-516,-7-16 387</inkml:trace>
  <inkml:trace contextRef="#ctx0" brushRef="#br0" timeOffset="711.0404">14981 14253 3483,'22'4'3870,"-4"-4"-387,-18 0-387,0 0-3870,0 0 0,13-3 516,-13 3 258,0 0 258,7 11 387,-7-11 258,0 22-129,0-22 129,0 31-258,0-12-129,0 9-258,0 0-258,2 4 129,-1 0-129,2 3 129,-2 2-129,-1 1 0,0-1 129,0 3 0,0-7-129,0-2 0,0-3 0,-1-7-129,1-2-387,0-19-1290,-5 14-1935,5-14-645,0 0 0</inkml:trace>
  <inkml:trace contextRef="#ctx0" brushRef="#br0" timeOffset="1030.0589">15176 14584 4773,'0'32'4515,"0"-32"-258,0 25-129,0-14-3999,0 4-258,0 0 129,1 1 0,4 3 0,-2-2 129,2 1-258,1-4 0,-2 0-387,3 0-903,-7-14-1032,3 12-2064,-3-12 0,0 0 388</inkml:trace>
  <inkml:trace contextRef="#ctx0" brushRef="#br0" timeOffset="1704.0974">15320 14621 2322,'8'48'3612,"-8"-28"258,12 10-774,-7 0-3612,3 8 0,-2 0 129,3 0 129,-3 3 129,-1 2 258,-1-2 387,-4-4 0,4-2 129,-4-7-258,0-4 129,0-7-258,0-6-258,0-11-903,0 0-387,0-7 129,-2-11-129,2 0 258,-6-6 258,0-5 387,-1-2 129,-6-3 903,5 2 129,-3-4-129,3 0-387,2-2-387,3 1-129,3 1-258,0 2 129,9 5-129,4 1 258,4 5 387,6 5 129,3 2 129,-1 7 129,3 3-129,3 5 0,-4 1-129,-1 4 0,-4 10-129,-2 1-129,-6 5 129,-1 0 129,-8 0 387,-1 5 129,-4-7 0,-1 6 258,-11-9 0,2 3-129,-8-9 129,4 5-516,-7-9 0,0-1-387,-1-4-258,0 0-387,4-1-774,-4-14-903,2 1-1935,20 14-387,-24-22 258</inkml:trace>
  <inkml:trace contextRef="#ctx0" brushRef="#br0" timeOffset="2267.1295">15892 14430 2580,'5'16'4257,"-2"6"-129,-3-22-258,1 20-2967,6-1-1032,-2 4 0,3 5 129,-1 1 129,2 3 258,-3-1-129,3 6 258,-4-5-129,0 3-129,-2-5 129,2 1-258,-5-8 0,0-2-387,1 0-387,-1-21-903,0 21-903,0-21-1806,0 0-516,0 0 646</inkml:trace>
  <inkml:trace contextRef="#ctx0" brushRef="#br0" timeOffset="2988.1709">15890 14488 2580,'-15'-18'3741,"12"-1"129,3 5-2709,4 2-258,6-3-129,5 5-387,0-2 129,6 1-258,-1-1 258,6 6 0,-4-3 0,3 9-129,-6 0 0,2 0-258,-5 4 0,0 4 0,-5 2-129,0 4 0,-4 1 0,-2 1 0,-3-3 0,-2 1 129,0 1-129,-6 4 129,-3-7 0,-3 2 0,-2-2 129,0 1-129,-2-4 0,2 1 0,1-3-129,1-1 0,12-6 0,-18 6-129,18-6 0,0 0 0,-13 5 129,13-5-129,0 0 129,0 0-129,0 0 129,6 0-129,-6 0 129,19 8 0,-5-1-129,-1 0 129,5 6-129,-2-1 0,8 5-129,-5-3-129,4 6-258,-7-5-258,5 8-258,-9-5-129,4 3 129,-9-3 0,1 4 129,-8-2 387,0-3 645,-1 2 645,-11-4 387,2-1 129,-12-6 129,6 6 129,-12-11 0,9 7-129,-11-10-516,6 5-129,-6-4 0,6-1-516,-1 0-129,-1-1-903,11-4-2967,-2 2-645,-4-5-516,7 3 646</inkml:trace>
  <inkml:trace contextRef="#ctx0" brushRef="#br0" timeOffset="22616.2935">7158 15234 6450,'5'45'1935,"-4"-30"-1935,6-2 0,-7-13-4386</inkml:trace>
  <inkml:trace contextRef="#ctx0" brushRef="#br0" timeOffset="43011.46">2957 16235 129,'13'16'3354,"-13"-16"129,1 15-387,-1-15-2967,6 22-387,-5-2 258,-1-2 387,3 9 387,-3-7 129,0 11 129,-6-11 258,6 14-258,-11-7 129,6 2-516,-4 0-258,0-1-258,2-4-129,-2-4-129,6 4-258,-6-13-516,9 5-645,0-16-258,0 0-1935,0 0-774,0 0 0</inkml:trace>
  <inkml:trace contextRef="#ctx0" brushRef="#br0" timeOffset="43698.4992">2971 16225 1419,'20'-5'3612,"1"5"0,-21 0-1161,26-19-2322,-6 13-129,1 2-129,0 3 0,-2-3 129,1 4 258,-7 11 0,3 0 129,-6 1 0,3 2 129,-9 1-258,2-1 129,-5 4 0,-1 1-258,0-6 129,-4 6 0,-5-6-129,-2 3 129,-2-9 129,-2 7-258,0-9 129,1 2-258,1-5 129,3 1-129,10-3 0,-16 3-129,16-3 129,0 0-258,0 0 129,0 0 0,10 5-258,1 0 258,4 2 0,0-2 0,2 4 129,1 3 129,-2 3 0,1-1-258,-3 3 129,2 0 0,-5 1 0,0 4 129,-2-2-258,-3 1 129,-4-5 258,0 6 258,-4-8 0,-3 7 0,-10-6 258,4 4-258,-11-11 387,4 7-258,-8-11-129,1 4-258,-2-8 0,-2 0-129,6 0-129,-2-7-129,6 4-129,3-2-516,16 5-516,-17-10-1032,17 10-2451,10-14-129,3-3-129</inkml:trace>
  <inkml:trace contextRef="#ctx0" brushRef="#br0" timeOffset="44461.543">4392 16438 2580,'9'29'3741,"-9"-29"-129,0 15-2580,0 4-129,-2-5 0,2 8-129,-2-5 387,2 8-129,-6-7 0,6 6-258,-7 1-129,5 1-129,-2-3-387,2-2-129,1 3-387,-3-9-129,4 2-129,0-17 0,0 18-387,0-18-129,0 0-387,0 0-1032,5-28-1677,4 11 129</inkml:trace>
  <inkml:trace contextRef="#ctx0" brushRef="#br0" timeOffset="44715.5575">4491 16462 1806,'9'6'3354,"-5"10"-258,-3-5-1806,-1 3-516,1 7-258,-1 4 129,5 6 0,-5-7 258,4 10 129,-4-6-258,10 11 258,-9-13-129,7 7-258,-7-12-129,5 1-258,-3-4-258,-3-18-516,8 18-903,-8-18-2322,-2-9-774,2 9-387</inkml:trace>
  <inkml:trace contextRef="#ctx0" brushRef="#br0" timeOffset="44991.5732">4271 16627 3612,'19'12'4128,"-19"-12"-387,31-10-1935,-9-2-1548,0-2 0,6 9 0,3-5-129,1 3 0,-2-2 129,1 9-129,-2 0 0,-2 1-387,1 7-516,-7-6-645,0-2-903,-1 12-1806,-20-12-129</inkml:trace>
  <inkml:trace contextRef="#ctx0" brushRef="#br0" timeOffset="45512.6029">4307 16465 3354,'0'9'4386,"0"-9"0,0 0-387,0 0-3096,0 0-903,20-6 129,-3 6 129,0-6 0,6 6 0,-1-2 258,4 2-129,-1-5 0,3 5-129,-3-2 0,3 2 0,-3-1-129,1 1-129,-4 0 0,-1 0 0,-2 1 0,-3 2-129,0 2-129,-5-5-516,4 12-1290,-2-6-2322,-13-6-516,25 0 0</inkml:trace>
  <inkml:trace contextRef="#ctx0" brushRef="#br0" timeOffset="46186.6415">6334 16441 2709,'0'0'4257,"0"0"129,0 0-387,-10-14-3225,10 14-258,0 0-129,0 0-129,0 0 0,-6 9-129,6-9 129,-7 21-129,1-1 258,2 1-258,-2-1 129,2 2-387,-3 2 0,3-4-387,4 5-903,-6-8-1935,6-17-1290,0 0 129</inkml:trace>
  <inkml:trace contextRef="#ctx0" brushRef="#br0" timeOffset="46427.6555">6642 16457 2580,'21'10'3741,"-12"0"129,-9-10-1548,-3 14-1806,3-14-258,-6 23 387,6-5-258,-6-5 129,3 8 0,1 1-1032,1 5-2838,1-27-774,1 35-129</inkml:trace>
  <inkml:trace contextRef="#ctx0" brushRef="#br0" timeOffset="198678.3634">13971 10910 774,'0'0'1677,"0"0"-258,0 0-129,0 0 0,0 0 0,0 0 0,0 0-387,0 0-129,0 0-387,0 0-129,0 0-129,0 0 129,3 7-516,-3-7 516,1 17-258,-1-17 258,0 26-258,-4-11 387,-3 9-258,-4-5 387,3 4-129,-6-2 0,3 4-129,-2-2 0,2-4 0,0 3-258,4-5 129,-2 2-129,3-4-129,2-2 129,-1-2-129,5-11 0,-7 17-129,7-17-387,0 0-258,0 0-1161,-2 14-1935,-4-19 0</inkml:trace>
  <inkml:trace contextRef="#ctx0" brushRef="#br0" timeOffset="199186.3928">13857 10844 903,'0'0'4128,"21"20"0,-21-20-258,0 0-3354,18-1-645,-4-2 0,-1-4 129,2-2-129,-1-3 258,-2-4-129,4 2 258,-4-5 0,1 5 0,-3-4-129,4 3 0,-3 4 129,2 3-258,-2 2 129,2 2-129,0 1 0,-2 2-129,0 1 258,0 5 0,-11-5 258,15 19-129,-15-19 0,11 24 129,-10-10 129,3 4-129,-4 1 0,0 1 0,0 0-129,0 2-258,0-1 0,0-5 0,0 1 0,0 0-387,2-5 129,-2-12-1032,12 13-2451,-1-6-516,-11-7-516</inkml:trace>
  <inkml:trace contextRef="#ctx0" brushRef="#br0" timeOffset="200177.4493">16463 11111 1548,'-6'12'2322,"6"-12"-1806,-8 16-1419,8-16 0,-5 16 645,2-6 258,3-10 258,-7 17 387,7-17 258,-12 16 0,12-16 0,-10 16-129,10-16-645,-8 12-129,8-12 129,-4 13 387,4-13 129,0 0 129,0 0 129,0 0 0,0 0 129,12-13-258,-6-4 129,8 0-258,-4-11-258,6 3 0,-4-7 129,3 5-129,-2-6 0,1 3-258,-2-1 258,-1 3-258,1 5-129,-2-1 258,-2 6-258,0-2 129,2 2-129,-5 5 129,-5 13-258,11-18 0,-11 18 129,0 0-258,0 0-387,0 0-258,0 0-2193,12 15-1290,-12-15 0</inkml:trace>
  <inkml:trace contextRef="#ctx0" brushRef="#br0" timeOffset="200637.4758">16402 10796 645,'-1'15'3999,"1"-15"387,6 4-387,-6-4-2193,17 0-1548,1-4-129,1-2 129,3-1-129,1-5 129,3 2-129,-4-1 0,1 3 258,-3 2-258,1-1 129,-1 3-258,-1 0 0,-3-2 129,2 6-129,-3-1 129,0 0-129,-2 1 258,-1 0-258,-12 0 129,15 16 0,-10 1 129,2 2-129,-5 3 0,3 0-129,-3 2 0,1 4-129,1-3 258,0 0-387,-1-4 129,-1-3-387,8 3-903,-7-1-2193,-3-20-903,25 21-129</inkml:trace>
  <inkml:trace contextRef="#ctx0" brushRef="#br0" timeOffset="201518.5262">18333 11136 1,'-11'12'1160,"11"-12"1,-13 10 129,13-10 129,0 0 258,-12 10 0,12-10 0,0 0-258,0 0 0,0 0-258,0 0 0,0 0-258,-2-17 0,2 17-387,4-22-129,4 9-129,1-7 129,1 0-258,1-6 129,1 1-258,-1-3 129,1-6 129,-2-3-129,0 3 0,2-3 0,-4 6 0,1 0-258,-1 2 258,0 9-387,-5 6-258,-3 14-516,7-12-1032,-7 12-2064,0 0-387,0 0-387</inkml:trace>
  <inkml:trace contextRef="#ctx0" brushRef="#br0" timeOffset="202229.5668">18235 10749 516,'0'0'2064,"0"0"-1032,0 0 387,0 0 258,0 0-258,3 11-129,-3-11 258,0 0-258,14-13 0,-2 8-129,-2-7-516,7 3-258,1-4-258,3 0 0,1 0-129,5 0 0,1 1 0,-2 0 0,1 2 129,-2 1-129,-3 0 129,-1 2-129,-4 3 258,-3 2-129,-14 2 0,16-5 0,-16 5 0,0 0 0,12-2 0,-12 2 0,0 0 0,4 12 0,-4-12 0,2 17-129,1-5 129,2 3 0,0-1-129,0 3 129,2 0-129,1 0 258,1 2-258,0 3 129,0 1-129,1 5 0,-1-6 129,1 1 0,-5-2 0,0 2-129,-4-4 129,-1 2-129,0-7-129,0-14 0,-4 26-1419,-3-13-2709,-6-9-387,13-4-129</inkml:trace>
  <inkml:trace contextRef="#ctx0" brushRef="#br0" timeOffset="213441.2081">1183 14076 1806,'0'0'3741,"0"0"0,-8-8-1935,8 8-774,-14 1-129,14-1-129,-20 11-129,9-6 0,11-5 0,-20 15 129,20-15-129,-17 20-129,11-7 0,0 1-129,2 7-129,1 6-129,2 4-129,-2 10 129,2 8-129,-1 9 0,0 5 0,-3 7 0,-1 2-129,-4 3 129,0 1 0,-3-6 0,1-7-129,1-6-129,-1-12-645,7-7-774,-2-9-2322,7-29-387,0 0-258</inkml:trace>
  <inkml:trace contextRef="#ctx0" brushRef="#br0" timeOffset="213727.2243">891 14580 3354,'23'0'4128,"-10"-5"-129,12-4-2064,6 4-774,2-6-258,10 2-387,0-3-258,4 4 0,2-1-258,-2 2-258,1 4 129,-8 2-129,2 1 0,-11 6-774,3 5-1161,-2 5-1806,-18-9-129,8 7 0</inkml:trace>
  <inkml:trace contextRef="#ctx0" brushRef="#br0" timeOffset="214086.245">1715 13955 5676,'11'17'4386,"-11"-17"-258,7 17-645,-7-5-3741,4 8-258,-4 1 129,0 8 0,0 2 258,-3 6 129,-2 4 258,-5 5 258,3 8-129,-2-1 0,2 4 0,2-3-387,3-3-645,2-5-1935,10-4-1677,-3-21-258,10-1 129</inkml:trace>
  <inkml:trace contextRef="#ctx0" brushRef="#br0" timeOffset="214350.2601">1934 14417 1677,'14'9'4257,"-4"-4"0,-10-5-387,14 3-2193,-14-3-2193,15 23-258,-11-8 258,3 10-129,-5 0 129,-1 4 0,-1 2 258,0 0 0,-3-4-774,-2-9-2193,7 6-645,-2-24 387</inkml:trace>
  <inkml:trace contextRef="#ctx0" brushRef="#br0" timeOffset="215154.3061">2377 14376 516,'0'0'3612,"17"13"0,-17-13-129,-2 26-2967,2 5-387,0 3-129,2 11 129,-1 5 129,0 8 258,-1-5 0,0 8 129,-4-4-129,-1-3-129,-2-8 258,1-8-387,-2-9-129,1-12-387,6-4-516,1-13 258,-8-7 0,4-15-129,4-7 258,-1-10 129,1-7 0,3-5 387,4-6 387,5 0-258,1 0-129,7 0 129,0 7 0,3 5-258,3 8 0,1 2 0,-3 12 129,3 6 0,-4 7 0,4 9 0,-6 1 129,0 4 0,-4 6 258,-3 6-258,-3 2 129,-1 4 258,-7-2-129,-1 2 0,-7-3 0,-1 5 129,-13-6-129,1 6 0,-7-10-129,0 3-129,-4-7 0,0-1-129,1-4-129,0-2-129,6-3-258,-3-2-774,12-1-1935,13 3-1290,-16-19-516,16 9-129</inkml:trace>
  <inkml:trace contextRef="#ctx0" brushRef="#br0" timeOffset="215581.3305">3120 14079 2322,'12'54'3999,"-9"-17"0,-5-12-258,1 9-3612,1 4 0,0 2-129,0 5 129,0-4 129,0 5 258,0-7 0,0 3 258,0-11-258,0 2 129,0-13-129,8 1 129,-2-9-258,9-2 0,-1 0-129,6-6-129,0-4 0,5 1 0,3-1-129,-1 0-129,4-1 0,-2-7-258,4 2-516,-7-5-1548,1-1-1806,4 2-387,-9-8-258</inkml:trace>
  <inkml:trace contextRef="#ctx0" brushRef="#br0" timeOffset="215815.3439">3195 14434 5547,'32'10'4773,"-2"-10"-387,-7-5-516,10 0-4257,1-3-645,7 4-1419,-1 1-1806,-9-8-387,4 4 0</inkml:trace>
  <inkml:trace contextRef="#ctx0" brushRef="#br0" timeOffset="216051.3574">3168 14057 6966,'17'9'4902,"1"-13"-258,18-3-387,5-9-4128,9 5-774,3-13-1677,8 2-1806,14 8-1032,-7-8 129</inkml:trace>
  <inkml:trace contextRef="#ctx0" brushRef="#br0" timeOffset="217659.4494">4393 14364 903,'4'21'3870,"-4"-21"-129,4 23-129,-4-11-2838,0 2-774,0 6 129,0 1 0,0 9 258,0 2 0,-4 6 0,-3-4-129,0 4 0,-3-2-258,1-4-774,0-13-2838,7 8-129,-8-24-387</inkml:trace>
  <inkml:trace contextRef="#ctx0" brushRef="#br0" timeOffset="217911.4638">4580 14345 1677,'15'0'3999,"-12"31"129,-5-11-387,-1 6-3096,2 10-387,-1 1-129,0 6 129,2-1 129,0 1 0,-1-5-258,0-8 129,-3-2-645,2-3-1935,-10-17-1548,12 8-387,-12-18 129</inkml:trace>
  <inkml:trace contextRef="#ctx0" brushRef="#br0" timeOffset="218168.4785">4310 14607 4644,'-1'11'4644,"1"-11"-129,0 0-387,16 5-3096,3-4-774,4-1-258,7 0 129,7-3-129,2 0 0,2 1-129,0-2 0,-2 4-129,-5-4-645,4 4-516,-15 0-1806,-3-4-903,2 4-774,-22 0 646</inkml:trace>
  <inkml:trace contextRef="#ctx0" brushRef="#br0" timeOffset="218394.4913">4383 14434 5031,'-24'-7'4773,"24"7"-516,19 0-258,5 0-3354,6-1-774,9-5-258,8 6-258,2-1-1032,6-5-2322,11 8-387,-9-7-387</inkml:trace>
  <inkml:trace contextRef="#ctx0" brushRef="#br0" timeOffset="219858.5751">5271 14388 1419,'-8'0'2967,"8"0"0,0 10-2193,0-10-387,0 12 258,0-12 0,0 22 0,0-6 387,0 7 0,-4-1 0,3 11 129,-5-5-129,4 9-258,-4-4-129,3 2-129,3-7-129,0-2 0,0-9-129,4-5-129,8-10-258,2-4 129,8-15 0,3-3 0,0-3 0,1-6 0,-1 2 0,0 1 0,-5 1 129,-2 8 0,-4 2-129,-3 2 0,-11 13 0,20-10 0,-7 10 0,0 0-129,0 6 0,0 5 0,1 2 129,0 7 129,-2 0 129,-2 4 0,-3-2 0,2-1 129,-5-8-129,6 0 129,-10-13-129,23 4-129,-6-5-129,5-12-129,0-6 258,2 2-258,-3 1 129,-1 2 0,-5 1 129,-1 1-129,-14 12 129,11-7-129,-11 7 129,0 0-129,0 0 129,12 9-129,-12-9 129,8 18 0,-8-18-129,7 23 129,-4-7-129,1 1 0,0 2 0,0 2-258,3 3-258,-4-13-1290,10 2-2580,6 2-258,-5-14-258,7 1-129</inkml:trace>
  <inkml:trace contextRef="#ctx0" brushRef="#br0" timeOffset="220749.6261">5915 14751 129,'14'0'4128,"-3"-5"129,-10-12-516,11 2-2064,3 2-903,1-6-387,2-1-258,3-2 0,0 2 0,-1-5 258,0 12 387,-4-6-258,0 10 129,-8-4 129,3 8-258,-11 5-129,15-6 0,-15 6-258,12 0-129,-12 0 0,14 15 0,-7-2 0,0 6 129,-2-1 0,3 3 129,-6 1-129,5-1 0,-3 2 0,-1-4-516,5 5-774,-5-3-2967,-3-21-387,11 16-387,-11-16 0</inkml:trace>
  <inkml:trace contextRef="#ctx0" brushRef="#br0" timeOffset="221534.671">6700 14478 3354,'-1'-14'4902,"1"14"-387,-10-17-258,5 4-2193,5 13-1935,-21-16 0,8 11-129,-4 2-129,-1 2 0,-1 1 129,-3 5-129,2 6 129,0 3 0,-1-2 0,2 3 0,5-2-129,4 1 129,8 0-129,2-3 0,0-11 0,14 18-129,4-9 0,2 4 129,3 1-129,-1 3 129,0 3 0,-3 7-129,-2-1 129,-7 3 129,-4 2 129,-5 1 0,-1-6 258,-7 1-129,-8-9 129,-1-2 0,-2-7-1032,-3-9-1677,-6-5-1935,14-7-258,-7-15-129</inkml:trace>
  <inkml:trace contextRef="#ctx0" brushRef="#br0" timeOffset="221902.6921">6678 14587 6063,'39'29'4386,"-26"-21"-129,11 0-1161,-5 1-3225,2 4 0,0-2 0,0 1-129,-4-3 129,-1 1 129,-4-1 0,-3 3 258,1 4 129,-8-2 129,2 4 0,-4-3-129,-4 7 0,-9-5-129,1 5-129,-6-5-129,-1-3-129,-4-3 0,-1-3-129,-1 0-129,3-6 129,1-2 0,2 0-387,7-5 129,1-7-258,11 0-903,0-7-1032,4-12-1290,21 6-516</inkml:trace>
  <inkml:trace contextRef="#ctx0" brushRef="#br0" timeOffset="222134.7053">7166 14434 1548,'38'14'1548,"-27"8"-387,-6 8 129,-5 7-129,0 9 258,-3-4 258,-1 12 0,-8-10 129,8 10 0,-10-14-258,9 2-387,-4-10-129,6-5-903,0-5-1419,-2-10-1806,5-12-1290,0 0-258,0-16 0</inkml:trace>
  <inkml:trace contextRef="#ctx0" brushRef="#br0" timeOffset="222665.7357">7088 14690 6708,'-16'23'4644,"15"-13"-129,8 10-387,10-2-3870,1-2-387,2 0 0,11-1-258,-3-4-129,9 2 0,-3-11-129,4 3 129,-6-5 129,1 0 0,-5-1 258,-1-5-129,-5-1 258,-4 0 0,-2-2 0,-4 4 0,-12 5 0,20-11 0,-20 11 0,0 0 387,13-5 0,-13 5 0,0 0 0,0 0 0,-7 1 129,-4 2-129,1 7-129,-5-5-129,1 3-129,0-1 129,3 6-258,11-13 129,-15 20 0,14-7-129,1 1 129,5 4 0,6 0 0,4 7 0,0-1 0,-1 0 129,-1 4 129,-2 0-129,-3 1 258,-8-5-129,0 5 129,-6-12-129,-2 0 0,-9-4-387,2-8-129,0-3-516,-6-19-903,11-5-2193,3-11-774,0-12-258,7-1 258</inkml:trace>
  <inkml:trace contextRef="#ctx0" brushRef="#br0" timeOffset="222913.7499">7765 14512 3612,'32'39'4386,"-29"-15"-129,7 17-387,-5 9-2709,-5 4-516,1 12 0,-1 3-258,0 6 129,-2-2 0,1 4 0,-5-12 0,2 2 0,-4-16-129,2-9-645,4-10-1419,-6-11-2580,8-21-387,-14-1-516,3-22 129</inkml:trace>
  <inkml:trace contextRef="#ctx0" brushRef="#br0" timeOffset="223087.7598">7616 14967 3096,'0'0'4515,"0"0"0,14-2-387,15-5-2322,3 7-1677,4 0-129,6 0-387,9 0-1677,3 4-1935,-13-8-516,9 4 0</inkml:trace>
  <inkml:trace contextRef="#ctx0" brushRef="#br0" timeOffset="223401.7778">8147 15155 11739,'1'15'5160,"-1"-15"-516,11 0 0,-11 0-4773,11 0-129,-11 0 129,11-4 0,-11 4 129,0 0-129,0 0 0,11 0-387,-11 0-903,0 0-3096,0 0-516,0-13-258,0 0-129</inkml:trace>
  <inkml:trace contextRef="#ctx0" brushRef="#br0" timeOffset="235325.4598">8864 14743 1548,'0'0'3096,"0"0"-387,-6 3-1419,6-3 129,0 0 0,0 0 258,0 0-258,0 0 129,0 0-258,0 0-258,0 0-387,0 0-129,0 0-129,0 0-129,0 0 0,0 0 0,3-9-129,-3 9 0,9-12 0,-9 12-129,14-17 129,-2 12-129,-1-2 0,0 2 0,4 1 0,-3 2-129,6 2 129,-6 0 0,4 2-129,-3 1 129,-2 2 0,0 2 0,0 4-129,-3-1 129,0 8 129,-2-1-258,0 4 129,-4 6-129,-1 1 129,-1 1-129,-2 5 129,-5-1 0,-3-1 0,-2-3 0,-3 0-129,0 1 387,0-3-258,-2-2 129,3-5-129,0 3 129,1-6-129,3 0 0,1-4 0,9-13-129,-10 17 129,10-17 129,-1 11 0,1-11 0,0 0 129,16 13 129,-2-12-258,3 5 129,4-1-129,3 2 129,5 0-129,0 5 0,3-7-129,1 7 129,-2-4-129,2 1 0,0 1-129,0-2-129,3 5-1032,-8-7-2967,1 1-387,1 1-258,-9-8-129</inkml:trace>
  <inkml:trace contextRef="#ctx0" brushRef="#br0" timeOffset="245098.0188">1804 15378 774,'0'0'3096,"0"0"-1419,0 0-516,0 0-258,0 0 0,-13-4 0,13 4 129,0 0 258,-11-5-129,11 5-129,0 0-258,-16-6-129,16 6-129,0 0-387,-7 7 0,7-7-129,-3 18-258,3-2 129,0-5-258,0 8 129,0-6-645,5 6 0,-1-6-387,5 2-516,-9-15-387,15 15-258,-2-14-129,-1-2 129</inkml:trace>
  <inkml:trace contextRef="#ctx0" brushRef="#br0" timeOffset="245317.0313">1900 15441 1806,'9'-9'2451,"4"-4"516,-13 13-774,0 0-258,0 0-516,0 0-645,0 0-258,0 0-387,0 0 0,10 10-129,-9 2-129,-1 1 129,1 3 0,0 4 0,0 2 129,1 3-258,-1 0 129,2-1-129,3 1-516,0-6-1032,0-8-2322,14 5-129</inkml:trace>
  <inkml:trace contextRef="#ctx0" brushRef="#br0" timeOffset="245844.0614">3010 15253 2451,'7'21'1548,"-3"-1"-258,-1-10 258,-1 1-129,4 7-129,-3-3 0,5 6-129,-6-4 0,5 8-129,-3-2-387,2 4-129,-2-5-258,3-1-258,-2-4-129,-3-5-516,4 0-258,-6-12-645,0 0-516,0 0-258,9-23-1032,-1 8-387</inkml:trace>
  <inkml:trace contextRef="#ctx0" brushRef="#br0" timeOffset="246397.0931">3085 15116 129,'-9'-38'2838,"9"38"-516,-10-17 387,10 17-645,0 0-258,0 0-387,0 0-387,0 0-516,0 0 0,0 0-129,0 0 0,0 0 0,16-1 129,3 1-129,-1 0 129,11 3 129,-2 0-387,6 4 0,0-3-129,1 5 0,2 2-129,0 0 0,-2 3 129,-1 7-258,2-5 258,-2 0-129,-2 5-129,0-1 129,1-3 0,-5 3 0,0-6 0,-4 1 129,-3-1-258,-2 5 129,-4-4-129,-4 0 258,-3-2-129,-4 3 0,-3 1 129,0-1 0,-5 0 129,-7 2-129,-7-1 129,-1 1 0,-4-2 0,-2 1 0,-8-4 129,4 2-129,-5-7 129,3-1-258,-2-1 129,2-2-258,1-1 129,3-2-129,4-1-129,-1 0-129,8 0-258,0-4-516,17 4-1935,-13 8-1806,2-8-387,11 0 0</inkml:trace>
  <inkml:trace contextRef="#ctx0" brushRef="#br0" timeOffset="269021.3871">8557 15671 903,'0'0'3483,"7"-5"129,6 5-258,-13 0-2709,14-12-516,-14 12 258,17-17 258,-17 17 258,15-14-258,-15 14 258,15-10-258,-15 10 129,16-4-258,-16 4-258,18-1 0,-8 1-258,-10 0 129,20 3-258,-20-3 258,19 9-129,-19-9 0,12 20 0,-9-9 258,2 1 0,-2 1-258,-2 3 258,-1 0-129,0 3 129,0-5 0,-1 6 129,-6-6-129,3 2-129,-5-1 129,2 2 0,-3-2-129,2-3 0,-3 5 0,1-4 0,-1 2-129,1 2 129,-3-1-129,3 0 129,0-2 129,0 2-129,3-4-129,1 2 0,1-2 0,3 1 0,2-13 0,0 16 0,0-16 0,13 15 0,0-10 0,5 0 0,3-1 0,4 1 0,5-1 0,3 3 129,2-2-387,0-1-129,5 8-774,-8-3-3096,1-3-129,-1 1-516,-8-3 0</inkml:trace>
  <inkml:trace contextRef="#ctx0" brushRef="#br0" timeOffset="270871.4929">1746 16179 645,'-12'49'2322,"4"-16"-129,-1 1 129,4 4-516,-3-8-258,2 7-645,1-6-387,4-2-645,1-4-1161,12-7-2322,1-20-516</inkml:trace>
  <inkml:trace contextRef="#ctx0" brushRef="#br0" timeOffset="271082.505">2173 16179 258,'-9'65'4128,"-11"-39"129,9 11-516,-7-7-3096,6-2-516,6 2-774,6 2-903,1 3-2064,2-13-645</inkml:trace>
  <inkml:trace contextRef="#ctx0" brushRef="#br0" timeOffset="298061.0478">8310 16704 258,'20'-7'2838,"-14"7"-258,-6 0-1935,2-10-645,-2 10 0,3-15 0,-3 15 129,0-11 258,0 11 0,0 0 129,0 0 0,-5-13 129,5 13-258,0 0 387,0 0-387,0 0 258,0 0-387,-11-11 258,11 11-129,0 0 129,0 0-258,0 0 0,0 0 0,0 0 129,0 0 0,0 0-129,0 0-129,0 0-129,0 0 0,0 0 0,0 0-129,-6 13 258,6-13-258,-3 20 129,2-7 129,-3 8 0,2 6 258,-4-5-129,5 6 0,-5-1 0,3 2 258,-6-2-258,6 2-129,-3-10 129,4-2 0,-3-5-258,3 1 129,2-13-129,0 0 129,-5 11 0,5-11 0,0 0 0,0 0 0,0 0 258,0 0-387,0-9 129,0 9 0,6-19 0,-2 1-258,2 4 129,1-10-129,2-2 129,-1 1-129,1-1 0,-3-4-258,6 1 258,-5-2-129,5 9-129,-4-4-258,5 8-129,-5-6 0,7 12-258,-7-5 129,4 10 0,-12 7 516,12-15 258,-12 15 129,0 0 258,0 0 0,0 0 387,0 0-258,-5 11 129,-1 4-516,-1-2 129,-1 8-129,2 7 0,0 1 129,1 7-258,1 11 0,4 3-2451,4 11-1032,-6-11-51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21:25:54.755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9138 13245 903,'-3'-13'3225,"3"13"-2064,0 0-516,0 0-129,-4-10-129,4 10-258,-13-14 258,13 14-129,-15-14 258,15 14-129,-21-20 129,7 8 0,-1 0-129,-1 3-129,-1-2-129,-4 2-129,-1 0 0,-2 3 0,-2 1 0,0 4-129,-3 1 258,0 1 0,-2 4 129,1 3-258,1 0 258,-1 4-129,0 0 0,0 0 129,0-3 0,0 6-129,2-1 0,0 1 0,0-1 0,1 3 0,-2 0 258,5 4-129,-3-1-129,4 4 129,-2 2 258,6 1-129,-4 4 0,4 0 129,0 2-129,3 3 0,0-2 129,2 3-129,3-4 0,0-1 0,2-1-129,5 2 258,1-6-129,3 5-129,1-3 0,8 1 0,2 0 0,4 1 0,1-4 0,3 0-129,1-1 129,4-4-258,-1-1 258,3-1-129,4-6-129,4-1 129,4-4-129,4-7 129,6-1-129,3-3 0,4-6 0,1-7 0,5-1-129,-1-6 0,1-5-129,-1-2 258,-5-6-258,0-1 258,-8-9-129,-1-2 129,-10-10 258,-3 0-258,-6-2 129,-5-1-129,-7-3 129,-6 2-129,-1 3 0,-8 1-129,0 3 0,-10 4 129,-7 3-129,-4 4 129,-9 3-129,-5 5 0,-13 6 129,-5 7 0,-9 7 0,-9 7-129,-7 8 0,-9 3-129,1 15-129,-6 1-387,11 17-1806,6 8-1806,-2-2-516,13 11-129</inkml:trace>
  <inkml:trace contextRef="#ctx0" brushRef="#br0" timeOffset="1121.0638">21913 12859 3225,'13'0'3741,"-13"0"-387,0 0-2451,-3-11-903,-10 11-258,-1 0-258,-7 0 258,-5 4 0,-6-1 129,-2 1 387,-6 4 129,-3 1 258,1-1 0,-5 2-129,3 4 129,-3 1-129,4 6-129,-3 3-129,4 5-258,-4 5 129,0 7-129,0 3 0,0 6 0,-1 4 0,2 4 129,-2 4-129,5 2 258,4-4 0,7 4 258,5-4-129,9 3 0,7-4 129,10 3 0,17-5-129,13 4-129,6-5 0,10 0-387,9-1 258,9-3-258,1-5 129,8-6 0,4-7-129,6-10 129,6-4 0,3-12 129,4-8-129,3-8 129,1-14 0,-3-5 129,-4-12-129,-4-5 129,-7-11-129,-5-1-129,-9-7 129,-6-2 0,-8-5-129,-6-2 258,-13-1-387,-3 1 258,-12 1 0,-6 1-129,-12 2 129,-2 3 0,-10 0 0,-13 5 0,-8 1 0,-9 4 0,-13 6-129,-9 3 258,-13 6-258,-8 7 0,-10 6 0,-9 9 129,-10 8-258,-6 8 0,-3 7-516,-13 7-1935,-2 12-1806,0 10-516,-7-4 0</inkml:trace>
  <inkml:trace contextRef="#ctx0" brushRef="#br0" timeOffset="3056.1747">9427 16373 258,'13'4'3096,"-13"-4"0,0 0-1290,0 0-1548,0 0-258,0 0 129,12 0 258,-12 0 387,0 0-129,15 8 387,-15-8 0,17 0 258,-17 0-387,19-3 129,-19 3-258,26-3-129,-7 2-258,5-2-129,1 1 129,5 2-129,-1 0 0,4 0 0,1 0 0,2 0 0,-2 0-129,4 0 258,-1 0-129,6 0 0,1-3-129,7 3 129,-1 0 0,4-2 0,0-1-258,4 3 129,-1-3 258,2 3-258,-3-4 129,3 4-129,-2 0 129,4 0 0,-3 3-129,3-3 0,-3 0 129,1 0-129,1 0 0,0 0 0,0 0-129,-2-8 0,0 4 129,-1 0-129,0 3 0,-1-2 0,-1 0 129,0 2-129,1-2 129,0 3 0,0 0 129,-1 0-129,3-1-129,-6 0 129,3 1 0,-3 0-129,-2 0 0,-1 0 129,-2 2-129,-1 1 129,-1-3-129,2 0 129,0 0 0,1 0 0,2 0 0,0 0-129,-1-3 0,4-2 129,-4 2 0,2 3-129,1-6 0,-3 2-129,-1-3 129,-1 5 0,1 0-129,0-1 0,2-4 129,-1-5-129,-4 9 129,4-6-129,0 6 129,1-2 0,-2-6 129,2 9-129,-4-4 0,0 4-129,-2 1 129,0 0 129,-5-2-129,0-3-129,-2 5 0,0-2 0,-4 2 129,-1 0-129,-1 1 129,-3-2-129,-2 2 129,-5-1 0,-3-1 0,-5 2 129,-13 0-129,16 0 0,-16 0 129,0 0-129,0 0 129,0 0-129,0 0 129,0 0-129,0 0 0,0 0 0,0 0 0,0 0 0,0 0 0,0 0 0,0 0-129,12 0 129,-12 0 0,0 0-129,13 0 129,-13 0-258,11 0 0,-11 0-387,17 18-1806,-10-2-2451,-6-2-387,-1-14-516,-19 6 259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9:20:00.34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5780 12590 516,'7'0'1677,"-7"0"-516,0 0 129,0 0-129,0 0 0,-7 0 258,7 0 0,0 0-129,0 0-129,-12 0-387,12 0 0,0 0-387,0 0 0,-11-5-129,11 5 0,0 0-258,0 0 0,0 0 0,0 0-258,0 0 258,-12 0-129,12 0 0,0 0-129,-13 5 129,13-5 0,-10 12 0,10-12 0,-18 13 129,18-13 0,-19 21 0,8-11 0,-1 3 0,1-1 129,-2 1-129,3 0 129,0 2-129,1-1 0,1-2 0,1 0 0,1-2 0,6-10 129,-12 17-129,12-17 129,-6 14-129,6-14 0,0 0 0,0 0 0,0 0 0,0 0 0,0 0 0,0 0 0,0 0 0,0 0-129,0 0 129,0 0 0,0 0 0,0 0 0,0 0 0,12 8-129,0-8 129,-2 0 0,4 0 0,-1 0-129,5-2 129,-3 0 0,3 1 0,-2-1 0,3 2 0,-1 2 0,0 0 0,1 3 0,-5 1 0,1 3 0,-3-1 129,-2 1-129,-10-9 129,10 19 129,-10-19-129,0 20 129,-1-9 129,-10 2-129,1-1-129,-4 3 0,0-2 0,-5-1 0,0 1-129,-3-2 0,1 2-129,2-1 0,-2 0-129,0-5 0,4 3-387,0-5-129,6 3-774,-1-1-1806,0-7-645,12 0 0</inkml:trace>
  <inkml:trace contextRef="#ctx0" brushRef="#br0" timeOffset="596.0341">5704 12651 1,'11'-10'1418,"-11"10"-128,10-10 0,-10 10-258,12-9-258,-12 9-258,15-13 0,-15 13-387,16-9 258,-16 9-258,17-10 129,-17 10 0,15-9-129,-15 9 0,11-5 129,-11 5 129,0 0-129,0 0-129,0 0 0,0 0-258,10-4-258,-10 4-129,0 0-903,0 0-1290,0 0-645</inkml:trace>
  <inkml:trace contextRef="#ctx0" brushRef="#br0" timeOffset="2540.1453">6043 12748 258,'0'0'258,"-9"10"-258,9-10 129,-11 2 129,11-2 258,-14 5 0,14-5 258,-17 0 129,4 1-129,13-1 0,-22 0 0,22 0 0,-22-1-258,22 1-129,-18-10 0,18 10-129,-14-17 0,11 3 129,2-5-129,1 2-129,0-6 0,6 0-129,2-2 387,6 1-258,-1 0 129,1 5-129,2 2 0,2 3-129,0 4 0,-1 4 258,1 4-516,1 2 258,-2 0-129,-2 6 0,2 5 129,-5 0 0,-3 7 129,-2-1-129,-3 4 387,-3-1-129,-1 1 0,-4 1 258,-5 1 0,1-2 0,-7-4 0,1 0 129,-4 3-129,2-3-129,-6-3 129,6 1-258,-5-6-129,4-1 0,1-1 0,3-2-258,1-5 0,12 0-258,-14-5-387,8-5-387,6 10-774,1-19-1548,3-1-645,12 7 259</inkml:trace>
  <inkml:trace contextRef="#ctx0" brushRef="#br0" timeOffset="3180.1819">6658 12331 1032,'0'0'2451,"1"-6"-1161,-1 6-387,0 0-129,0 0 0,0-11 0,0 11-129,0 0 0,0 0 129,-15-11 0,15 11-258,-12-2 0,12 2-258,-16 2-258,6 3-129,0 2 0,-3 3-387,2 2 258,-4 2 0,3 6 129,-2-6-258,1 6 516,0 1 129,-1 1 129,3 2-129,-1-4 387,3 2-387,2-3 0,3-2 129,0-2-129,4-4 0,4 1-129,-4-12 258,20 12-258,-8-11-129,2-1 0,3 0 0,1-7-129,-3-1-258,0-2-129,-2-4-774,-2-4-1935,7 7-645,-16-14 0</inkml:trace>
  <inkml:trace contextRef="#ctx0" brushRef="#br0" timeOffset="3551.2031">6738 11909 645,'0'0'3354,"9"9"0,-9-9-258,0 12-2838,0 1-645,5 6 258,0 3 258,3 2 258,2 7-129,-3-2 129,5 6 387,-1-1-129,1 8 0,3-3 129,0 5-387,0-5 129,-1 2-258,0-6 0,-1-2-129,-2-6 0,-5-4-258,1-7-129,-6-5-774,-1-11-2322,0 0-774,0 0 129</inkml:trace>
  <inkml:trace contextRef="#ctx0" brushRef="#br0" timeOffset="4724.2702">7045 12160 129,'13'0'3096,"-13"0"-387,11-7-1806,0 7-1290,-11 0 258,22 7-129,-10-2 258,-1 2 258,1-2 258,-12-5 0,19 12 129,-19-12-129,19 12 129,-8-4-258,2-2 129,1 3-258,0-3-129,-2 2-129,-3 1 258,-9-9 0,15 15-129,-13-4 129,-2-11 129,-13 20-258,-1-8 0,-6-2 0,0 5-129,-5-1 129,-2 0-258,-1-4 129,3-1 0,0-1 129,5-1 0,0-3-129,7-4 0,13 0-129,-15-1 129,15 1-129,0-18 129,9 7-129,5-4 0,2 3 0,3-5 258,3 0-129,0 2 0,2-2 0,1 3 0,-1-2 0,0 0 0,-3 0 0,1-1-387,-1-2 258,1-2-129,-1-2 0,-1 1-258,-4-4 387,1 5 0,-3-2 0,-4 3 387,0 4-129,-7 2 0,-3 14 129,5-16-258,-5 16 0,0 0 0,0 0-258,0 0 258,0 0 0,0 0 387,14 6-129,-14-6 387,10 22 0,-6-10 0,4 5 129,-1-6-258,3 4 0,-3-3-129,4 0 0,-11-12-258,23 5 129,-8-7-129,5-10 0,-1-5 129,2-2-258,1-3 129,-4 2 0,0-1 0,-2 5 0,-16 16-129,16-16 129,-16 16-129,0 0 129,15 4-258,-15-4 258,11 20-258,-6-5 129,4-3 0,-1 2-258,5 3-387,-13-17-774,26 15-2451,-5-9-387,-8-8-129</inkml:trace>
  <inkml:trace contextRef="#ctx0" brushRef="#br0" timeOffset="5484.3137">7975 11733 129,'-9'21'3483,"-2"-16"129,11 14-387,-4-7-2967,2 3-516,1 0 129,1-1 0,0-1 129,3 0 0,-3-13 129,14 17 258,-6-5-129,2 0 0,-1-2 0,1 2 129,-3 4 0,-5 0-129,-2 2 129,-1 0-129,-7 1 0,-10-3 129,0 2-129,-7 0-129,1 0 129,1-6 0,0-2-258,6-3 387,3-2-387,14-5 129,-14 0 0,14 0-129,8-14 129,5-1-129,5 2 129,5-5-129,4-1 0,4-4 129,4-1-129,3-3 129,0-1-129,-1 0 0,1-1 0,-2 0 0,-2 3 0,-5 1 0,-5 1 129,-4 3-258,-4 4 258,-5 4-129,-11 13-129,8-18 129,-8 18-129,-3-11 0,-8 11 0,-1 0 129,-1 4-258,-1 3 258,0 0-129,0 5 129,3 3 0,2 2 0,3 1 0,2 1 129,4 0 0,0 3 129,1-3 129,5 3 129,3-2-129,1-3 0,4 0-129,1-4 0,2-2-129,5-3-387,0-8-258,10 0-1161,-4-4-1935,0-16-774,11 3-129</inkml:trace>
  <inkml:trace contextRef="#ctx0" brushRef="#br0" timeOffset="5979.342">8734 11564 2967,'-6'0'4257,"6"0"-129,-13 0-258,13 0-3225,-15 8-387,15-8-258,-20 14 129,9-7-129,1 3 0,10-10 0,-20 18 258,20-18-129,-11 14-258,11-14 258,0 15-129,0-15 0,12 12 129,2-3-129,1-4 0,4 2 0,1 0 258,0 3-258,-1-2 0,-5 1 0,-2 1 0,-2 5 129,-5-3 0,-3 5 0,-2-2 129,-2 2 0,-11 0 258,1 1-129,-4-1-129,-3 0 0,-3 1-129,0-1 0,1-2-129,-2 0-129,3-1-258,0-5-258,10 4-2322,10-13-1419,-21 3-258,21-3 0</inkml:trace>
  <inkml:trace contextRef="#ctx0" brushRef="#br0" timeOffset="10929.6252">11670 13863 1,'8'-31'1160,"-8"12"130,1-1 129,-1-7 258,0-11 258,0-9 0,0-14-258,2-7 0,-2-14-645,8-1 0,-5-18-258,4 2-387,-2-11-258,1 2 0,-3-3-129,4 4 258,-3-2-258,1 3 0,1 7 0,0 8 0,1 10-258,3 13 258,-3 12-129,-3 9-129,1 17 0,-4 5-645,-1 25-258,5-14-1290,-5 14-1677,0 21-129</inkml:trace>
  <inkml:trace contextRef="#ctx0" brushRef="#br0" timeOffset="12827.7337">9883 12581 774,'-11'0'3612,"11"0"387,0 0-1677,-13 2-1032,13-2-387,0 0-258,0 0 0,0 0-129,0 0 0,0-5-129,0 5 129,6-14 0,3 2-129,1-3-129,4-1 0,2-1-129,3 0 0,2 5-129,0-2 0,3 6-129,-7-2 129,3 10-258,-6-2 129,2 4 0,-8 9-129,-5 2 129,-3 7 129,0 2 0,-8 5 0,-4 4 0,-2 4 129,-2-3 0,-2-2-129,4 0 0,4 0 129,0 1-129,6-9 0,1 0-129,3-9 129,0 3-129,0-16 129,11 15 0,-11-15 0,23 0 0,-6-5-129,3-3-387,1-6-516,9-5-2193,7 4-774,-8-17-516</inkml:trace>
  <inkml:trace contextRef="#ctx0" brushRef="#br0" timeOffset="13375.765">10380 12565 1032,'-16'0'2322,"-4"0"-2064,7-1-516,2-3 0,11 4-129,-19-16 129,19 16 258,-16-26 129,11 12 258,3-5 0,2 4 258,2-5-258,8 4 129,1-2-258,5 3-129,1 4 258,2 4-258,-3 0 0,1 7-129,-2 0 129,0 7 129,-3 2-129,-2 3 258,0 0 129,-4 3 258,0 7-258,-5-7 645,3 4-258,-4-1 129,-2 3 0,-8-5 0,4 6-387,-10-8 129,5-1-387,-8-3 0,6-2-129,-4-4 0,0-2-516,1 0 0,-2-4-645,8-2-1161,-1 0-1677,-1-13-516,12 5 258</inkml:trace>
  <inkml:trace contextRef="#ctx0" brushRef="#br0" timeOffset="13895.7948">10587 12421 1032,'-23'12'2451,"23"-12"-645,-13 3-2838,13-3-129,-15-7 0,15 7 258,-8-22 645,8 5 387,0-1 774,1 0 387,7-1 387,3 1-129,1 3-129,3 1-258,0 5-516,4 2-129,0 4-387,1 3-129,0 0-129,1 4 0,-5 4 129,0 2 129,-1 2 129,-6-1 258,-1 4 0,-8-3 516,2 6-129,-4-6 129,-6 6-129,-8-5-129,-1 5-258,-5-5 0,-2 0-645,0-1-774,-2-5-1290,-3-5-2064,12 6 0,-8-8 0</inkml:trace>
  <inkml:trace contextRef="#ctx0" brushRef="#br0" timeOffset="14715.8417">10412 13005 516,'0'0'3096,"-4"-17"516,4 17-1935,0 0-1032,0 0-258,0 0-129,-14 0-129,14 0-129,-15 2 129,15-2 129,-19 15 0,9-4 0,-3-1 258,4 4-129,-2-2 0,4 3 129,0-2-129,4 3 0,1 0 0,2-2-129,0 0 0,6-4 129,0 2-258,4-3 129,7 1-129,-4-2 129,4-3-387,-4-1 129,5 1-129,-4-3-129,1 1-258,-4-3-129,1-1-645,-1-10-1161,-7-10-1548,12 8 0</inkml:trace>
  <inkml:trace contextRef="#ctx0" brushRef="#br0" timeOffset="15031.8597">10556 12743 1677,'0'0'3612,"2"12"129,-2-12-1032,-3 15-2322,3-5-258,0 5-129,1-1 0,3 6 0,-1-1 129,3 4-129,-1 2 129,1 2-129,-1 4 258,1-5-258,2 3 129,-1-4-129,1 0-387,2-5-774,-2-3-1548,-8-17-903,20 12 0</inkml:trace>
  <inkml:trace contextRef="#ctx0" brushRef="#br0" timeOffset="16067.919">10752 12858 1806,'0'12'3741,"0"-12"0,0 0-129,0 0-3354,0 0-258,13 0 0,0 0 0,3-1-129,2-1 258,-1 1-129,0 0 129,-3 0-129,-1 1 0,-13 0 0,20 0 0,-20 0 0,13 12 129,-13-12-129,6 20 129,-6-6 129,0 1-129,-9 4 0,-1 1-129,-3-2 129,-5-2 0,-1 0-129,-2 0 0,0-3 0,3-4 0,2-3 0,2-2 0,3-2-129,11-2-129,-15 0 129,15 0-258,-3-9 258,3 9-129,0-17 0,2 5 0,6 0 129,2 0 129,5-1-129,-2 0 0,7 0 129,-6-2-129,5 1 0,-2-2 0,0 3-258,-1-6 258,1 2 0,-1-2-129,-2 2-129,3-3 129,-3-1-129,0 1-129,-1-2 129,-2 1-129,-1 4-129,-3-2 258,0 3-129,-1 5 129,-6 11 0,7-15 129,-7 15-258,0 0 129,0 0 129,0 0-129,0 0 258,0 0 258,0 0 258,0 0 0,0 0 387,0 5 258,0-5-129,0 17 0,0-17-129,-1 23-129,1-12-258,0 7 258,2-2-258,4 2 129,-1 2-129,4 1 0,-1 0 0,1-4-129,0-1 129,0-3-258,-9-13 129,17 17 0,-17-17 0,13 4 258,-13-4-258,12-10 129,-8-4-129,1 0 129,-2-6-129,2 3-258,-4-5 129,1 3-129,-2-2-129,0 1 0,0 3 0,0-1-258,0 2 258,0 1-129,0 15-129,1-21-129,-1 21 0,4-12 129,-4 12-516,0 0 0,13 0-258,-13 0-1548,0 0-1290,13 9 516</inkml:trace>
  <inkml:trace contextRef="#ctx0" brushRef="#br0" timeOffset="16882.9657">11335 12505 1032,'-2'13'3612,"-11"-13"-129,13 0-129,-6 12-3354,6-12-258,-12 15 129,8-5-129,-2 2-129,6-12 387,-3 21 258,3-11-129,0-10 129,11 17-129,0-9 129,0 0 0,5-2-129,-1 3 0,1-4-129,3 5-129,-5 1 129,2 2-129,-4 2-129,-1 2 258,-4 1 258,-4 0 0,1 1 0,-4-4 258,-1-1 0,1-14 0,-14 17 0,14-17-258,-18 8 0,18-8-387,-18-1-129,18 1 0,-13-18-129,13 18 0,-9-20 129,7 5 0,1 2 258,1 0 0,0 1 0,6-1 129,4 1 0,3-1-129,2-3 0,4-3-129,2 1 0,3-2 129,-1 2-129,-2-4-129,0 3 258,-3-1-129,-3 0 129,-5 5 0,-2 0 0,-7 4-129,-1 11 129,-4-13-129,-7 11 129,-2 2-258,-4 4-129,4 3 129,-4 5-129,4 0 258,-2 3-258,4 0 387,0 2 0,3-1 129,5 3 258,-1-2-129,4-1 129,1 2 129,10-1 0,3-2 129,7 4 0,3-6-387,11-1 129,0-2-258,5-1 0,2-1-516,-3-6-1161,-4-5-2193,7-1-516,-17-16 258</inkml:trace>
  <inkml:trace contextRef="#ctx0" brushRef="#br0" timeOffset="17395.995">12026 12385 3354,'7'17'3483,"-7"-17"-258,0 0-1419,-8 8-2580,8-8 0,-15 16 0,7-5 387,-5 1-129,3-1 903,-3 1-258,2-1 516,0 2-387,3 0 0,-1 1-129,3-2 129,6-12-129,-5 15-129,5-15 258,1 14-129,-1-14 129,20 9 129,-3-6-258,-4 0 0,4 1 129,-2 3-258,1-3 0,-4 4 0,-2-2 129,-10-6 258,10 19 0,-10-19 258,0 24 129,-11-17 0,-1 6-129,-6-1 0,-1 2-387,1-2-774,-4 4-2709,-1-16-903,13 4-258,-6-9-258</inkml:trace>
  <inkml:trace contextRef="#ctx0" brushRef="#br0" timeOffset="18381.0514">13392 13946 258,'0'0'1419,"8"-14"258,-8 14 258,5-20 258,-3 8-258,1-5-258,2 2-258,-1-8-516,2-2-258,-1-8-387,1-7-129,-1-6 0,4-9-129,-2-6 129,-1-7-129,-3-6-258,1-6 258,-1-3-129,-3-8-129,7 6-774,-7-5-1032,0 1-1935,6 12-258</inkml:trace>
  <inkml:trace contextRef="#ctx0" brushRef="#br0" timeOffset="19535.1174">13690 12074 1677,'0'0'3870,"0"0"0,0 0-1548,-1-11-1935,10 4-258,7-1-129,4-3 0,5 0-129,0 0 129,-1 4 0,-2 1-129,-1 1 129,-6 4 0,-2 1 0,-13 0 0,12 6 129,-12 6-129,0 1 0,-6 6 0,-2 3 129,-5 2-129,-1 4 0,-4 0 129,0 0 0,2 1 258,-1-4-129,5 0 0,0-7 129,5 2-129,4-3 0,3-5-129,0-12 0,9 17 0,1-15 0,5-1 258,2-1-387,5-5 0,3-5-774,2-5-1806,0-8-1290,12 3-645</inkml:trace>
  <inkml:trace contextRef="#ctx0" brushRef="#br0" timeOffset="20175.154">14244 11844 129,'-13'0'3354,"13"0"-387,-16 3-387,2-1-3870,1 2-645,0 3 258,-2 1 129,0 5 129,-2-4 774,1 2 645,-1 1 258,2 0 516,2-2 129,1 3-129,6-1-129,6-12-516,-4 21-258,4-6-387,0-1 129,0 2-129,0-3 0,0 3 258,0 0 129,0-2 258,0 1 0,-2-3 258,2-12 0,0 11 0,0-11-129,22-2-387,-2-7 0,4-3-129,2 2 0,6-6 0,-3 4-129,1 0 258,-1 5 0,-6 3 258,-3 4 0,-2 0 0,0 3 387,-6 6 0,-2 4 0,-1 2 387,-1 3 387,-7 0 258,3 4-129,-6-4 258,-3 13 0,-12-12-387,4 9 0,-9-9-387,-1 2-387,-1-1-258,-2-3-387,3-5-516,-4-8-1290,6-4-2064,7 0-516,-4-12 387</inkml:trace>
  <inkml:trace contextRef="#ctx0" brushRef="#br0" timeOffset="20538.1747">14190 11925 1161,'34'-16'2193,"-14"5"0,-1 0 0,4-1-645,4 0-903,1-1-1419,3 9-2064,-9-13-903</inkml:trace>
  <inkml:trace contextRef="#ctx0" brushRef="#br0" timeOffset="20996.2009">14582 11985 2451,'-40'18'3483,"27"-9"0,-11-8-2451,6-1-1161,3-5-258,3-6-258,0-6 0,6-1 258,3-4 258,3 0 129,1 2 129,5-3 129,7 5 129,0 1-129,2 7 0,0 6-129,0 1 129,1 3-516,-2 7 258,1 6 0,-3 4 258,-3 1-129,-1 7 258,-4-5 258,-2 5 129,-2-2 0,-1 2 258,-13-3 0,5 3 0,-13-9-129,7 3-258,-6-7-387,2-8-387,3 2-1548,2-6-2451,-3-17-387,10 0-258</inkml:trace>
  <inkml:trace contextRef="#ctx0" brushRef="#br0" timeOffset="22367.2794">15074 11660 2709,'0'0'2322,"0"0"-516,0 0-516,5-10-516,-5 10-258,0 0 129,0 0 0,0 0 0,0 0 0,0 0-129,0 0 129,0 0 0,-5 6-258,5-6 0,-19 20-387,8-8 258,1 4-387,-2-1 258,4 5-129,1-2 258,3-1-129,0 3 0,4 0 0,0-3 0,3 0 0,3-4 0,-6-13-129,23 18 129,-9-11-129,4-6-258,-4-1 0,7 0-387,-5-12-774,6-1-1548,0 1-1161,-11-12-258</inkml:trace>
  <inkml:trace contextRef="#ctx0" brushRef="#br0" timeOffset="22707.2988">15173 11292 3225,'3'16'3483,"4"9"-129,-1-8-3354,2 4-129,0 7 258,3 1 0,-2 6 129,-2 0 258,0 6 0,0-3 129,-1 6 0,-5-5-258,3-1 0,-3-4-129,1-5-645,3-5-645,-3-12-1419,-2-12-1806,13 3 258</inkml:trace>
  <inkml:trace contextRef="#ctx0" brushRef="#br0" timeOffset="23727.3571">15380 11555 2709,'0'0'4257,"26"0"-387,-26 0-258,23 0-3870,-6-2-129,6 2 0,-1 0 258,2 2-129,-3 3 129,-1 0 258,-5 5 0,-1-1 0,-1 1 129,-6 4 0,0 3 0,-4-2-129,-2 5-129,-1-1 129,-3 0-258,-4 2 129,-6-1-129,1 0 129,-4-3 0,-1-3 129,-2-3-129,-2 0 129,2-4-129,-1-5 129,1-1-129,3-1 0,-1 0-129,3-4 0,0-4-129,14 8-129,-17-17 129,17 17 0,-13-18 0,13 18 0,-5-17 129,5 17 0,4-14 129,-4 14 0,20-19 129,-4 7-129,4 0 0,3-3 0,6 0 0,0-2 0,4-2-129,0-1 0,-1-3 0,-2 0 129,-2 1-129,-5 1 0,-3 2 129,-4 1 0,-6 2 0,-1 3 129,-9 13 0,9-18 0,-9 18 0,1-13 0,-1 13 258,0 0-387,0 0 129,0 0 0,0 0 0,0 0 129,0 0 129,0 0-258,2 10 258,-2-10-129,4 26 0,-3-8 258,4 3-258,-3 1-129,5 2 129,-2-5-258,1-2 129,1-2-129,-7-15 129,23 13-129,-5-13 0,3-16-129,1-3 0,5-7 129,-1-4 0,0-1 129,-3 0-129,-4 3 0,-4 5 129,-4 6-129,-4 4 0,-7 13-258,8-10 0,-8 10-129,0 0 129,11 9 0,-11-9 129,1 17 129,0-2 387,-1 0-258,2 3 129,-1-1-258,2-3-387,6 2-1806,5 2-1806,-14-18-516,28 13 258</inkml:trace>
  <inkml:trace contextRef="#ctx0" brushRef="#br0" timeOffset="24547.404">16314 11172 3096,'-20'22'4257,"5"-18"-258,15-4-258,-23 16-3612,9-7-258,3 3 129,0 1-258,1-1 258,1 0-129,9-12 258,-4 20-129,4-20 387,5 18-387,7-5 258,2 1-258,2 0 258,2 3-258,1 3 0,0-3 0,-5 6 0,-1-5 0,-5 1 129,-7-2 0,-1-1 0,-7-4 0,-3 0 129,-8-3-129,4 0 0,-6-6-129,4 2 0,-2-2-129,3-2 129,2-1-129,1 0-129,12 0 129,-9-17-129,9 17 129,0-21 0,13 7 0,3-6 0,8 0 129,5-5 0,5 0 0,4-2-129,4-1 129,-1-4 0,0 1-129,-1-1-129,0 3 0,-8-1 0,-1 5-129,-5 0-129,-4 2 129,-10 2-129,-2 7 258,-7 1 0,-3 13 129,-10-16 129,-6 12 0,-4 4 129,-2 0 0,-3 7 0,-1 2-129,0 7 129,1 2-129,2 0 129,6 5 129,0 3-258,8 2 129,4 2-129,3-1 129,2-1 0,8-2 0,6-1 0,0-7 258,5-3-129,-1-10 129,5-5-129,3-2-129,0-13-258,2-2 0,0-8-129,1 1-258,-6-7-1032,2-6-2451,1 13-258,-15-11 259</inkml:trace>
  <inkml:trace contextRef="#ctx0" brushRef="#br0" timeOffset="25199.4413">16962 11043 1806,'0'0'2322,"0"0"-129,0 0 387,0 0-774,-10-6-387,10 6-516,-13 0-516,13 0 0,-18 6-129,7 1-129,-5 1 129,4 3 0,-5 1 129,7 3-129,-3-4-129,7 1 129,0 0-129,4-1-129,2 0 129,0-11 0,8 15 0,2-11 129,7 0-129,1 2 0,0-1-129,4 2 0,0-1 129,-2-1-129,0 1-129,-5 6 129,-1-2 0,-14-10 0,14 18 0,-10-7 129,-4 3 0,-1 2 129,-9 2-129,0 4 129,-10-3 129,2 9 129,-9-6-129,0 7 0,-4-5-258,3 4 0,-2-3-129,-2-3-516,12 4-2451,-3-2-1677,0-17 0,5 0-387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4:05.41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9744 12264 903,'0'0'1032,"0"0"387,0-12-129,0 12-129,0 0 0,-1-16 0,1 16-387,-5-13-258,5 13 0,-2-10-258,2 10-129,0 0 0,0 0-129,-13-10-129,13 10 129,-20 0 0,6 0-129,-2 0 258,-6 1-129,-1 1 0,-5 3 0,-2 2 0,-2-2 0,-3 2 0,-4 1 0,0 4-129,0 2 129,1-2 0,-1 5 0,1 0 258,3 3 0,0 1-129,3 0 0,-1 4 0,4 0 0,1 2 0,3 3 0,-1-1-129,5 3 0,2 4 0,5 1 0,4-1-129,4-2 258,6 4-129,0-4 0,9 3 258,7-1-258,5-5 129,3 4-129,3-4 0,3 5 129,4-5-129,-2 1 129,3-3 0,-3 1 129,1 0 387,1-1 129,-1-2-129,2 4 0,-3-6 129,3 3 0,-3-7 0,5 5-129,-1-12 0,7 6-258,-3-8 0,8-3-129,0-4 129,6 0-258,4-5-129,3 0 129,1-5-129,1-5 129,2-4-129,-2-3 129,4-5-387,0-4 387,-4-4-258,-1-1 129,-3-4-129,0 0 0,-3-4 0,0 0 0,-4-1 258,-4-2-387,-5 1 387,-5 2-129,-6 1 0,-4-1 0,-7-4 129,-7 1-129,-3-3 0,-5 1 129,-5-7-258,-1 1 129,0-3-129,-7-1 129,-7 1-129,-5 0 129,-8-3 0,-6 1-129,-12 3 258,-2 0-258,-9 3 258,-7 3-129,-6 2 0,-4 7 0,-8 7 0,-5 5 0,-4 9 0,-7 6 0,-1 8 0,-2 2-129,1 17-258,0 3-129,10 17-516,2-1-774,14 10-1419,9 5-1290,6-3-129</inkml:trace>
  <inkml:trace contextRef="#ctx0" brushRef="#br0" timeOffset="940.0538">16522 10856 1419,'0'0'3870,"0"0"129,0 0-387,0 0-3096,0 0-129,0 0-387,2 9-258,5 3 516,2 5-129,3 6 129,3 6-129,6 1 129,8 9 0,0-1 129,9 8-129,3 0-129,9 1 0,3-4-129,0-2 0,-3-3 0,-5-6 0,-4-2-387,-8-8-258,-6-2-645,-17-5-1419,-10-15-1290,-3 15-258</inkml:trace>
  <inkml:trace contextRef="#ctx0" brushRef="#br0" timeOffset="1352.0773">16514 11511 3612,'-12'0'4128,"0"0"0,11-6-2193,3-5-1161,6-12 129,15-6-258,5-14 0,14-6-129,7-16 0,15-1-129,1-7 258,7 3-258,-3-2-129,-1 11 0,-10 6-129,-9 10 0,-9 9-129,-12 10 0,-8 9-387,-8 4-129,-1 13-645,-11 0-1161,0 0-1935,0 0-387,6 10 129</inkml:trace>
  <inkml:trace contextRef="#ctx0" brushRef="#br0" timeOffset="2464.1409">17455 11355 1161,'-15'0'4386,"15"0"-129,-3-16-258,-1 6-2967,4 10-387,9-16-387,2 8-129,2 1-129,2 1 0,1 3 129,-1 3 0,1-2-129,0 2 129,-1 2 129,4 2-129,-4 4 0,2 1 0,-1-1-129,0 4 129,-3-2 0,-1 2-129,0 3 0,-7 1 129,-1 1-129,-4 0 0,-2 1 0,-8 3 129,-5-1-129,0 5 129,-6 0-129,1 1 0,0-3 0,1 3 129,2-5-129,3-1 0,4-3 0,4 0 0,6-17 129,-2 20-129,2-20 258,8 9-258,5-9 129,6 3 129,3-3-129,4 0-129,8 0-129,0-7-258,7 7-516,-7-9-1161,6 2-2322,2 1-258,-7-9 258</inkml:trace>
  <inkml:trace contextRef="#ctx0" brushRef="#br0" timeOffset="3328.1904">18005 11263 1419,'-14'-3'3741,"14"3"129,0 0-1806,0 0-903,0 0-258,0 0-258,1-13-258,-1 13 129,12-14 129,-12 14-258,22-15 129,-8 2 0,5 2-129,2 3-129,3-1-129,3 4 0,2 1 0,-4 1-129,1 3 129,-2 0-129,-3 8 0,-6 1 0,0 3-129,-6 0 129,-5 1 129,-2-1-129,-2 0 0,0 5 0,-6-2 129,-3-4-129,2 0 129,-2 2-258,0 0 258,4-1-258,1 0 129,4-12 0,0 20 0,0-20-129,19 16 129,-1-10 0,2 1 0,0-2 129,2-1-129,-1 2 0,-1 0 0,0 3 0,-4-1 0,-3 2 0,-2 0 0,-11-10 0,14 20 0,-14-20 129,0 23 129,-5-13-129,-5 1 0,-8 3 129,-1 4 0,-8-1 0,-2 2-129,-4 1 129,0 0-258,-2 0 129,0-2-258,4-3 129,3-2-258,4-4 0,1-6-903,10 6-1161,2-6-2064,0-3-258,11 0-258</inkml:trace>
  <inkml:trace contextRef="#ctx0" brushRef="#br0" timeOffset="4167.2382">18635 11172 3354,'-4'-16'3612,"4"16"-1290,10-17-774,-10 17-387,16-12-387,-4 11-258,-12 1 129,23-1-258,-23 1 0,20 0 129,-20 0-258,13 26-129,-10-6 0,-2 6 129,-1 3-258,0 5 129,-6 2-129,0 3 387,-3-3-258,2-2 129,-4-5 0,4 0 0,2-6 0,4 1 0,1-8 0,2-2 0,6-2-129,6-4 0,1-1 0,6-2-129,5-5 0,1 0-129,7-4 0,0-4-258,5 3 0,-4-10-387,4 7-516,-11-9-1290,-3 0-1677,0 5-387,-15-9 516</inkml:trace>
  <inkml:trace contextRef="#ctx0" brushRef="#br0" timeOffset="4432.2535">18920 11407 3870,'-1'11'4128,"6"-2"-258,-5-9-1806,10 12-1548,-10-12-258,21 16 258,-12-3-129,-4-2 0,1 4 129,-2 0 0,0 2-129,-4 4 0,3 5-129,-2 2-129,1-3-516,3 6-645,-1-7-2322,-1-2-1032,9-3-387,-12-19 517</inkml:trace>
  <inkml:trace contextRef="#ctx0" brushRef="#br0" timeOffset="4929.2819">19224 10963 3612,'29'1'4128,"-13"-2"-129,12 1-2193,-1 0-1290,2 0-387,4 2 0,1 2-258,-1-1-129,0 1-387,-6-4-258,1 0-774,-6 0-2064,-13-7-258</inkml:trace>
  <inkml:trace contextRef="#ctx0" brushRef="#br0" timeOffset="5217.2984">19182 10753 5031,'0'0'4902,"13"0"-516,-3-11 0,12-1-3483,3 7-645,3 1-387,4-2 0,7 3-129,-1-1-129,10 4-774,-6-4-1290,2-1-1806,7-1-387,-6-10 129</inkml:trace>
  <inkml:trace contextRef="#ctx0" brushRef="#br0" timeOffset="6167.3527">20375 10122 3096,'0'13'4386,"0"-13"-129,0 0-1290,13 9-2322,-4 4-258,-9-13-129,18 28-129,-13-3 0,3 8 129,-2 7-129,-3 12 129,-2 6-258,1 8 258,-2 7-129,0 7 0,0-3-129,2-2-258,5-3-2580,0-6-1290,-7-22-258,2-11 0</inkml:trace>
  <inkml:trace contextRef="#ctx0" brushRef="#br0" timeOffset="14265.816">16514 13856 1,'-10'-10'773,"10"10"130,0 0 0,-11-7-129,11 7 0,0 0-129,0 0-258,0 0-258,-11-9 129,11 9-645,0 0 0,0 0-258,0 0 0,0 0-129,0 0 0,0 0-129,0 0-128</inkml:trace>
  <inkml:trace contextRef="#ctx0" brushRef="#br0" timeOffset="18020.0307">17210 9822 1032,'-11'-3'1290,"-11"-6"-516,7 5-258,-6-3 129,-3 4-129,-6-2-258,-3 4-129,-4 1 0,-6 0 129,-2 11-258,-6-1-258,1 7 258,-8 2 0,1 3 258,-3 2-258,-6 5 258,1 2-129,-6 1 387,3 3-129,1 2 129,3 2-258,5 2 129,2 5-129,6 0 0,5 2-129,8 1 129,1 3-258,5 0 129,8-1-129,-1-2 0,10-6 129,4-2-129,6-9-129,3-2 129,2-6-129,5-6 129,2-1-258,3-6 258,1 0 0,-3 0 0,-3 6 258,-4-2-129,-2 7 0,-9 3 0,-8 3 0,-4 6 0,-7 5 129,-4 2-258,-4 5 258,-4 2-258,1 5 0,-3 5 129,1 3 0,1 2 0,4 0 129,3 6 0,2-5-129,9-1 129,4-2 129,9 1-129,5-6 0,5 3 0,6-6 0,9-3-129,8 1 0,2-2-129,9-4 0,4-8 0,4-4 0,8-6 0,7-7 0,5-4 0,4-8-129,5-6 129,2-2 0,1 0-129,2-5 129,-3-2 0,-3-1 0,-5-1-258,-4 2 258,-5-2 0,-8 3 0,-5 2 0,-9 1 0,-7 3 0,-8 3 258,-4 8-129,-6 4 0,-3 6 0,0 2 0,-2 1 129,2 0 129,5 3 0,-1-5 0,10 2 129,0-6 0,13 2-129,-1-5 258,12-2-387,7-4 129,11 0-129,6-9-129,7 0-129,11-6 0,4-5 0,6-3 0,1-2 0,2-3-129,-2-2 258,-3-3-258,-3-1 129,-3 1 0,-7-2 0,-6 1 0,-5-1 0,-9 0 0,-6 6-129,-6 3 0,-6 5 129,-4 2 0,-5 6 0,-2 4 0,-6 3 129,0 6-129,-1 2 258,0 3-129,3 0 0,1 0 258,6 0-258,3-4 0,6-4 0,5-3 0,5-3 0,3 0 0,8-7-129,4-5 0,4-5 129,3-4-129,5-4 0,1-4 0,-5-2 0,3-3 0,-7-4 0,-1 4 0,-9 2-129,-7 1 258,-6 4-129,-7 3-129,-4 2 129,-3 5 0,-4 5-129,-5-2 129,-4 4 0,-2 3-129,-4 3 258,-1 1-129,-4 3 129,1 1-129,-3 5 129,2 2 0,3-2 0,5-2-129,7-3 129,10-1-129,4-2 129,6-8-129,7-4 129,7-6-129,4-3 0,3-8 0,0-3 129,3-7-258,0-7 129,2-8 129,-1-9-258,-4 0 129,-4-5-129,0-1 258,-8-1-258,-6 2 129,-3 2 0,-10 1 0,-5 6 0,-10-2 0,-6 1 0,-4 3 0,-10 4 0,-2 6 129,-4 7-258,-5 5 258,-2 4-258,-2 8 129,0 2 0,1 6 0,2 0 0,-1-4 129,3 0-129,-4-2 0,5 1 0,-1-4 0,1 1 0,-4-1 0,-2-6-129,-4 1 0,-6-2 0,-6 1 0,-7-2 0,-8 0 0,-9 0 129,-5 3-258,-7 3 258,-4 2 0,-3 2-129,-3 3 129,3-1 129,0 7-129,4 0-129,7 6 129,5-2 0,9 5 0,8 4 0,10 1 0,9 1-129,4 0 129,16 0 0,-13 0 0,13 0 0,0 0 0,-10 9 129,-3-2-129,-7 1 0,-6 1 129,-5 0-129,-10 3 129,-5 0-129,-5-3 0,1-3 0,1-2 0,3-4 0,4 0-129,4-4 129,4-8 0,7-5 0,4-5 129,1-3-129,5-6 0,-2 2 0,-1-3 129,-2 0-129,-3 1 129,-2 0-258,-5 4 258,-4 4-258,-6 6 258,-2 4-129,-6 1 129,-6 2-129,-5 6 129,-5 4 0,-6 0 0,-5 2 0,-5 3-129,-3 4 129,-2 2-129,3 2 129,1 2-129,2 0 0,2-1 0,7-2 0,5 0 0,3-4 0,4 1 129,1-4-129,4-1 0,1-4 0,2 3 0,-3 0 0,-1-3 0,0 2 0,-4 2-129,-3 0 0,-6 3 129,-2 4 0,0 2 0,-1 2 0,4 6-129,6-4-129,9 7-129,5-4-129,15 9-1290,-6-3-2064,8-3-387,5 3-774</inkml:trace>
  <inkml:trace contextRef="#ctx0" brushRef="#br0" timeOffset="28240.6153">18350 9456 1935,'0'0'3096,"0"0"0,0 0-516,0 0-516,0 0-645,0 0-258,0 0-387,0 0-129,0 0-258,0 0 0,0 0 0,0 0 129,0 0-129,0 0 0,0-9-129,0 9 0,0-16 0,0 16 129,2-21-129,4 8-129,-2-6 0,4 2 0,-1-5 0,3-1 0,2-3-129,1-3 129,1-3 0,1-5-129,2 2 387,-1-3-387,-1-1 258,2-2-258,-2-4 129,2 5 0,-2-1-129,2 2 129,1-4 0,-3 4 0,5-2 0,-1 1 0,1 7-129,-1-4 129,-2 0 0,2 3 0,-2 2-129,1-2 129,2 3-129,2 4 129,0-8-129,1 2 0,2-3 129,0 0-129,0-3 0,-1 0 0,0-4 129,0-2-129,-2 1 0,-1-1 129,0 2-129,3 1 0,-1-3 0,3 1 129,-1 0-129,2-1 129,3 0-258,2-1 258,2-3-129,3 0 258,1-4-258,4 2 0,3-2 0,-2-3 0,5-2 129,-1 0-129,1 0 0,0 0 0,1-1 0,-1 1 0,-4-4-129,5 3 129,-3 1-258,4-1 258,-1 0-129,0 1 129,2 4 129,-2-1-258,1 4 258,-1 0-129,-3 8 0,-2-1 0,-2 3-129,-2 4 129,1 4-129,-2 4 129,-1 1-129,2 1 129,1 2-129,1-1 129,1 4 0,2 1 0,0-2 0,5-1 0,4 2 0,3 2-129,3-1 129,1 4 0,-1 0 0,-4 0 129,-1 0-129,-3-2 0,-3 2 0,-2-2 0,2 2 0,2 2 0,-2 1 129,4-3-258,-2 2 129,-1 3 0,-1-1 0,-5 0 129,-5 1-129,-5-1 0,-4 1 0,-2 4 0,-6-3 129,1 5-129,-4-1 0,-2 1-129,-1 2 129,-3 0 129,-1 2-129,-12 2-129,14-5 258,-14 5-129,0 0 129,0 0-129,0 0 0,0 0 0,0 0 129,0 0-129,0 0 0,0 0 0,0 0 0,0 0-129,0 0 129,0 0 0,0 0 0,0 0-129,0 0 129,0 0-258,0 0 0,0 0-129,0 0-387,0 0-903,0 0-2193,0 0-1032,-7-14-258,-5 3 129</inkml:trace>
  <inkml:trace contextRef="#ctx0" brushRef="#br0" timeOffset="29087.6637">22000 5506 4257,'0'0'3999,"0"0"-516,0 0-903,0 0-3999,0 14-258,0-2 258,0-12 258,-2 17 903,2-17 258,-12 11 645,12-11 387,-14 0 645,14 0-258,-18-1-129,18 1-387,-21-5-387,11 1-258,-3-1 129,1 2-258,-1-3 0,13 6 0,-16-8 0,16 8 0,0 0-129,-14-9 129,14 9 0,0 0-129,9-1 129,3 1-129,5 0 129,3 0 129,3 0-129,6 0 0,2 0 129,4 3-129,-1-1 0,0-1-129,-1 3 0,-5-4 0,-2 3 129,-3-1-129,-8-2 129,-3 2 0,-12-2 0,13 2-129,-13-2 129,0 0 0,0 0-129,0 0 129,0 0-129,0 0 0,0 0 129,0 0-129,-4 13 0,4-13 129,-10 16-129,4-5 0,-4 1 0,1 1 129,-4-1-129,0 3 129,-1 0 0,-3 1 0,-1-1 0,-1 2 0,-1-2-129,4-1 129,-3 3-129,7-2 129,-2-2-258,5-1 258,3 0-258,6-12 129,-8 17-129,8-17 129,-6 11 0,6-11 0,0 0 0,0 0-129,0 0 129,0 10-129,0-10-774,0 17-2580,0-17-1032,0 0-258,-12-5-387</inkml:trace>
  <inkml:trace contextRef="#ctx0" brushRef="#br0" timeOffset="33455.9136">5367 12629 774,'-6'-6'2709,"6"6"-1548,0 0-903,0 0 129,0 0 258,2-13 258,-2 13-129,0 0 258,12-10 129,-12 10-129,18-11 129,-5 1-258,7 4 0,0-5-258,10 2 129,-1-3-387,7 3-129,0-4 0,2 0-258,0 2-258,-2-5-387,-2 9-1548,-5 3-1806,-11-6-129,1 7 0</inkml:trace>
  <inkml:trace contextRef="#ctx0" brushRef="#br0" timeOffset="33740.9298">5248 12426 4386,'0'0'4644,"18"0"-645,-7-12 129,7-2-3612,7 2-516,6-1 0,6 1-129,3 0-258,0-2-516,4 3-1032,-1 4-2322,-7-7 0,7 5-129</inkml:trace>
  <inkml:trace contextRef="#ctx0" brushRef="#br0" timeOffset="34311.9625">6074 12261 3225,'-12'-18'3225,"12"18"-129,-8-27-2580,8 7-774,0-1 0,3-6 258,6-1 258,1-7 258,3 4 258,-1-5 129,4 7 129,-3-1-129,8 6-258,-5 2 129,7 7-387,-1 7-258,3 7-129,2 1-129,0 9 0,1 9 0,-3 3 0,-1 4-129,-3 1-129,-2 3 258,-6 0 0,-5-3 129,-4 2 258,-4-5-129,-6 5 387,-11-3-129,-4 5 387,-13-6-258,0 3 129,-13-4-258,3 4 129,-6-8-258,5-3-258,4 0-1806,8-8-2322,-4-8-387,15-8-387</inkml:trace>
  <inkml:trace contextRef="#ctx0" brushRef="#br0" timeOffset="41455.371">18803 4296 129,'11'0'2451,"-11"0"-258,0-8-2193,0 8-387,0 0 258,-1-11 258,1 11 387,-4-13-129,4 13 387,-6-14 129,6 14 129,-4-15-129,4 15 0,-3-10-387,3 10 0,0 0-258,0 0-129,-2-11 129,2 11 0,0 0-258,0 0 129,0 0 0,0 0 0,-2 7 0,2-7 129,-2 17 129,2-3-129,-3 1 129,3 5 129,-4 1-258,4 1 129,-4-5 0,3 4 0,-3-5-129,3 0 0,-1-4-129,2-1 0,0-11-129,0 13-129,0-13-129,5 13-516,-5-13-903,13 17-1032,-13-17-1161,15 23-258</inkml:trace>
  <inkml:trace contextRef="#ctx0" brushRef="#br0" timeOffset="42079.4068">18867 5207 774,'34'-5'1419,"-14"2"-258,-2 0 129,1-3-258,0 5 0,-2 1-258,-1 0 0,-5 0-516,-11 0 129,16 13-387,-15-1 129,-1 3-129,-9 3 129,-7 3 0,-5 4 0,-8 2 387,-1-1-387,-3 3 129,3-1-129,-1-5 258,5 1-129,5-7 0,5 1 258,4-7-129,10 6 258,2-17-129,0 15 129,0-15 0,21 7-129,-6-4 0,5 1-258,-1-4 0,4 3 0,-4-1-516,1 3 129,2 5-645,-7-1-1161,1-1-2064,0 11-258,-5-7 0</inkml:trace>
  <inkml:trace contextRef="#ctx0" brushRef="#br0" timeOffset="42807.4484">18820 6259 1935,'31'-20'3354,"-14"8"-1677,6 2-387,0 4-387,-3 0-645,1 1-258,-4 4 0,-3 1 0,-14 0 0,13 6 129,-13-6 129,-12 19 0,-6-7 0,-1 6 258,-4 1-129,-3 0-258,2-2 258,1 0-387,6-4 0,4 0 0,13-13-258,-7 14 129,7-14 0,15 6 129,0-4 0,5 0 0,1 1 0,-1 0 129,-1 3 0,-5 2 129,-1 4-129,-13-12-129,13 22 0,-9-10 129,-3 3 0,-1-5 0,0-10 129,0 19 129,0-19 0,-11 24 129,0-14-129,1 4 129,-6-2 0,2 6-258,-4 1-129,-1 2-258,5 2-1032,-4-1-2451,1-8-387,10 5-387</inkml:trace>
  <inkml:trace contextRef="#ctx0" brushRef="#br0" timeOffset="43644.4963">18868 7354 2193,'2'16'3354,"-2"-16"129,-3 13-2580,3-13-1032,-3 19 258,3-19 0,-6 24 0,-2-11 387,1 5-129,-5 0 258,-1 6 0,-4-7 129,5 6-129,-4-6-129,7 1 258,-2-3-387,8 0 129,3-15 0,0 16-129,0-16 0,24 8 0,-6-5-129,4-1 0,2-2 129,4 0-387,0 0 129,0 0-129,0 0-129,-4 0 0,-2 0-387,-5-5-129,2 4-645,-13-11-903,-6 12-774,12-19-258,-12 19 387,0-23 387,-1 12 645</inkml:trace>
  <inkml:trace contextRef="#ctx0" brushRef="#br0" timeOffset="43827.5068">19023 7524 774,'0'0'774,"-13"-5"-129,13 5-258,-3 8 129,1 3 0,2 1 516,-2 3 258,2 7 387,-3-5 0,3 10 129,-7-1-129,4 7-516,-5-3 0,6 8-516,-6 0-258,4-5-1032,4 3-1935,0-4-1677,0-16-129,6-4 130</inkml:trace>
  <inkml:trace contextRef="#ctx0" brushRef="#br0" timeOffset="44680.5556">20058 3154 1,'0'0'2192,"4"10"-1031,-4-10 129,11 7 0,-11-7 258,0 0-516,0 0 0,11 13-258,-11-13 0,0 13-129,0-13-258,-3 23-129,1-9-129,2 7 129,0-1-258,0 2 0,0 6 0,2 2 0,0 5 0,-1-2 0,1 3-387,1-7 0,4 0-1806,6 2-1161,-13-31 0</inkml:trace>
  <inkml:trace contextRef="#ctx0" brushRef="#br0" timeOffset="45390.5962">20890 3176 516,'0'0'3354,"0"-8"129,0 8-387,0 0-1548,10-9-1032,-10 9-129,19-3-258,-19 3-129,23-2 0,-7 0 0,1 0 0,0 0 129,0 2 0,-4-1 0,1 1-129,1 0 0,-15 0 129,19 16-129,-16-4 258,-3 6-129,-1-3 129,-11 7-129,-5-2 129,-1 7 0,-8-4 129,3-2-258,-2 3 0,3-5-129,2 4 0,5-7 0,2-1 0,4-3 129,4 0-129,3-1 258,2-11 0,5 18 129,7-16-129,6 5 0,3-4 0,7-1-129,1-2 0,3 0-129,3 0-516,-2-4-1032,2-6-2064,5 2-258,0-10-516,4 0 775</inkml:trace>
  <inkml:trace contextRef="#ctx0" brushRef="#br0" timeOffset="46059.6345">21755 3125 903,'-20'5'1806,"10"2"-258,10-7-2838,-4 10 0,4-10 774,0 12 903,0-12 387,13 8 387,2-8 516,7 0 129,5 0 129,5-1-387,1-3-258,3 4-645,-1-3-129,2 3-387,-7 0-258,-5 3 0,-6 2 129,-8 3 0,-11-8 129,0 20 0,-9-10 0,-10 2 0,-6 1 387,-2 3-258,-5 1-129,1-5-129,3 1-129,7-4 0,6 1 0,15-10 258,0 0-129,0 13 0,19-13 129,6 0 0,5-3-129,3 3 129,1 0 0,-3 2-258,-5 2 0,-1 4 129,-9 8-129,-5-2 0,-3 10 0,-6-4-129,-2 5 258,0-6 0,-8 5 258,-4 0-129,-2-4 0,-3 0 0,-1-3-387,-4-1-1161,0-6-1806,11 12-516,-8-18 129</inkml:trace>
  <inkml:trace contextRef="#ctx0" brushRef="#br0" timeOffset="46879.6812">22925 3113 516,'2'12'2193,"6"9"258,-3-3-2838,-1-2 0,0 4 387,-1-1 387,-3 3 0,0 0 258,-5 3 258,-3-1 0,0-2 129,-3 6-129,4-1 258,-5-2-516,6 3 129,-2-5-129,3 0 0,2-6 0,3 3-129,0-20 129,12 21-258,1-17 0,9 1-258,-1-5 258,7 0-129,0-2-258,3-5 0,-2 2 0,-4-5-258,2 6-516,-11-9-516,5 12-387,-10-7-1290,-3-5-1161,-8 13 129</inkml:trace>
  <inkml:trace contextRef="#ctx0" brushRef="#br0" timeOffset="47128.6948">23080 3456 258,'0'38'2709,"0"-23"-645,3-2 258,1-1-645,3 2-258,-4 1-387,7 2-387,-4-2-258,1 2-387,1-1-258,-2-2-774,1 1-903,7 5-1677,-14-20 129</inkml:trace>
  <inkml:trace contextRef="#ctx0" brushRef="#br0" timeOffset="47367.7092">23743 3400 5934,'7'20'4386,"-7"-20"-774,16 18-903,-16-18-4902,19 11-1935,0-1-387,-3-10 258</inkml:trace>
  <inkml:trace contextRef="#ctx0" brushRef="#br0" timeOffset="47564.7198">24219 3406 516,'16'25'3354,"9"8"-258,-25-33-774,21 20-3483,5-2-1935,-12-15-129</inkml:trace>
  <inkml:trace contextRef="#ctx0" brushRef="#br0" timeOffset="48360.7653">19042 8420 3096,'-18'-5'4644,"18"5"-258,0 0-258,-9-13-3096,9 13-903,0 0 0,0 0-129,0 0 0,0 0-129,0 0 129,0 0-258,4 12-387,-4-12-1548,-5 13-2064,5 3-258,-6-5 129</inkml:trace>
  <inkml:trace contextRef="#ctx0" brushRef="#br0" timeOffset="48548.7768">19145 8759 2709,'14'35'4773,"-14"-35"-387,6 27-387,-6-27-3096,0 21-1806,0-10-2838,0-11-387,0 0-516</inkml:trace>
  <inkml:trace contextRef="#ctx0" brushRef="#br0" timeOffset="59675.4132">14414 16187 1161,'0'0'4386,"0"0"0,-3-12-258,3 12-3354,0 0 0,0 0-258,0 0 129,0 0-129,0 0 0,0 0 129,0 0-129,0 0 0,0 0 0,0 0-258,-6 6-129,6-6 0,0 21-129,0-3 0,1 5 258,1 8 0,2 3-387,0 6 258,2 3-258,-1 10 258,0 6-258,-1-1 387,1 1-516,-2 1 129,-1-4 129,-2-9 0,2-4 129,-1-10-129,3-9 0,-4-24 0,13 6 0,3-22 0,4-17 0,10-6-129,1-14 0,9-8 129,-1-6 0,1 1-258,-4 2 387,-2 3-387,-3 9 258,-6 7-129,-1 11 129,-7 6-129,-1 10 129,-3 6 0,1 10 0,-2 10 129,2 10 0,-4 5-129,1 5 0,-1 12 129,1 3-129,-2 8 129,-1 1-258,-3 2 258,0 3-258,-3 4 387,-2 2-129,0-8-258,0 3 258,-1-14-129,-3-3 0,2-8-258,-3-12-258,5-1-1290,0-20-2451,-4-7-645,4-16-129</inkml:trace>
  <inkml:trace contextRef="#ctx0" brushRef="#br0" timeOffset="60579.4649">15210 15669 3354,'35'-20'3870,"-5"8"-774,0-3-2580,5 1-516,3 1 258,3 1 0,0 4-129,-3 1 258,1 5-129,-6 1 129,-2 1 129,-7 3-129,1 8 129,-11-2-129,2 7-258,-10-4 258,-1 5 0,-5-4 129,-2 7-258,-11-5 387,-3 4-387,-4-4 129,-3 3-129,-4 0 0,1-4 0,0-1-258,3-4 0,3-1 0,2-4-129,7-1 0,11-3 129,0 0-129,0 0 129,0 0 0,5-5 0,12 3 0,2 2 129,3 0-129,4 0 0,0 7 0,2 1 0,1 6-129,-1-1 129,-3 6-129,-2-1 0,-2 1 129,-5 3-129,-3-3 129,-5 4 129,-6-5 0,-2 5 129,-5-6 0,-5 5 129,-10-8 0,1 8 0,-4-9-129,-3 3-258,-1-3 0,-1-4-387,7 5-1032,-6-4-2967,5-5-516,10-1-258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41:56.1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78 4663 774,'0'0'1677,"0"0"129,0 0-258,0 0 258,0 0-516,0 0-258,0 0-516,0 0 0,0 0-129,0 0 0,0 0-129,2-11 129,-2 11 0,0 0-129,0 0 0,0 0 258,0 7-258,0-7-129,-2 15 0,0-3 129,0 0-129,2 5 0,-1 0 129,1 5-258,0 2 0,-2 7 129,2-1-129,0 6 0,0 7 0,0 3 0,0 4-129,0-1 129,3-3 0,-2 2 0,0-3-258,1-2 516,-1-3-258,0-5-258,0-1 516,1-1-516,1-3 258,-1-1-129,-1-2 258,1-4-258,-2-3 129,0-4 0,0-1-129,-2-2 129,2-13 0,-8 16 0,8-16-258,-8 12-129,8-12-1032,0 0-1032,-17 1-1677,17-1 387</inkml:trace>
  <inkml:trace contextRef="#ctx0" brushRef="#br0" timeOffset="692.0395">17851 5571 129,'0'0'387,"14"15"-258,-14-15 258,13 12 258,-13-12 129,12 14 258,-12-14 129,12 10-129,-7 0 258,6 4-258,-4-1-129,4 3-516,-1 1-129,3 2 0,-2 1-129,3 2-129,-3-1 0,3-3 0,-3-2 0,2-5 0,-3 0 129,1-3 0,-11-8 387,19 9-129,-19-9 0,16-5 129,-16 5 0,20-17 0,-10 1-258,1 1 258,-1-7-387,0 0 0,1-2 0,-2 2 0,-1 0 129,2 1 0,-4-5 129,1 8-258,-1-2 0,3 2 129,-3 1-129,2 4 0,-2 0 0,-6 13 0,13-17-129,-13 17 0,9-15 258,-9 15-258,5-10 0,-4-2-516,-1 12-1032,0 0-2580,0-12-129,0 12 0</inkml:trace>
  <inkml:trace contextRef="#ctx0" brushRef="#br0" timeOffset="2816.1611">17072 5424 645,'0'0'1290,"18"-11"129,-18 11 0,24-18-258,-10 2 258,5 3-129,-1-7-387,5 3-129,-2-3-129,5-1-258,-4-1 0,4-4-129,-6 4 0,2 0 0,-3 0 258,-1 2-129,-2 0 129,-2 2-129,-1 2 0,-2 7 0,-3-3-258,-8 12 0,16-13 0,-16 13-258,0 0 129,0 0 129,11-11-129,-11 11 0,0 0 129,0 0-129,0 0 129,8 13 0,-8-13 0,5 22 0,-4-10 0,3 2-129,-1 4 258,-1 6-258,2 0 0,-2 0 0,2 0 0,1 0-258,-1 0 258,1-4-129,-2-1 129,3-5-258,-6-14 0,14 11-1161,-3-12-2451,2-2-387,-4-14 387</inkml:trace>
  <inkml:trace contextRef="#ctx0" brushRef="#br0" timeOffset="3253.1861">17472 4693 903,'1'12'3741,"-1"-12"129,0 0 0,0 0-2451,0 0-516,0 0 258,0 0-129,0 0-129,0 0-129,0 0-258,0 0-129,0 0-258,0 0 0,0 0-129,0 0 0,0 0-258,0 0-258,0 0-1806,0 0-2064,24-7-129,-15-11-129</inkml:trace>
  <inkml:trace contextRef="#ctx0" brushRef="#br0" timeOffset="4920.2815">19238 4246 129,'21'4'1806,"3"-4"-129,-14 0-129,2 0 0,3 0-645,-3 0 0,2 0-387,0 0-129,1 2 129,1-2-129,1 5 258,0-5-129,4 0 258,-3 0 0,4 2 0,1-2-258,5 0 0,-3 0 0,7 0-129,-4 0-258,3 0-129,3 0 129,4 1-129,-2-1 0,3 0 129,1 0-129,0 0 0,2 0 129,0-1-129,2-3 0,-4-1 0,3 2 0,-3 2 0,1-2-129,-2 1 129,-4 2-129,-1-3 0,-7 3 0,-1 0 0,-5 1 0,-6-1 0,0 3-129,-15-3-129,17 5-258,-17-5-645,0 0-1548,13 0-1032,-13 0 258</inkml:trace>
  <inkml:trace contextRef="#ctx0" brushRef="#br0" timeOffset="5940.3398">20293 4131 645,'0'0'774,"0"0"0,0 0-258,0 0 258,0 0 0,0 0 0,0 0 0,0 0 129,0 0-258,19 12 129,-19-12 0,20 10-129,-8-3-129,4 1-129,3-1 129,1-1-387,-2 2 129,3-1 129,-1-1 0,2 1-129,0-3 129,-1 1-129,-1 1 0,0-1-129,0 1 0,0-2-129,-4 3 0,1-3 0,-3 4 0,-1-2 0,-2 0 0,-11-6 0,14 10-129,-14-10 129,0 0 0,7 11 0,-7-11 129,0 0-258,0 0 258,-7 12-129,7-12 0,-14 13 0,14-13 0,-21 12 0,9-6 258,-1 2-258,1-1 129,-6 1 0,-1-4 0,-1 3-129,-3-1 129,-3 4-129,1-2 0,-3 3 129,0-3-129,-2 2 0,0-1 0,1 1 0,1-1 0,-1 1 0,4-3 0,1 0-129,3-2 0,3 0-129,4 0-129,2-1-258,12-4-258,-11 3-645,11-3-903,0 0-1419,8-2 516</inkml:trace>
  <inkml:trace contextRef="#ctx0" brushRef="#br0" timeOffset="7195.4116">19796 3756 645,'0'0'903,"0"0"0,0 0-129,0 0 0,0 0-387,0 0 0,0 0 0,0 0 0,0 0 0,9 14 129,-9-14 0,3 14 0,-3-14 0,5 26-129,-4-12-258,2 5 258,-1 2-387,0 4 0,2 0 0,-2 3-258,-1-3 129,3 0 129,-2-4 0,-1 1 0,0-8 0,-1-4 0,0 2 129,0-12 129,-2 13-258,2-13 129,-15 14-129,15-14 129,-23 13-129,9-7 0,-1 0 129,0-2 0,-2-2 0,1 1 387,-3-3-129,5 0 129,-3 0-129,4-4 0,0-1-129,0 3-258,13 2-258,-20-7-645,20 7-645,0 0-1290,-14-8-516,14 8 259</inkml:trace>
  <inkml:trace contextRef="#ctx0" brushRef="#br0" timeOffset="7915.4528">19585 3809 645,'0'0'903,"4"-15"0,-4 15 0,0 0 129,0 0 258,0 0 0,7-13 0,-7 13 0,0 0 0,0 0-258,0 0-129,0 0-258,0 0-129,13-7-258,-13 7-129,12-1 129,-12 1 0,16 0 129,-2-2-129,2 2 0,2-3 0,3 3 0,3-1 258,3 1-258,2-2-129,0 1 129,0-3-129,-1 3 129,-4-2-129,0 1 129,-8 0 0,-3 0-129,-13 2-129,18-1 129,-18 1-129,0 0 129,0 0 0,0 0 0,0 0 129,0 0 0,0 0 0,0 0-129,0 0 0,0 0-129,0 0-387,0 0-1419,0 0-1935,-5 6-645,5-6-258,-20-8 0</inkml:trace>
  <inkml:trace contextRef="#ctx0" brushRef="#br0" timeOffset="11011.6299">22272 5182 258,'3'-12'1419,"-3"12"129,0 0-129,0 0 258,0 0 0,0 0-516,0 0-129,0 0-387,0 0-258,0 0-258,0 0 0,0 0-129,0 0-129,0 0 129,2 5 0,-2-5 0,0 23 129,0-8-129,0 4 0,0 5 0,-2 3 0,-3 4-129,-2 1 129,1 2-258,-2 0 258,2 1-129,0-2 129,1-2-129,2-2 129,1-7-129,0-1-129,1-6 0,1 2 129,0-17-129,3 18-258,-3-18-387,0 0-1032,15 13-1419,-15-19 259</inkml:trace>
  <inkml:trace contextRef="#ctx0" brushRef="#br0" timeOffset="11389.6515">22227 5490 1,'28'-23'3611,"-14"6"-1289,9-4 0,7 4-258,-2-5-387,5 3-387,-4-3-258,2 7-258,-6-2-387,-1 5-129,-4 3-129,-4 1-129,-3 4-129,-13 4 0,20-3-387,-20 3-774,12-3-1419,-2 3-1419,-10 0 129</inkml:trace>
  <inkml:trace contextRef="#ctx0" brushRef="#br0" timeOffset="11851.6778">22224 5499 258,'0'0'3225,"11"10"516,-11-10-2451,0 0-774,20 11 0,-8-8 258,6 2-258,1-1 0,3 4 0,0-1-258,1 3 0,2 1 129,-3-1-129,0 1-129,-2 3 0,-2 0 0,-2 0 0,-2-1 129,-4-1-129,-10-12 0,16 15 0,-16-15 0,6 14-129,-6-14 129,0 0-129,0 0-129,0 0 0,0 11-258,0-11-387,0 0-1419,0 0-1677,-14 0-129</inkml:trace>
  <inkml:trace contextRef="#ctx0" brushRef="#br0" timeOffset="20237.1574">22865 5668 1032,'0'0'2193,"0"0"-258,0 0 129,5-5-258,-5 5-387,0 0 0,0 0-258,0 0-129,0 0-387,11-14 0,-11 14-387,0 0 0,0 0-129,16-3 0,-16 3 0,11 0-129,-11 0 0,17 0-129,-7 0 129,1 0-129,1-2-258,-1 2-387,-11 0-1032,21-13-1935,-5 13-516,-16 0 129</inkml:trace>
  <inkml:trace contextRef="#ctx0" brushRef="#br0" timeOffset="20705.1843">22865 5554 2322,'14'-9'2064,"-14"9"-129,20-7-258,-20 7-516,18-3-258,-18 3-129,17-3-129,-6 3 0,-11 0-258,17-4 129,-17 4-258,16-3-129,-16 3 258,14-2-258,-14 2-129,0 0-387,15 0 0,-15 0-645,0 0-1290,13 1-1677,-13-1 0</inkml:trace>
  <inkml:trace contextRef="#ctx0" brushRef="#br0" timeOffset="21603.2357">23533 5472 2193,'0'-9'2193,"0"9"-516,0 0-258,0 0-645,-11-6-129,11 6-258,-18-2 258,6 2-258,1 0 129,-2 0-129,-3 0 129,4 2-129,-3-1 0,2 3 129,1-3-387,1 3 129,1-1-258,10-3 129,-20 8 129,20-8-258,-16 9 0,16-9 0,-15 12 0,15-12 0,-10 12 0,10-12 0,-8 12 0,8-12-258,-5 14 258,5-14 258,-1 20-258,1-20 0,0 20 129,0-8-129,0-12 129,0 21-129,1-11 129,-1-10-129,6 22 129,-6-22-129,8 18 129,-8-18-129,14 13 0,-3-8 0,5-1-387,-2-4-516,9 1-1419,5 3-1548,-11-8-387</inkml:trace>
  <inkml:trace contextRef="#ctx0" brushRef="#br0" timeOffset="22424.2826">23595 5714 2193,'-13'-10'2064,"13"10"-258,-1-12-129,1 12-387,0-17-258,0 5-129,0 12-129,20-25-129,-6 14-129,2-1 0,3 2-129,-1 2 0,4 2-129,-4 0 0,1 0-129,-3 5 129,-2 1-258,-4-1 129,3 1-129,-13 0 129,13 0-129,-13 0 0,0 0 129,14 14-129,-14-14 0,6 15 0,-6-15 129,6 23-258,-4-11 258,0 2-129,-2-1 0,0-13 129,0 21 0,0-9-129,0 0 129,0-12 0,-5 16 0,5-16 129,-12 13-258,12-13 0,-20 16 129,8-9 0,-3-1 0,-1 0 0,-1 1 0,-3-1 0,1-2 0,-2-4 0,4 0-129,-3 0-129,1-7-258,5 7-903,-4-5-1935,7-11-1032,11 16-387</inkml:trace>
  <inkml:trace contextRef="#ctx0" brushRef="#br0" timeOffset="23167.3251">24050 5378 1032,'0'0'1548,"0"0"129,0 0-129,0 0 129,0 0-258,0 0-129,0 0-387,0 0 0,0 0-387,0 0 0,0 0-387,0 0 0,0 0 0,0 12 0,0-12 129,0 14-129,0-14 129,-5 17-129,5-17 0,-11 23 0,6-5 0,-1 4-129,-1 0 129,-3 4-258,1 3 129,-4 1-258,3 3 129,2-3 0,-1-1-129,1-3 129,2-2-129,3-4 129,2-3-129,-1-5 258,2 1-129,0-13 0,0 13 129,0-13-129,0 0-516,0 11-387,0-11-1161,0 0-1806,0 0 129</inkml:trace>
  <inkml:trace contextRef="#ctx0" brushRef="#br0" timeOffset="23984.3718">24051 5867 1548,'17'-20'1419,"-6"10"-129,1-2 0,2 3-129,2-3-258,-2 3-258,3 3 0,-2-1-387,1 7 0,-5-3 258,4 3-129,-15 0 129,22 0-258,-22 0 129,16 5 0,-16-5 0,14 11-258,-14-11 0,13 16 129,-8-3-129,1-1-129,0 1 129,-2 0-129,0 2 0,1-1 129,-4-2-129,1 3 129,-1-2-129,-1-2 129,0-11 0,-1 18 129,1-18-258,-13 15 129,13-15 0,-21 12 0,7-9 0,-2 4 258,-3-3-258,0 1 258,-1-4-129,4-1-129,-3 0 0,1 0 0,4 0 0,1-1-387,2-3 0,0-6-645,11 10-774,-11-14-1935,1 0-774,10 14 258</inkml:trace>
  <inkml:trace contextRef="#ctx0" brushRef="#br0" timeOffset="25120.4368">24531 5992 903,'0'0'1806,"0"10"387,0-10-129,0 0-129,0 0-387,2 17-129,-2-17-258,3 14-129,-3-14-258,0 17-129,0-5-387,0 3 129,0 2-258,0 0 258,0 0-387,0 1 129,0 2-129,-3 0 0,2-1 0,0-1-129,1-2 129,-1-2 0,1-1 0,0-1-129,0-12 129,-2 17 0,2-17 0,0 0 129,-4 14 0,4-14 0,0 0 0,0 0 129,0 0 0,-12 0-129,12 0 129,0 0-129,-15-11 0,15 11 129,-7-10-258,7 10 129,-5-13 0,5 13-258,0-16 258,0 16-129,6-18 0,2 8 129,-8 10-129,20-20 0,-7 12 0,3-1 129,2 1-129,1 0 0,2 1 129,5 6-129,1-3 129,-1 4-129,3 0-129,-1 5 129,2 2 0,-5 4-258,3 0 129,-6 2 129,1-2-129,-6-1 129,0-3 0,-6-2-129,-11-5 129,13 5 129,-13-5-516,0 0-1032,0 0-2967,0 0 0,-3-5-258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9:01:59.57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220 6563 516,'-17'10'1161,"17"-10"387,-12 13-129,12-13 0,0 0 258,-11 13-387,11-13-258,0 0-129,-7 11-387,7-11 258,0 0-129,0 0 0,0 0 258,0 0 0,0 0-129,0 0 0,0 0 0,0-8-258,2-9 258,7 0-387,-1-11 0,5 0-129,0-8 129,5 1-129,1-6 0,1 3 0,0-6-129,2 4 0,0 1-258,1 3 258,-2 3-258,0 3 258,-3 3-258,-1 5-129,-1 5 387,-2 1-258,-4 8 129,-10 8 0,15-12 0,-15 12 0,10-3 0,-10 3 0,0 0 0,0 0 0,13 12 0,-13-12 0,3 23 0,1-7 0,-1 3 258,2 1-258,0 9 129,2 1-129,1 3 129,3 2-129,-1 3 0,2 1 129,0 2-258,1 0 258,-1-2-258,0-3 258,1 1-129,-5-3 0,3-1 0,-2-4 0,-3-2 0,-2-3 0,2 0 0,-4-1 0,0-5 0,-1-2 0,-1-3 0,0-2 0,0-11-129,0 0 129,0 0-258,-5-4-129,2-6-645,-10-16-2064,2 1-1419,-1-6-129,-6-7-258</inkml:trace>
  <inkml:trace contextRef="#ctx0" brushRef="#br0" timeOffset="1">3300 6478 6321,'0'16'4902,"16"-7"-387,-4-9-258,7-4-3612,3 3-516,2-4 0,6 0 0,-1 1-129,0-2 0,0-1-129,-3-1 0,-2 4 0,-6-3-258,3 5-387,-9-7-1161,4 5-2451,-1 4-129,-2-4-516</inkml:trace>
  <inkml:trace contextRef="#ctx0" brushRef="#br0" timeOffset="1.0001">4055 6641 1,'0'15'3611,"0"-15"388,0 0-129,-9 0-2580,9 0-258,0 0-258,0 0 129,0 0-129,0 0 129,0-16-258,0 16 129,5-11-258,-5 11-129,12-5-129,-12 5-129,14-2-129,-14 2 129,9 0-129,-9 0 0,0 0 129,0 0-129,0 0 129,7 11 129,-7-11-129,0 0 129,-13 3 0,13-3 0,-16 5-129,16-5 0,-14 7 129,14-7-516,0 0 258,-14 9-129,14-9-387,0 0-903,8 10-2838,-8-10-645,20 0 0,-3-2 0</inkml:trace>
  <inkml:trace contextRef="#ctx0" brushRef="#br0" timeOffset="2.0001">11108 6275 3483,'9'16'3999,"-9"-16"-258,0 16-2193,0-16-1548,0 14 129,0-14 129,2 15 0,-2-15 258,4 21 0,-4-21 129,3 25-129,-3-8 0,0 5 129,0 2-258,0 6 0,0 0-258,0 2 129,0 0-258,0-3 129,0-1-129,-2-5 129,2-4-258,0-5 129,0-2-258,0-12-129,0 15-1032,0-15-1677,-5-9-1419,5 9-258</inkml:trace>
  <inkml:trace contextRef="#ctx0" brushRef="#br0" timeOffset="3.0001">11048 6231 1032,'0'0'4128,"0"0"129,0 0-387,0 0-3354,2-11-516,-2 11 129,23-4 0,-10 0 129,3 3 258,1-4-129,1 4 129,-1-1-129,7-1 258,-6 2-258,6 1-129,-2 0-129,4 0 0,-5 0-129,6 0 129,-2 1-129,-2 2 0,2 1 0,-5 0 0,0 0 129,-6 4-258,-2-2 258,-12-6-129,15 15 258,-15-15-258,0 16 258,-5-3-129,-6-1 0,-4 0 0,-4 1 0,-2 1-129,-5 4 0,1-2 0,-2-3 129,0 0-129,-2-2 0,4 0 129,-1-1 0,5-3-129,4-1 129,0-3-129,5 2 0,12-5 129,0 0-129,0 0 0,0 0 0,9 5 0,6-2 0,5 2 0,2-2 129,4 3-258,0-1 258,3 5-129,-2-1 0,4 3 0,-2-2 0,0 2 0,0 5-129,-3-2 129,0 1-129,-3 2 258,-5-3-129,-1-1 0,-4 0 129,-4 0 0,-4-2 0,-3 1 0,-2-13 129,-6 17-129,-7-7 0,0 2 0,-8 1 0,1 0 0,-4-1 0,-5 0 129,-1 2-129,-2 1 258,-3-3-258,1 0 129,-3-4-129,3 2 0,-2-1 0,5-3 0,-1 0-129,4-3-129,3-3 0,4 0-129,8 1-129,-1-1-387,14 0-387,0 0-2322,0-16-1290,12 4-645,10-2 258</inkml:trace>
  <inkml:trace contextRef="#ctx0" brushRef="#br0" timeOffset="4.0001">11905 6759 129,'0'0'3999,"0"0"387,0 0-516,0 0-2451,-1-10-1032,1 10 0,0-11 129,0 11-129,6-15 0,-6 15 258,0 0-258,12-6 129,-12 6 0,0 0-258,14 0 129,-14 0-129,0 0-129,14 12 0,-14-12 129,0 0-129,7 13 0,-7-13 0,0 0 129,-1 12-129,1-12 129,-12 5 0,12-5-129,-15 2 129,15-2-129,-12 0 0,12 0 0,0 0 0,0 0-129,0 0 129,0-7 129,0 7-258,0 0 0,0 0 0,8-5 0,-8 5 129,0 0-129,0 0-129,0 0 129,0 0 129,0 0-258,0 0 258,9 5-129,-9-5 0,0 0 0,0 0 129,0 0-129,0 0 0,0 0 0,0 0-129,0 0-387,0 0-774,0 12-3354,0-12-258,0 0-516,3-16 13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12.397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0 104 12,'-10'-8'9,"10"8"0,0 0 1,-12-8 0,12 8-1,0 0-1,0 0-2,0 0 0,0 0-2,0 0 0,0 0-2,0 12 0,0-12-1,9 22-1,-1-6 0,3 6 0,2 4 1,2 1-1,1 5 1,2-3-1,-1 3 1,0-4-1,-2-2 1,-1-5 0,0-4 0,-3-4 1,-11-13 1,17 12 0,-17-12 0,14-4 0,-14 4 1,15-19-1,-10 4 0,2-5 0,-1-4 0,1-3-1,-1-2 0,1-1 1,-1 1-1,1 0-1,0 3 1,1 5-1,0 4-1,0 2 1,2 4-1,-10 11 0,16-17 0,-16 17 1,12-9-1,-12 9 0,0 0-1,0 0 1,0 0-2,0 0 0,0 0-2,0 0-5,0 0-5,10-2-10,-10 2-2,0 0 2,0 0 0</inkml:trace>
  <inkml:trace contextRef="#ctx0" brushRef="#br0" timeOffset="1355">874 58 8,'-14'17'9,"3"-9"-1,5 4 1,6-12-2,-12 23 1,8-11-2,3 4 0,1-2-1,4 2 0,1 0-1,4-1 0,4 0 0,2-1 0,4-2 0,3-2-2,6-6 1,3-2-1,4-6 0,1-4-1,0-3 1,2-3-1,-4-3 1,-4-1-1,-5-1 1,-8 0 0,-6 0 1,-7-1-1,-5 0 0,-8 1 0,-4 1 2,-3 1-1,-4 2 0,-4 2 0,0 4-1,-4 4 0,-2 6 1,1 4-2,-3 7-1,-5 3 0,1 4-1,-3 5 1,2 2-2,1 1-3,2 2-5,3-2-3,9 1-7,2-8-6,13 2 2,4-10-1</inkml:trace>
  <inkml:trace contextRef="#ctx0" brushRef="#br0" timeOffset="1920">1180 78 19,'0'0'19,"0"0"2,0 0-3,0 0-7,0 0-3,0 0-1,-4 18 0,1-6-1,-1 2-1,0 6-1,-1 6 1,0 6-2,2 6 0,-2 5 0,2 4-1,-1 3 0,3 1-1,1-1 0,1-2 0,1-5 0,2-3 2,-1-4-1,2-7 1,-1-4-2,-1-5 2,0-5-2,-2-2 2,-1-13-2,1 13-2,-1-13-2,0 0-5,0 0-10,0 0-10,-11-7 1,2-8-2,8 1 2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41:56.1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78 4663 774,'0'0'1677,"0"0"129,0 0-258,0 0 258,0 0-516,0 0-258,0 0-516,0 0 0,0 0-129,0 0 0,0 0-129,2-11 129,-2 11 0,0 0-129,0 0 0,0 0 258,0 7-258,0-7-129,-2 15 0,0-3 129,0 0-129,2 5 0,-1 0 129,1 5-258,0 2 0,-2 7 129,2-1-129,0 6 0,0 7 0,0 3 0,0 4-129,0-1 129,3-3 0,-2 2 0,0-3-258,1-2 516,-1-3-258,0-5-258,0-1 516,1-1-516,1-3 258,-1-1-129,-1-2 258,1-4-258,-2-3 129,0-4 0,0-1-129,-2-2 129,2-13 0,-8 16 0,8-16-258,-8 12-129,8-12-1032,0 0-1032,-17 1-1677,17-1 387</inkml:trace>
  <inkml:trace contextRef="#ctx0" brushRef="#br0" timeOffset="692.0395">17851 5571 129,'0'0'387,"14"15"-258,-14-15 258,13 12 258,-13-12 129,12 14 258,-12-14 129,12 10-129,-7 0 258,6 4-258,-4-1-129,4 3-516,-1 1-129,3 2 0,-2 1-129,3 2-129,-3-1 0,3-3 0,-3-2 0,2-5 0,-3 0 129,1-3 0,-11-8 387,19 9-129,-19-9 0,16-5 129,-16 5 0,20-17 0,-10 1-258,1 1 258,-1-7-387,0 0 0,1-2 0,-2 2 0,-1 0 129,2 1 0,-4-5 129,1 8-258,-1-2 0,3 2 129,-3 1-129,2 4 0,-2 0 0,-6 13 0,13-17-129,-13 17 0,9-15 258,-9 15-258,5-10 0,-4-2-516,-1 12-1032,0 0-2580,0-12-129,0 12 0</inkml:trace>
  <inkml:trace contextRef="#ctx0" brushRef="#br0" timeOffset="2816.1611">17072 5424 645,'0'0'1290,"18"-11"129,-18 11 0,24-18-258,-10 2 258,5 3-129,-1-7-387,5 3-129,-2-3-129,5-1-258,-4-1 0,4-4-129,-6 4 0,2 0 0,-3 0 258,-1 2-129,-2 0 129,-2 2-129,-1 2 0,-2 7 0,-3-3-258,-8 12 0,16-13 0,-16 13-258,0 0 129,0 0 129,11-11-129,-11 11 0,0 0 129,0 0-129,0 0 129,8 13 0,-8-13 0,5 22 0,-4-10 0,3 2-129,-1 4 258,-1 6-258,2 0 0,-2 0 0,2 0 0,1 0-258,-1 0 258,1-4-129,-2-1 129,3-5-258,-6-14 0,14 11-1161,-3-12-2451,2-2-387,-4-14 387</inkml:trace>
  <inkml:trace contextRef="#ctx0" brushRef="#br0" timeOffset="3253.1861">17472 4693 903,'1'12'3741,"-1"-12"129,0 0 0,0 0-2451,0 0-516,0 0 258,0 0-129,0 0-129,0 0-129,0 0-258,0 0-129,0 0-258,0 0 0,0 0-129,0 0 0,0 0-258,0 0-258,0 0-1806,0 0-2064,24-7-129,-15-11-129</inkml:trace>
  <inkml:trace contextRef="#ctx0" brushRef="#br0" timeOffset="4920.2815">19238 4246 129,'21'4'1806,"3"-4"-129,-14 0-129,2 0 0,3 0-645,-3 0 0,2 0-387,0 0-129,1 2 129,1-2-129,1 5 258,0-5-129,4 0 258,-3 0 0,4 2 0,1-2-258,5 0 0,-3 0 0,7 0-129,-4 0-258,3 0-129,3 0 129,4 1-129,-2-1 0,3 0 129,1 0-129,0 0 0,2 0 129,0-1-129,2-3 0,-4-1 0,3 2 0,-3 2 0,1-2-129,-2 1 129,-4 2-129,-1-3 0,-7 3 0,-1 0 0,-5 1 0,-6-1 0,0 3-129,-15-3-129,17 5-258,-17-5-645,0 0-1548,13 0-1032,-13 0 258</inkml:trace>
  <inkml:trace contextRef="#ctx0" brushRef="#br0" timeOffset="5940.3398">20293 4131 645,'0'0'774,"0"0"0,0 0-258,0 0 258,0 0 0,0 0 0,0 0 0,0 0 129,0 0-258,19 12 129,-19-12 0,20 10-129,-8-3-129,4 1-129,3-1 129,1-1-387,-2 2 129,3-1 129,-1-1 0,2 1-129,0-3 129,-1 1-129,-1 1 0,0-1-129,0 1 0,0-2-129,-4 3 0,1-3 0,-3 4 0,-1-2 0,-2 0 0,-11-6 0,14 10-129,-14-10 129,0 0 0,7 11 0,-7-11 129,0 0-258,0 0 258,-7 12-129,7-12 0,-14 13 0,14-13 0,-21 12 0,9-6 258,-1 2-258,1-1 129,-6 1 0,-1-4 0,-1 3-129,-3-1 129,-3 4-129,1-2 0,-3 3 129,0-3-129,-2 2 0,0-1 0,1 1 0,1-1 0,-1 1 0,4-3 0,1 0-129,3-2 0,3 0-129,4 0-129,2-1-258,12-4-258,-11 3-645,11-3-903,0 0-1419,8-2 516</inkml:trace>
  <inkml:trace contextRef="#ctx0" brushRef="#br0" timeOffset="7195.4116">19796 3756 645,'0'0'903,"0"0"0,0 0-129,0 0 0,0 0-387,0 0 0,0 0 0,0 0 0,0 0 0,9 14 129,-9-14 0,3 14 0,-3-14 0,5 26-129,-4-12-258,2 5 258,-1 2-387,0 4 0,2 0 0,-2 3-258,-1-3 129,3 0 129,-2-4 0,-1 1 0,0-8 0,-1-4 0,0 2 129,0-12 129,-2 13-258,2-13 129,-15 14-129,15-14 129,-23 13-129,9-7 0,-1 0 129,0-2 0,-2-2 0,1 1 387,-3-3-129,5 0 129,-3 0-129,4-4 0,0-1-129,0 3-258,13 2-258,-20-7-645,20 7-645,0 0-1290,-14-8-516,14 8 259</inkml:trace>
  <inkml:trace contextRef="#ctx0" brushRef="#br0" timeOffset="7915.4528">19585 3809 645,'0'0'903,"4"-15"0,-4 15 0,0 0 129,0 0 258,0 0 0,7-13 0,-7 13 0,0 0 0,0 0-258,0 0-129,0 0-258,0 0-129,13-7-258,-13 7-129,12-1 129,-12 1 0,16 0 129,-2-2-129,2 2 0,2-3 0,3 3 0,3-1 258,3 1-258,2-2-129,0 1 129,0-3-129,-1 3 129,-4-2-129,0 1 129,-8 0 0,-3 0-129,-13 2-129,18-1 129,-18 1-129,0 0 129,0 0 0,0 0 0,0 0 129,0 0 0,0 0 0,0 0-129,0 0 0,0 0-129,0 0-387,0 0-1419,0 0-1935,-5 6-645,5-6-258,-20-8 0</inkml:trace>
  <inkml:trace contextRef="#ctx0" brushRef="#br0" timeOffset="11011.6299">22272 5182 258,'3'-12'1419,"-3"12"129,0 0-129,0 0 258,0 0 0,0 0-516,0 0-129,0 0-387,0 0-258,0 0-258,0 0 0,0 0-129,0 0-129,0 0 129,2 5 0,-2-5 0,0 23 129,0-8-129,0 4 0,0 5 0,-2 3 0,-3 4-129,-2 1 129,1 2-258,-2 0 258,2 1-129,0-2 129,1-2-129,2-2 129,1-7-129,0-1-129,1-6 0,1 2 129,0-17-129,3 18-258,-3-18-387,0 0-1032,15 13-1419,-15-19 259</inkml:trace>
  <inkml:trace contextRef="#ctx0" brushRef="#br0" timeOffset="11389.6515">22227 5490 1,'28'-23'3611,"-14"6"-1289,9-4 0,7 4-258,-2-5-387,5 3-387,-4-3-258,2 7-258,-6-2-387,-1 5-129,-4 3-129,-4 1-129,-3 4-129,-13 4 0,20-3-387,-20 3-774,12-3-1419,-2 3-1419,-10 0 129</inkml:trace>
  <inkml:trace contextRef="#ctx0" brushRef="#br0" timeOffset="11851.6778">22224 5499 258,'0'0'3225,"11"10"516,-11-10-2451,0 0-774,20 11 0,-8-8 258,6 2-258,1-1 0,3 4 0,0-1-258,1 3 0,2 1 129,-3-1-129,0 1-129,-2 3 0,-2 0 0,-2 0 0,-2-1 129,-4-1-129,-10-12 0,16 15 0,-16-15 0,6 14-129,-6-14 129,0 0-129,0 0-129,0 0 0,0 11-258,0-11-387,0 0-1419,0 0-1677,-14 0-129</inkml:trace>
  <inkml:trace contextRef="#ctx0" brushRef="#br0" timeOffset="20237.1574">22865 5668 1032,'0'0'2193,"0"0"-258,0 0 129,5-5-258,-5 5-387,0 0 0,0 0-258,0 0-129,0 0-387,11-14 0,-11 14-387,0 0 0,0 0-129,16-3 0,-16 3 0,11 0-129,-11 0 0,17 0-129,-7 0 129,1 0-129,1-2-258,-1 2-387,-11 0-1032,21-13-1935,-5 13-516,-16 0 129</inkml:trace>
  <inkml:trace contextRef="#ctx0" brushRef="#br0" timeOffset="20705.1843">22865 5554 2322,'14'-9'2064,"-14"9"-129,20-7-258,-20 7-516,18-3-258,-18 3-129,17-3-129,-6 3 0,-11 0-258,17-4 129,-17 4-258,16-3-129,-16 3 258,14-2-258,-14 2-129,0 0-387,15 0 0,-15 0-645,0 0-1290,13 1-1677,-13-1 0</inkml:trace>
  <inkml:trace contextRef="#ctx0" brushRef="#br0" timeOffset="21603.2357">23533 5472 2193,'0'-9'2193,"0"9"-516,0 0-258,0 0-645,-11-6-129,11 6-258,-18-2 258,6 2-258,1 0 129,-2 0-129,-3 0 129,4 2-129,-3-1 0,2 3 129,1-3-387,1 3 129,1-1-258,10-3 129,-20 8 129,20-8-258,-16 9 0,16-9 0,-15 12 0,15-12 0,-10 12 0,10-12 0,-8 12 0,8-12-258,-5 14 258,5-14 258,-1 20-258,1-20 0,0 20 129,0-8-129,0-12 129,0 21-129,1-11 129,-1-10-129,6 22 129,-6-22-129,8 18 129,-8-18-129,14 13 0,-3-8 0,5-1-387,-2-4-516,9 1-1419,5 3-1548,-11-8-387</inkml:trace>
  <inkml:trace contextRef="#ctx0" brushRef="#br0" timeOffset="22424.2826">23595 5714 2193,'-13'-10'2064,"13"10"-258,-1-12-129,1 12-387,0-17-258,0 5-129,0 12-129,20-25-129,-6 14-129,2-1 0,3 2-129,-1 2 0,4 2-129,-4 0 0,1 0-129,-3 5 129,-2 1-258,-4-1 129,3 1-129,-13 0 129,13 0-129,-13 0 0,0 0 129,14 14-129,-14-14 0,6 15 0,-6-15 129,6 23-258,-4-11 258,0 2-129,-2-1 0,0-13 129,0 21 0,0-9-129,0 0 129,0-12 0,-5 16 0,5-16 129,-12 13-258,12-13 0,-20 16 129,8-9 0,-3-1 0,-1 0 0,-1 1 0,-3-1 0,1-2 0,-2-4 0,4 0-129,-3 0-129,1-7-258,5 7-903,-4-5-1935,7-11-1032,11 16-387</inkml:trace>
  <inkml:trace contextRef="#ctx0" brushRef="#br0" timeOffset="23167.3251">24050 5378 1032,'0'0'1548,"0"0"129,0 0-129,0 0 129,0 0-258,0 0-129,0 0-387,0 0 0,0 0-387,0 0 0,0 0-387,0 0 0,0 0 0,0 12 0,0-12 129,0 14-129,0-14 129,-5 17-129,5-17 0,-11 23 0,6-5 0,-1 4-129,-1 0 129,-3 4-258,1 3 129,-4 1-258,3 3 129,2-3 0,-1-1-129,1-3 129,2-2-129,3-4 129,2-3-129,-1-5 258,2 1-129,0-13 0,0 13 129,0-13-129,0 0-516,0 11-387,0-11-1161,0 0-1806,0 0 129</inkml:trace>
  <inkml:trace contextRef="#ctx0" brushRef="#br0" timeOffset="23984.3718">24051 5867 1548,'17'-20'1419,"-6"10"-129,1-2 0,2 3-129,2-3-258,-2 3-258,3 3 0,-2-1-387,1 7 0,-5-3 258,4 3-129,-15 0 129,22 0-258,-22 0 129,16 5 0,-16-5 0,14 11-258,-14-11 0,13 16 129,-8-3-129,1-1-129,0 1 129,-2 0-129,0 2 0,1-1 129,-4-2-129,1 3 129,-1-2-129,-1-2 129,0-11 0,-1 18 129,1-18-258,-13 15 129,13-15 0,-21 12 0,7-9 0,-2 4 258,-3-3-258,0 1 258,-1-4-129,4-1-129,-3 0 0,1 0 0,4 0 0,1-1-387,2-3 0,0-6-645,11 10-774,-11-14-1935,1 0-774,10 14 258</inkml:trace>
  <inkml:trace contextRef="#ctx0" brushRef="#br0" timeOffset="25120.4368">24531 5992 903,'0'0'1806,"0"10"387,0-10-129,0 0-129,0 0-387,2 17-129,-2-17-258,3 14-129,-3-14-258,0 17-129,0-5-387,0 3 129,0 2-258,0 0 258,0 0-387,0 1 129,0 2-129,-3 0 0,2-1 0,0-1-129,1-2 129,-1-2 0,1-1 0,0-1-129,0-12 129,-2 17 0,2-17 0,0 0 129,-4 14 0,4-14 0,0 0 0,0 0 129,0 0 0,-12 0-129,12 0 129,0 0-129,-15-11 0,15 11 129,-7-10-258,7 10 129,-5-13 0,5 13-258,0-16 258,0 16-129,6-18 0,2 8 129,-8 10-129,20-20 0,-7 12 0,3-1 129,2 1-129,1 0 0,2 1 129,5 6-129,1-3 129,-1 4-129,3 0-129,-1 5 129,2 2 0,-5 4-258,3 0 129,-6 2 129,1-2-129,-6-1 129,0-3 0,-6-2-129,-11-5 129,13 5 129,-13-5-516,0 0-1032,0 0-2967,0 0 0,-3-5-258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43:55.45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92D050"/>
    </inkml:brush>
    <inkml:brush xml:id="br2">
      <inkml:brushProperty name="width" value="0.05292" units="cm"/>
      <inkml:brushProperty name="height" value="0.05292" units="cm"/>
      <inkml:brushProperty name="color" value="#EA700D"/>
    </inkml:brush>
    <inkml:brush xml:id="br3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799 14098 129,'0'0'-128</inkml:trace>
  <inkml:trace contextRef="#ctx0" brushRef="#br0" timeOffset="16434.94">5819 15291 258,'0'0'774,"0"0"-129,0 0 387,0 0 129,0 7 0,0-7 258,0 0-258,-1 18 129,1-18-387,0 18 0,0-18-516,0 23 0,0-11 0,0 5-387,-1 4 0,0 1 0,-2 4 129,2 3-258,-3 6 258,1 1-129,-1 7 0,-1 0 0,2 11 0,0-3 0,2 5 0,-2-1 0,3 1-129,0 2 129,0-8-129,1 2-129,3-10 258,-2-1-258,5-2 0,-4-3-258,2-1 387,0-6-258,0 5 258,-2-5-387,1-2 387,1-3 0,-3 0 0,1-4-129,0-5 258,-1-4-129,-2-11 0,6 12 0,-6-12 129,0 0 0,0 0 0,0 0-129,12 5 129,-12-5 0,0 0 0,0 0 0,11 0 0,-11 0 0,0 0 0,0 0 0,12 0 129,-12 0 0,0 0 129,12-2 129,-12 2-129,0 0 0,15 0 258,-15 0-387,14 1 129,-14-1 0,18 11-129,-18-11 0,19 9-129,-19-9 129,20 4 0,-20-4 0,21 8 258,-11-7-387,2 3 258,-1-1-129,0-1 0,2 3 129,1 1 0,2-2 0,0 0 129,3-1 0,0-1 0,4 3-129,-3-5 129,9 3 129,-3-3-387,5 0 0,-1-5 0,3 3 0,3-1-129,3-1 0,-1 3 0,5-2 0,2 1 0,0 1 0,7 1 0,1 0 0,2 0 0,4 0 0,3 0 0,2 1 129,3 2-129,0-3 0,5 2 129,3-2-258,-2 0 258,3 0-129,3 1 0,1-1 0,4 1 0,-1 3 129,3-3 129,-1-1-129,0 3 0,0-1 0,-1 0-129,2-2 129,-1 0-129,2 2 0,-3-2 0,1 0 0,-1 0 0,1 3 0,-3-3 0,-1 0 129,0 0 0,0 0-129,3 0 129,-1 3 0,0-3-129,-2 0 0,3-3 129,2 3-258,-2-1 258,2 1-129,2 0 0,-1 1 0,3 4 0,1 1 0,-1 8 0,1-5 0,1-3 0,0 5 129,-1-5-129,1-3 0,-1 2 0,3-2 129,0 0-129,-1-1 129,0 0 0,1 1 129,-3 1-129,1 4 129,0-8-129,-2 5 0,-1 0-129,1 2-129,-2-3 129,-3 4-129,2-4 129,-4-3 0,1 6 0,-1 0 129,-4-5 0,2 4 129,0-4-129,0-2 0,-5 2 0,1 0-129,1-2 0,0 0 0,1-1-129,0 0 0,-3 1 0,0 0 129,0-7 0,1 7-129,-3-3 129,4-2-129,-3 5 129,4-6-129,-1-1 0,2 2 129,1 2-129,3-5 0,-6 4 129,4 2 0,-4-1 0,2-4 0,-3 3 0,-2 1-129,4 1 129,-4-2-258,0 4 258,-3-4-129,0 2 129,-3-1-129,0 3 129,-3 0 0,-3 0 129,-1 0-258,0 0 129,0 2-129,3-1 129,0 5 0,0-3 0,0-3-129,-1 0 129,-1 5 0,1-5 0,-1 1 0,-3 1 129,1 2 0,-2-4-129,-3 1 129,3 1-129,-2-2 0,1 0 129,-3 0-129,0 0-129,-2 0 129,0 0 0,-5 0 0,-1 0 0,-3 0 0,-3-2 0,-2 2 129,-6-1-258,0-2 129,-6-1 0,0 4 0,-6 0-129,-4 0 129,-1 0 0,-16 0 0,16 0 0,-16 0 0,0 0-129,0 0 0,5-12 129,-5 12-129,0 0-129,-6-19 0,6 19 0,-8-17 0,4 5-129,-1-3 258,3-6 0,-1 2 0,-1-5 129,2 0 0,-1-9-258,3 0 387,0-9-387,0 3 258,0-4-129,0-7 0,3-3-129,-1-5 258,5 1 0,-3-3 0,3-1 0,0-1-129,2-1 129,-2 0 129,3 5-129,-1 4 0,0-4 0,1 9 258,-2 0-129,1 3 0,-2 1 0,0 4-129,2 0 0,-2 0-129,1 4 129,-1-2-129,0 7 129,0 3-129,-1 6 129,-1 3 0,-2 2 129,1 6-129,-4 12 129,6-14-129,-6 14 129,0 0-129,2-11 129,-2 11-129,0 0-129,0 0 129,0 0-129,0 0 0,0 0-258,0 0 258,-5 0 0,5 0 0,-12 0 0,12 0 129,-15 0-129,15 0 129,-16 2 0,16-2 0,-23 0 0,12 3 0,-5-3 0,2 3 0,-4 0 0,-1-2 0,-2-1 0,-2 2 0,-4-2-129,-1 2 258,-3 0-258,-3 2 129,-4-4 0,-3 0-129,-3 0 0,-6 3 129,1-3 0,-8 0 0,-4 0 129,0-6-129,-4 4 129,-1-1-129,-7 1 0,3-2 129,-6-2-258,0 3 129,-4 0 0,-6-2 0,0 0 0,-3-2 0,0-1 0,-5 1 0,-3 1 129,0-2-129,-2 0 129,-1-1-129,-3 2 0,-2 2 129,-3-2-129,1 2 0,-1 0 129,0-2-129,-2-1 129,6-1 0,-3 1-129,5 0 258,-2-1-129,3 2-129,-3-1 0,3 1 129,2 0-258,-1 3 258,0-4 0,2 3-129,-1 0 129,4-2 0,-2 0 0,2 2 0,0 0 0,-1-2-258,1 3 258,-3 0-129,-1 0-129,0-1 129,-1 3 0,-1-5-129,-1 6 129,-1-4 0,-1 4-129,1 1 129,-1 0-129,-3 0 0,-2 0 0,2 1 0,-2 3 0,-1 4-129,-1-3 129,2 0 0,-1 3 0,-3 1 0,3 1-129,0 0 0,3 1-258,-1-4 129,1 4-129,3-4 129,0 3 129,1-1 0,3-2 129,2-2 129,2 3-129,-1-2 0,3 2-129,3-5-258,1 3-387,-1-3-129,2 5-129,0-3 0,0 2 129,1-5 129,0 1 258,3 1 129,0 4 258,-1-2 258,1 1 0,-1 0 0,3-1-129,-1 1 0,1 3 0,-1-3 129,2-2 129,0 1 387,4-3 0,-2 0 645,2 1-129,0-2 129,1-2 0,5 0-129,0 0-258,4 0-387,1-2-129,6-2 0,-1 1 0,6-1 0,-2-3 258,4 2-129,0-2 387,2 4-129,-4-6 129,6 4 0,-1-2-387,3 4 0,-1-2 0,8 5-129,0-1-129,5-3 0,5 2-129,3 2 0,3 2-129,5-1 129,7 0-129,-1-1-129,14 0 0,-11 6 0,11-6-903,4 9-1161,-4-9-1677,21 5-129,-21-5 129</inkml:trace>
  <inkml:trace contextRef="#ctx0" brushRef="#br0" timeOffset="17426.9968">7542 15118 1806,'8'22'3096,"-2"-4"0,-6-18-645,0 0-3096,-7 12-129,7-12 258,-3 17 516,3-17 387,-8 22 129,0-10 516,6 7 387,-7-4-258,8 12 0,-5-1-516,6 8 0,-2 6-516,2 7-129,0 8 0,0 8-129,0 10 0,3 5 0,1 2 0,-2 4 129,2-2-258,-2-4 645,-2-2-258,1-4 129,-1-14 0,0-5-129,0-10 129,2-9-387,7-5-387,-2-14-1677,-7-15-1677,32 2-645,-15-12 387</inkml:trace>
  <inkml:trace contextRef="#ctx0" brushRef="#br0" timeOffset="18147.0379">9601 15051 2451,'5'44'3612,"-4"-23"258,-1-21-387,-1 27-2838,1-8-258,-3 2 0,3 5-129,-2 2 0,1 5 129,-5 5-129,2 8 258,-4 2-129,2 7-129,-2 4 0,4 5 0,-1 8-258,0 0 0,3 2-129,-2-3 129,4 0 0,0-2-129,0-1 0,0-7 129,6-8-258,0-4 129,6-9 129,-4-8-387,6-3-516,-14-29-1290,19 9-1677,-1-9-129,-6-12 0</inkml:trace>
  <inkml:trace contextRef="#ctx0" brushRef="#br0" timeOffset="18923.0823">11887 14868 1935,'16'15'3354,"-16"-15"0,8 18-903,-4-3-1548,-4-1 0,2 11 258,-2-3-129,0 6 0,0-4 129,0 13 0,-3-8-258,3 13-129,0-2-258,0 9-129,0 4-258,1 8-129,0 4 0,0 0-129,3 10 0,-3 5 129,-1 3-129,0 1 0,0-2 129,0-2 0,0 2 0,0-5 0,3-4 129,2-5-387,2-5 258,3-5-387,0 3 129,3-11-387,3-3 129,-3-14-774,7 4-1290,0-10-1419,-2-18-774,4 0 645</inkml:trace>
  <inkml:trace contextRef="#ctx0" brushRef="#br0" timeOffset="19995.1436">14290 15075 4773,'13'13'4644,"-5"-3"-129,-8-10-387,15 14-3483,-15-14-387,14 18-129,-14-18 129,11 23-129,-9-6 129,3 7-129,-5 7 129,0 11 0,-2 8-129,-1 15-258,-4 8 258,-1 12-258,-4 15 129,2 0 0,-3 1 129,1 4 129,-3-3-129,3 0 387,-1-8 0,7-1-129,-2-15 0,7-3-387,1-11 129,0-13-645,13 2-1290,-3-27-2838,3-19-387,-2-11-258,-11-22-257</inkml:trace>
  <inkml:trace contextRef="#ctx0" brushRef="#br0" timeOffset="32318.8485">6529 14786 258,'0'0'258,"13"-8"129,-13 8 258,0 0-258,13-10 258,-13 10 129,0 0 0,11-14-129,-11 14 129,0 0-258,9-12 387,-9 12-129,8-11-129,-8 11 0,13-16-129,-13 16 129,19-24 0,-8 9-258,6-2-129,-1-1 0,5-2 0,-1 1 129,4-3 129,2 3 0,-1-4 129,5 2-129,-1-4 129,3 3 0,-2-2-258,5 0 258,-4-3-258,4 4-129,-4-2 0,3 4-129,-6-4 0,4 2 0,-4-1 258,2 2-258,1 2 0,2 3 0,-2-3 0,2 3-129,0 0 129,1 2 0,1-2 0,0 4-129,-1-4 129,-1 0 0,1 3 129,2-1-129,-2 1 0,3 1 129,-3 4-129,4-2 0,-7 3 0,6 2 129,-6 2-258,3 4 129,-2 0-129,-1 0 129,-1 0 129,3 2 0,-4 0-129,1 5-129,-2 0 258,-1-1-258,0 6 129,-3 3 0,0-1-129,-3 5 0,1 2 129,1 4-129,0 2 0,-3 2 129,7 2-129,-3 1 129,2 5-129,1-2 0,0 2-129,-1-1 258,0-1-129,1 2 0,-2-5-129,-2 2 258,-3-5-258,1-3 258,-2-3-129,-5-4 0,0-4 0,-3-3 0,-11-12 0,16 12 0,-16-12 0,0 0 0,0 0 129,0 0-129,0 0 0,0 0 129,0 0-129,0 0 0,0 0 0,0 0-129,0 0 0,0 0-258,0 0-516,-14-15-387,14 15-1161,0 0-2064,-1-17 0,1 17-516</inkml:trace>
  <inkml:trace contextRef="#ctx0" brushRef="#br0" timeOffset="33234.9009">8315 14589 2193,'16'-2'2709,"-16"2"-1935,0 0 0,0 0 129,0 0 0,0 0 129,10-10-129,-10 10 258,0 0-258,0 0 258,0 0-129,0 0-129,10 6-387,-10-6-129,17 12 129,-2-3-129,3 0 0,4 4 0,4-2 129,4 0-258,-1-1-129,4 2 129,-1-5-129,-1 2 0,-3-4 129,0-2-129,-7 4 0,1-3-129,-4 2 129,-3-2-129,-3 1 0,-12-5 0,15 5 0,-15-5 0,0 0 0,12 4 0,-12-4 129,0 0 0,0 0 0,0 0-129,0 0 129,0 0 0,0 0 0,0 0-129,0 0 0,0 0 0,0 0 0,0 0 129,0 0-129,2-10 0,-2 10 0,0-14 0,0 0 0,0-3 0,1-7 0,0-1 0,1-3 129,0-2-129,-1-3 129,2-4-129,-2 4 129,-1 1-129,1 4 129,0 3-129,0 5 0,0 1 0,-1 3 0,0 16 0,3-15-129,-3 15 129,0 0-129,0 0 0,0 0-258,0 0-258,0 0-1677,15 17-2064,-15-17 0,0 12-516</inkml:trace>
  <inkml:trace contextRef="#ctx0" brushRef="#br0" timeOffset="41235.3585">4749 12255 1419,'0'0'2580,"0"0"-1935,0 0-387,0 0 0,-10 10 258,10-10 516,0 0-129,0 0 387,0 0-129,-2 16 129,2-16-258,0 0 0,-4 12-258,4-12-387,0 12-129,0-12 129,0 15-258,0-15 0,2 19 0,-2-19 0,9 16 129,-9-16-129,11 21 0,-3-8 258,-2 0 0,4 3-129,-1-1 0,3 5-129,0 3 129,2 6-258,4 1 258,1 0 0,0 6-258,4-3 0,-1 6 0,1 2 129,0-2-129,-1-3 129,-4-2 0,-1-3 0,-1-4 0,-4 0 0,-3-10-129,-1 2 129,-3-7 0,-2 0 0,-3-12-129,2 20 0,-2-20 0,0 10 0,0-10-129,0 0 0,-6 14-387,6-14-645,0 0-903,0 0-2322,-19-1-129,19 1-258</inkml:trace>
  <inkml:trace contextRef="#ctx0" brushRef="#br0" timeOffset="41818.3918">4424 13067 1,'0'0'1676,"0"0"130,0 0 387,0 0 129,0 0-387,8-14-129,4 8-516,-4-8-387,11 0-387,1-5-129,7-5 0,5-4 0,7-3-258,0-4 0,10-2 0,1-4 0,2-4-129,1 2 129,0 2 129,-2-3 0,-2 6 0,-6-2 0,0 8 0,-5 0-129,-4 9 129,-3 0-258,-7 9 258,-4 2-387,-3 3 129,-6 3 0,-11 6 129,12 0-129,-12 0 0,0 12 0,0-12-516,-8 22-1548,8-3-2064,-11-9-129,9 5-516</inkml:trace>
  <inkml:trace contextRef="#ctx0" brushRef="#br0" timeOffset="72167.1277">5606 12965 1,'-11'-12'1031,"11"12"130,0 0-258,0 0 0,0 0 129,0 0 258,0 0 0,0 0 129,-3-12-258,3 12-258,0 0 0,0 0-129,0 0-258,0 0 129,0 0-387,0 0 0,0 0 0,0 0 129,0 0-129,0 0-129,0 0 0,-4 8 0,4-8-129,0 0 129,-7 15-129,7-15 0,-5 16 129,3-4-129,2-12 129,-5 20-129,3-6 0,-1-1 129,1 0-129,1 3 0,1 0 0,0 4 258,0-3-258,0 0 129,0 0 0,0 2-129,0-4 129,1-1 0,-1-14 0,0 19 0,0-19-129,2 15 0,-2-15 129,0 0-258,0 14 129,0-14 0,0 0 129,0 0-129,0 10 129,0-10-129,0 0 129,0 0 0,0 0 0,0 0-129,0 0 0,0 0 129,0 0-129,0 0-129,0 0 129,0 0 0,0 0-129,0 0 129,0 0-258,0 0 129,0 0-645,0 0-1935,0 0-1677,0 0 0,6-21 129</inkml:trace>
  <inkml:trace contextRef="#ctx0" brushRef="#br0" timeOffset="110558.3236">5932 12980 774,'8'-12'1161,"-8"12"387,0 0-129,0 0-258,0 0 0,0 0-645,0 0 0,0 0-258,0 0 129,0 0-129,0 0 0,0 0-129,0 0 258,0 0 0,0 0 0,0 0-129,-7 3 129,7-3 0,0 0 0,-5 11-129,5-11 258,0 0-387,-6 11 129,6-11-129,0 0 0,-5 16 129,5-16-129,-2 17 0,2-17 0,0 20 129,-2-8-129,2 5 129,-1-3 258,1 3 0,-3 1 129,3 1-258,-4 0 0,4 3-129,-4-2 129,4 1-258,-2-7 0,2 1-129,0-1 0,0-2-129,0-12 258,0 14-129,0-14 0,0 0 0,0 12 258,0-12-258,0 0 0,0 13 0,0-13 0,0 0 129,0 14 0,0-14-129,0 0 258,0 0-129,-1 10 0,1-10 129,0 0-258,0 0 129,0 0 0,0 0-258,0 0-129,1-7-387,9 5-2193,4-3-1548,-6-12-258,8 3 0</inkml:trace>
  <inkml:trace contextRef="#ctx0" brushRef="#br0" timeOffset="111694.3885">6609 12818 258,'-6'17'3225,"6"-17"258,0 0-258,0 0-2967,0 0 0,0 0 0,0 0 129,0 0 258,0 0 129,0 0 0,0-14 129,0 14-129,7-26-258,6 7-129,0-4 0,4-4-258,1-2 258,4-2-129,2-3 0,1 3 0,-1-4 0,1 6 258,-2 0-516,-1 5 258,-3 1-258,0 8 129,-6-2-129,0 5 258,-13 12-387,16-13 258,-16 13 0,0 0 0,0 0 129,12-9-129,-12 9 0,0 0-129,0 0 258,0 0-129,0 0 129,0 0-129,5 9 0,-5-9 0,4 20 129,2-8 0,-2 0-129,3 3 129,-3 4 0,3 5-129,-1 0 129,0 1-129,2 8 0,1 1-129,-2-2 129,2 3 129,-1 0-129,0-4 0,0-2 0,-1 0 0,0-8 0,-3-3 0,0-1-129,-2-4 129,2-2-129,-2 1 0,-2-12-129,4 14 129,-4-14 0,1 10 0,-1-10 0,0 0 0,0 0 0,0 0 0,0 0 0,0 0-129,0 0 129,0 0-387,8 13-903,-8-13-3354,0 0-129,8-15-516,-3-2 0</inkml:trace>
  <inkml:trace contextRef="#ctx0" brushRef="#br0" timeOffset="113926.5161">8712 12346 1677,'0'0'3870,"0"0"129,0 0-258,14 17-2967,-14-17-258,14 17 129,-14-17 129,22 20 0,-9-11 0,3 8 129,-2-7-258,10 9-129,-4-2-129,6 8 0,-2-1 0,5 7-258,-3 2 129,5 5 0,2 2-129,0-1 0,-3 0 258,4-1-258,-3-3 0,-1-1 0,1-4 0,-3-5 0,-5-3 0,0-1 0,-2-3 0,-5-2 0,-1-3 0,-4-4-129,-11-9 129,16 14 0,-16-14-129,0 0 0,0 0 129,0 0-258,0 0 0,0 0-129,0 0-258,-4-12-129,4 12-645,-23-19-516,23 19-1677,-28-14-1290,2 2-258,-2 4 129</inkml:trace>
  <inkml:trace contextRef="#ctx0" brushRef="#br0" timeOffset="114367.5414">8694 12983 2193,'-15'0'3870,"15"0"387,0 0-1806,-1-14-1032,1 14 0,4-18-129,8 8-387,-3-9 0,10 2-129,-1-12-258,9 3-129,1-11 0,7-1-258,-1-6 0,7 1 0,-1-2 129,3 4-129,-5 1 258,1 1 0,-8 6-129,-1 5 0,-1 3-129,-3 4 0,-4 2-129,-3 5 129,-4 2-387,-3 4 258,0 0-129,-12 8 0,11-7 129,-11 7 0,0 0-129,0 0 0,0 0-129,0 0-258,0 15-258,0-15-774,0 0-3096,0 0-258,0 0-129</inkml:trace>
  <inkml:trace contextRef="#ctx0" brushRef="#br0" timeOffset="130518.4652">9925 12977 1419,'0'0'2967,"0"-6"-2193,0 6 129,0 0 387,6-14-129,-6 14 258,2-10-129,-2 10 0,6-15 0,-6 15-516,14-15 0,-5 3-387,4 5-129,4 0-129,-1-2 258,3 3-387,-1 0 129,-1 0-129,1 1 129,-2 5-129,-2 0 129,-14 0 0,23 5 0,-23-5 0,12 17 129,-9-4-129,-2 5 0,-1-2 0,0 4 0,-4-2 0,-3 1 129,-1 2-129,0-1 0,-2 1 0,-1-3-129,0 1 129,1-2 129,-1 0 0,2-2 0,-1 2 0,2-2 0,0-1 0,3 1-129,-2-1 258,4 1-258,-2-2 0,4 0 0,1-13 0,0 19-129,0-19 129,0 12 129,0-12 0,0 0-129,0 0 0,13 14 0,-13-14-129,13 1 129,-13-1 0,20 2-129,-10-2 129,4 0-129,-1 0 0,1 0 0,1 1 0,2-1 0,-3 0 0,1 0 0,-2 0 0,0 0 0,0 0 0,0-1 0,-13 1 0,19-2 129,-19 2-129,13-1 0,-13 1 129,0 0-129,0 0 0,0 0 129,0 0-129,0 0 0,0 0 0,0 0 0,0 0-129,0 0 0,0 0-258,0 0-903,0 0-2967,0 0-387,11-7-387,-7-3-129</inkml:trace>
  <inkml:trace contextRef="#ctx0" brushRef="#br0" timeOffset="132061.5533">10551 12896 1677,'0'0'3225,"0"0"-1290,0 0-774,0 0-258,0 0 129,0 0-129,0 0 129,0 0 0,0 0 0,-2 14-258,2-14 0,-5 15-129,5-15 129,-3 21-258,-1-11-129,4 7 0,-2-3 0,2 3-129,-2 0-129,2 5 0,0-1 129,0 4-129,0-1 258,0 1-129,0 3 0,2-1-129,-1-2 258,1 1-129,-2-6-129,3-1 129,-3-5 129,1 0-258,-1-14 258,0 18-129,0-18 0,0 14-129,0-14 129,0 0-129,-4 14-129,4-14 129,0 0-129,0 0 0,0 0 129,0 0-129,0 0 0,-5 11 0,5-11 0,0 0 0,0 0-129,0 0 0,0 0-258,0 0-645,0-9-3483,0 9-129,3-16-516,-3-1-129</inkml:trace>
  <inkml:trace contextRef="#ctx0" brushRef="#br0" timeOffset="140842.0557">12123 12870 3096,'0'0'3741,"0"0"-387,0 0-2451,0 0-516,0 0 129,0 0-387,0-11 0,0 11 0,12 0 0,-12 0 258,23-2 0,-5 2 129,-1 0-258,8 0 258,0 0 0,5 0-129,-1-4 0,4 1 0,-1 0-129,-1 2 0,0-2-129,-3 2-129,-5-1 0,-1-1-129,-5 3-129,-7-1-258,1 1-387,-11 0-774,0 0-645,0-10-129,0 10-516,-13-10 258,0 1-257</inkml:trace>
  <inkml:trace contextRef="#ctx0" brushRef="#br0" timeOffset="141170.0743">12152 12673 1806,'-12'-5'2580,"-1"-5"387,13 10-258,0 0-516,-9-11-387,9 11-516,0 0-387,13 0-129,-13 0-387,23 0 129,-9 0 0,5 4-258,2-2 0,2 3-129,0-3 0,0 2-129,2-2 0,1-2-129,-1 2 0,-2-2-258,3 0-258,-6 0-129,3 0-516,-6 0-258,5 0-1032,-7 0-1677,-15 0-258</inkml:trace>
  <inkml:trace contextRef="#ctx0" brushRef="#br0" timeOffset="141775.1091">12510 12366 1032,'6'5'3870,"-6"-5"129,11 8-516,2-4-3096,0 2-258,4 2 0,0-1 258,5 3 0,2-4 129,3 3-129,0-1 258,8 4-258,1-3 0,4 5 0,2-3-129,2 5-258,0-2 129,1 6-258,0-3 129,-3 3-129,-2 0 129,-5 0 0,-3 4-129,-7-2 258,-3 0-258,-10 0 258,-6-3-129,-4 1 129,-4-1-129,-8-2 129,-8-3-129,-2 1 129,-5 2-129,-5-4 129,-3 5 0,1 0 0,-5-1 0,1 3 129,1-4-129,4 5 129,1-6 0,5 3-129,4-5-129,4-3-129,6-1-129,11-9-129,-13 13-258,13-13-1032,0 0-2580,11-5-129,-1-10-129</inkml:trace>
  <inkml:trace contextRef="#ctx0" brushRef="#br0" timeOffset="145242.3074">13984 12548 2451,'0'12'2838,"0"-12"-2064,0 0-387,0 0 129,0 0 0,0-7 258,0 7 129,0 0 129,15-1 129,-15 1-129,15-2 0,-15 2-129,21 0 0,-8-2-387,7 2-129,-3-1 0,8 1-129,0-2-129,3 1 0,4-2-129,1-1 0,0 2 129,-1-3-129,0 1 129,-1 2-129,-4-1 129,-2 0 0,-6-1 0,-4 4 0,-2 0-129,-13 0 258,16 0-129,-16 0 129,0 0-129,0 0-129,0 0 129,0 0 0,0 0 0,0 0-129,0 0 129,0 9 0,0-9-129,0 0 129,0 0-129,0 0 129,-11 1-129,11-1 129,0 0-129,0 0 129,0 0-129,0 0 0,0 0 0,0 0 0,0 0 0,0 0 0,0 0 129,0 0-129,0 0 0,0 0 129,0 0-129,0 0 129,0 0-129,0 0 0,0 0 0,0 0 0,0 0 0,0 0 0,0 0 0,0 0 0,0 0 0,0 0 0,0 0 129,0 0-129,0 0 0,0 0 0,0 0 0,0 0 0,0 0 0,0 0 129,0 0-129,0 0 0,0 0 0,0 0 0,0 0 0,0 0 0,0 0 0,0 0 0,0 0 0,0 0 0,0 0 0,0 0 0,0 0 0,0 0 0,0 0-129,0 0 0,0 0 129,0 0-129,0 0 0,0 0 0,0 0-129,0 0-129,0 0-129,0 0-387,0 0 0,0 0-645,0 0-1290,0 0-1419,0 0-516</inkml:trace>
  <inkml:trace contextRef="#ctx0" brushRef="#br0" timeOffset="148790.5103">14414 12581 1677,'-4'-11'1935,"4"11"-258,0 0-258,0 0-387,0 0 129,0 0-258,0 0-258,0 0 129,5 6 0,-5-6-258,4 17 258,-4-5-129,3 3-258,-3 4 129,1 2-129,-1 3 0,0 4-129,0 1 0,0 5-129,-2 0 129,0 3 0,-2-2-258,2 1 258,0-4-258,1 1 258,-1-4-258,2-1 129,0-2 0,0-2 0,0-8-129,0 0 0,0-4 129,0 0-129,0-12 129,0 14-129,0-14 129,0 0-129,0 0 129,0 0-129,-1 13 0,1-13 0,0 0 258,0 0-258,0 0 0,0 0 0,0 0 129,0 0-129,0 0 0,0 0 0,0 0-129,0-7-129,0 7-645,0 0-1935,1-20-1548,-1 20-387,10-24 387</inkml:trace>
  <inkml:trace contextRef="#ctx0" brushRef="#br0" timeOffset="158042.0393">4470 11722 3483,'0'0'4257,"0"0"-258,-5-12-2322,5 12-516,-12-2-129,12 2-387,-19 0 129,19 0-387,-29 8 129,13 3 0,-8 1 0,4 8-258,-9-1 258,4 7-129,-5 2 0,-1 8 129,-2 0-258,3 7 129,-1 6-129,2 5 0,2 4-258,1 10 129,4 3 0,6 7-129,2-2 0,3 8 0,4 1 0,2 4 129,3-2 0,2-3 0,2 1 129,8-2-129,1-2 0,7-6 129,4-7-129,4-8 0,2-2 0,4-6-129,5-9 0,0-3 129,-1-3-129,2-3 0,-3-4-129,1-2 258,-1-6-129,1-2 0,-2-6 129,0-7-129,0-2-129,1-5 129,2 0-258,-2-4-258,4 4-1419,-5-8-2580,3-6-387,-1 7-387,-4-17-258</inkml:trace>
  <inkml:trace contextRef="#ctx0" brushRef="#br0" timeOffset="159198.1056">10609 11650 516,'0'0'3483,"0"0"258,0 0-1548,0 0-1935,8 9 258,4-1 0,-2-2 129,6 7 0,-1-2 258,7 9-129,-3 0 129,7 8-258,-3 3 129,5 11-258,-1 6-129,4 5 129,-4 5-387,3 6 258,0-2-129,0 4 0,-6-3 129,0 2-129,-4-6 129,-3 6-129,-7-3 129,-3 2-129,-7 8 0,0 6-129,-8 2-129,-6 4 129,-2 4 0,-4 1 0,-1 0 129,-2 0-129,0-7 129,-1-8-129,2-8 129,1-4 0,1-11-258,6-8 258,-5-6-258,4-6 0,1-5-129,-3-9-516,9 5-1806,0-7-2064,-6-11-258,2-2-645,-4-11 387</inkml:trace>
  <inkml:trace contextRef="#ctx0" brushRef="#br0" timeOffset="162078.2703">2843 12709 2322,'0'16'4128,"0"-5"258,0-11-516,0 0-1806,0 0-1935,0 0 129,0 0 129,0 0-129,0 0 129,0 0 129,12 0-129,-12 0 129,0 0-129,0 0-129,14 5 0,-14-5 0,22 0 0,-7 2-129,4 1 0,4-3 129,3 1-258,2 0 129,5-1-129,2 0 258,1 0-258,1 0 0,2-2 129,-1-3 0,1-1-129,-3 0 258,0-4-258,-4 3 129,0 1-129,-6 1 258,-3 4-258,-6-2 0,-2 3 0,-15 0 0,14 0 129,-14 0-129,0 0 129,0 0 129,0 0-129,0 0-129,0 0 129,0 0 0,0 0-129,0 0 0,0 0 0,0 0-129,0 0 129,0 0 0,0 0 0,-2 12-129,2-12 129,-4 13 0,3-1 0,-1 2 0,-1 6 0,-1 4 0,0 5 0,-2 5 0,-1 5 0,0 1 0,-1 4 0,-1 4 0,-1-2 0,3 0 129,0-5-258,1-2 258,-2-5-129,4-7 0,0-1 0,1-11 129,1-3-258,2-12 0,0 0-129,0 14-774,0-14-3096,0-12-645,6-5-258,-5-12-516</inkml:trace>
  <inkml:trace contextRef="#ctx0" brushRef="#br0" timeOffset="165030.4392">14948 12315 1548,'-7'-22'2580,"3"10"-387,4 12 0,-9-21-387,9 21 0,-6-18-516,6 18 0,-3-12 0,3 12-258,0 0-258,0 0 129,0 0-258,0 0-129,0 0-129,0 0-129,0 0 0,0 0 0,0 0-129,7 10 0,4 1 0,4 6 0,4 5 258,3 5-387,4 4 129,4 8-258,-1 3 258,1 4-129,-1 7 0,-1 0 0,-1 5-129,-1 4 129,-5-3-258,0-3 516,-2-5-516,-3-3 516,1-9-516,-5-5 129,0-8-387,-12-26-129,17 24-903,-17-24-1419,0 0-1677,-4-7-516,-6-3 516</inkml:trace>
  <inkml:trace contextRef="#ctx0" brushRef="#br0" timeOffset="165390.4589">14925 12963 2322,'0'0'1806,"2"-16"129,-2 16 258,12-20-516,-2 15 129,-5-10-387,9 6 0,-6-13-129,10 3-258,-3-14-258,12 0-258,-1-12 0,8-4-129,0-5-258,5-3 129,2-1-258,1 2 0,-4 6 0,-1 7 0,-4 6-129,-3 7 129,-5 9-129,-5 6 0,-5 12-129,-15 3-129,17 5-516,-17-5-645,1 19-2451,-1 1-645,-7-6 0</inkml:trace>
  <inkml:trace contextRef="#ctx0" brushRef="#br0" timeOffset="166469.5213">15955 12818 2580,'0'0'3354,"0"0"-129,6 12-3096,-6-12 387,0 0 0,14 15 258,-14-15 258,4 14 0,-4-14 129,3 24-129,-3-13-129,1 13 0,-1-3-258,5 9-258,-3-2 0,2 1-129,-2 3-129,4-3 0,-3 0-129,0-5 0,0-5 0,-1-7-258,1 3-387,-3-15-645,0 0-2451,0 0-903,0 0 0</inkml:trace>
  <inkml:trace contextRef="#ctx0" brushRef="#br0" timeOffset="166862.544">16260 12846 2967,'9'13'4257,"-9"-13"-129,11 23-129,-4-6-3741,-1 2-387,-3 5 258,2 0 129,0 7 129,-5 1 129,6 3 0,-6-5 0,2 6 129,-2-7-129,0 5-258,0-7 0,0-3 0,0-7-129,-2-4-258,2-1-129,0-12-1290,0 0-2838,0 0 0,0-6-645</inkml:trace>
  <inkml:trace contextRef="#ctx0" brushRef="#br0" timeOffset="167989.6084">16631 12472 1677,'0'0'4257,"0"0"-129,13 20-129,-13-20-3741,17 20-516,-7-4 258,3 4 0,4 6 0,0 3 0,5 2 129,-1 1 129,3 4 129,0 1 129,5 3 0,-4-8-129,2 0 258,-4-6-129,0 1-129,-1-10 0,2 4 0,-7-14-258,1 0 0,-3-4-129,-2-1 129,-2-2-129,-11 0 129,17-22 129,-11 2-129,-2-4 258,0-1-258,2-8 129,2-1 0,-2-6 0,4 3-258,2-3 129,1 3 0,1-4 0,3 0 0,-2 0-129,4 3 0,-2 4 0,1 4 129,-2 4-258,1 4 258,-4 5-387,0 7 258,0 3-129,-13 7 0,18-5-129,-18 5-258,16 1-516,-16-1-2193,0 0-1419,0 0-516,7 11 258</inkml:trace>
  <inkml:trace contextRef="#ctx0" brushRef="#br0" timeOffset="169069.6702">17644 12665 258,'12'1'1548,"-1"-1"516,3 0-258,0 0 258,6 2-387,-1-2-387,5 0-645,0 0 129,4 0-387,-1 0 129,3 0-258,-1-2-129,-1 0 0,-4-2 129,-4 0-258,-2 2 0,-4 2 129,-14 0 0,15 0 0,-15 0 129,3 9-129,-3-9 129,0 17 0,0-17 0,-7 20-129,3-8 0,1 1-129,-2-2 129,4 3-129,1-1 0,0 1 0,0 6 0,0 4 129,0-2 0,1 5 0,-1 1 0,1 2 258,-1-2-258,0 3 258,0-9-129,0-1 129,0-5-129,0 0-129,0-16 258,0 14-258,0-14-129,0 0 129,0 0-258,0 0 0,0 0-258,0 0 0,0 0-645,0 0-1677,0 0-1806,0 0-258,13-14 129</inkml:trace>
  <inkml:trace contextRef="#ctx0" brushRef="#br0" timeOffset="174185.9629">18339 12218 903,'2'17'4128,"-2"-17"0,0 0-129,0 0-3741,8-7-258,-8 7 129,10 0 258,-10 0-129,0 0 258,13 0 129,-13 0-129,0 0 258,14 15-129,-14-15-129,13 18 129,-7-6-387,4 8 0,3 2 0,0 6 0,5 1-129,-1 4-258,3 3 258,4 2-258,1 4 129,2 2 0,1 2 0,3-2-258,1 1 258,-2-4 0,2 1 0,-4-4 0,-3-6 0,-2-6 0,-6-5 0,-2-2 0,-5-9 0,-10-10-129,14 11-258,-14-11-645,0 0-903,-3-6-1548,-8-6-1161,11 12-258</inkml:trace>
  <inkml:trace contextRef="#ctx0" brushRef="#br0" timeOffset="174657.9889">18469 12909 1806,'-27'16'3741,"10"-16"129,17 0-1419,0 0-2451,-15-8 129,15 8 0,0 0 258,0 0 129,-5-18-129,5 18 258,0-17 0,0 17 129,7-25 0,6 8-129,-3-12 129,10-5 0,-1-8-129,13 1-129,-2-14-129,10 2 129,0-5-387,2 2 258,1 2-387,-4 7 258,-5 3-258,-4 8 129,-4 9-129,-6 5 0,-6 8-129,-4 5 129,-10 9-129,13-1-258,-13 1 0,1 6-258,0 8-645,-6-5-1548,-2 1-1806,2 4-516,5-14 258</inkml:trace>
  <inkml:trace contextRef="#ctx0" brushRef="#br0" timeOffset="186086.6435">19376 12772 774,'18'-7'1419,"0"0"0,-18 7 129,20-3 258,-10 3-387,-10 0 0,20 0-387,-20 0-129,21 12-258,-21-12 0,19 17-129,-19-17 0,14 23-129,-8-12-129,-1 1 129,-3 4 0,0 2-129,-2-1 0,0 3 0,-4-1 129,-2 5-129,-5-3 0,2 3-129,-2-4 0,-3 5 129,2-6 0,-2 3-129,1-6 258,4 2-258,-1-2 129,2-1 0,3-3-258,2-2 258,3-10-258,1 14 129,-1-14 129,18 12-129,-4-11 0,4 1-129,3-2 129,5 0-129,-3-5 0,2-2 0,-1-1-129,1 1 0,-5 1 129,0 0-129,-4 1 129,-4 3 0,0 0 0,-12 2 129,12 0-129,-12 0 0,0 0 129,2 10-129,-2-10 0,0 0-129,-6 16-129,6-16-516,-12 10-2193,12-10-1677,-16 0-258,16 0-387</inkml:trace>
  <inkml:trace contextRef="#ctx0" brushRef="#br0" timeOffset="190733.9093">19794 12833 129,'4'-15'1032,"-4"15"-258,6-14 258,-6 14-516,4-12 0,-4 12-129,4-10 0,-4 10 0,5-12 387,-5 12 0,2-12 129,-2 12 0,1-12 129,-1 12-129,0 0 0,0-13-129,0 13-129,0 0-258,0 0 0,0 0 0,0 0-129,0 0-129,0 0 129,0 0-129,0 0 258,6 8 0,-6-8-129,2 17 129,4-3 129,-6 1-129,4 5 0,-4 2-129,4 4 129,-4 1 0,3 6-129,-3 0-129,1 3 0,-1-2-129,1 0 0,-1-2 129,0 0 0,0-3 0,1-3-129,0-4 129,2-3-129,-2-3 129,2-3 0,-3-13-129,2 16 0,-2-16 0,0 0-129,0 0 0,0 0 0,0 0-258,0 0-1161,12-8-2838,-12 8-258,6-22-258</inkml:trace>
  <inkml:trace contextRef="#ctx0" brushRef="#br0" timeOffset="198701.3651">2448 9532 1,'-14'-17'1418,"1"8"-257,13 9-129,-14-8 0,14 8-516,-18-7 129,18 7-387,-17-6 129,4 2-129,1 0-129,-1 1 0,-3 1 129,-1-2-129,-2 0 0,-4 1 0,1-1-129,-4 2 129,-1 0 129,-4 1-129,3 1 129,-5-1 0,2 1 129,-3 0-129,0 0 258,-3 0-129,3 5-129,-2-4 129,-3 5-129,3 0-129,-3 4 0,-1 0 0,-3 0-129,-1 6 0,-3-1 0,0 2 0,-3 0 258,1 3-258,1 0 0,-1 1 129,6 3-129,0-5 0,3 5 129,3-1-129,3-2 0,1 3 0,3 0 129,-1-2-129,2-1 0,6 1 0,-1 0 0,4-1 129,3 1-129,0 0 0,7-4 0,0 6 0,4-5 129,3 4 0,1-1-129,2 3 258,0-1-258,0 3 129,1 2-129,3 2 0,2 1 0,0 4-129,1 3 129,0-1 0,3 0 0,0 2 0,7-1 129,1-1-129,6-1 129,4-3-129,5-3 129,4 0-129,5 1 0,3-3 0,2 0 0,6 5 129,-5-2-129,6 1-129,-5 3 129,1-3 0,-3 3 0,-3-3 129,1-2-129,-3-3 129,5 0 258,-6-6-258,1-1 129,-2-3 0,7-2 0,-3 0 129,1 1-129,0-5-129,-1 2 0,2-1-129,3 2 129,-2-3-129,1 1 129,-4-1-129,2 0 0,-5 1 129,2-2-129,-3-1 129,2-1 0,-2-1-129,0 0 0,0-1 258,2 0-258,-2-4 129,1 1-129,-1-1 129,-2-1-129,0 4 0,-2-2 129,1-2-129,-2 0 0,1 0 129,-2 1-129,0 1 0,1-3 129,-3 2-129,3-2 129,-4 2-129,2 1 0,2-1 0,1 0 0,-2-3 129,1 3-129,0-3 0,4 0 0,-4 0-129,4 0 129,-3 0 0,0 0 0,1 0 0,-2 3 0,0 0 0,0 3-129,1-2 129,0 0 129,-3-1-129,0 0 129,-2-3 0,2 0 129,-3 0-129,0-5 129,1-2 0,0 2-129,0 0 129,3 1-258,-3-1 0,4 2 0,-1 1 0,2-3 0,-2 3 0,0-1 129,1 0-129,2-3 0,0 1 0,2 1 0,1-4 0,-2 1 0,2-3 0,0 3 0,0 2 0,-1-1 0,0 2 0,-4-1 0,4 0 0,-3 2-129,0 3 129,-1-2 0,-1-2 129,-1 3-258,0-4 129,0 3 0,-1 2 0,-2-3 0,3 2 0,-1-2 0,-1 2 0,0 0 0,1-2 0,-2 0 0,1 2 0,-1-2 0,1-2 0,-1 2 0,2-3 0,0 1 0,-3-2 0,1-2 0,2 1 0,1-3 0,-3 2 0,1-1-129,-1-2 129,1 0 0,-1-1 0,-1 3 0,-1-2-129,-1 0 129,1-2 129,1 3-129,-1-3 0,3 1 0,-2 2 0,2-1-129,-1-1 258,0 1-258,-1 0 129,-1-5 129,-1 4-129,-2-4 0,-4 1 129,1-2 0,-3-1-258,-3-4 258,0 2-258,-3 4 129,-1-8-129,1 5 129,-2-3-129,1-4 129,-3 3 0,0-4-129,2 1 258,-3-4-129,0 4 0,2-4 0,-1-1 0,-1-2 0,0 3 0,1-3 0,-1 3 0,-2-1 0,1-2 0,-1 3 0,-4-1 0,0 1 129,-2-6-129,0 4 0,-3-4 129,-5 0-129,-4 0-129,1-4 129,-5 4 0,1-4-129,-5 2 129,1-1 0,-3 0 0,-2-1 0,-2 2 0,-3 3 0,-3-3 0,-1 1 0,-2 2 0,-4 2 0,0 3 0,-2 2 0,-4 0 0,3-2 129,-3 3 0,-2 3 0,-2 2-258,2-1 258,-3 0-129,-2 2 129,-2 0-129,-6 2-129,-3-2 129,-4 3 0,-2 0 0,-4 0 0,-2 4 0,-1 0 0,-3 3 0,3 3 0,-4 1 129,0 1-129,-1 7 0,-2-2 0,-2 2 0,0 2-129,-4 3 129,-3 0 0,1 2 0,-6 1-129,0 1 129,-4-2 0,-2 0 0,-2-1 129,3 1-129,0 2 0,4-4 129,1 0-129,5 0 0,1 0 0,3 3 129,4 1-258,3-2 258,1 0-129,1 3 0,7 2 0,-1 0 129,3 1-129,1 3-129,-2-1-387,9 11-1548,-4 3-2064,-4 5-129,-1 7-387</inkml:trace>
  <inkml:trace contextRef="#ctx0" brushRef="#br1" timeOffset="212713.1665">6446 14731 903,'0'0'1548,"0"-9"-387,0 9 0,0 0-387,0 0 0,-5-14-129,5 14 0,0 0 0,0 0-258,0 0 129,-11-10-258,11 10 129,0 0-129,0 0-129,-3-15 129,3 15 0,0-10-129,0 10 129,1-11-129,-1 11 0,0 0 0,11-14 129,-11 14-129,7-12-129,-7 12 0,9-11 0,-9 11 0,6-13 0,-6 13 0,8-16 0,-8 16 0,7-17 0,-7 17 0,10-16 0,-10 16 129,9-18-129,-9 18 0,13-19 0,-13 19 0,12-19-129,-4 7 129,-1-3 0,1 3 0,1-2 0,2-1-129,1 1 129,-2-2 0,4 0 0,-2 2 0,3 0 0,-1-1 0,2-2-258,0 0 516,4-2-258,2 0 0,0-1 0,5-4 0,1 2 0,3-5 0,1 3 0,1-3 0,4 1 0,-1-3 0,1 4 129,0-2-258,0 2 129,0 4 0,3-3 0,-3 0-258,3 3 129,-2 2 129,1 0-129,0 1 129,0 1-129,-2-1 129,1 2 0,-1 0 129,3 1 0,0 0 0,2 0 258,4-1-129,0-2-129,2 2 129,2-1 0,0 1-129,3 1 0,-4-2 0,2 0 0,0 2 0,-1 1 0,0 0 258,0 7-258,-3-4 129,3 5-129,-2 0-129,-3 4 129,1 2 0,-1 0-129,-4 0 129,3 0 129,-5 0-129,2 8 0,-2 1-129,2 1 129,-4-1 0,6 3 0,-5 3-129,2-1 129,0-2 0,1 2 0,-2-3 258,3 3-258,-2 0 0,1 4 0,2-1 0,1 2-129,1-5 129,-1 7 0,1-4 0,-2 3 0,-1-3 0,2-2 0,-3-1 0,1 6 0,-2 2 0,3 2 129,-2 0 0,-1 2-129,1-3 129,0 2-129,-2 0 129,0-1-129,2 0 0,-1-3-129,-1 0 129,-1 3-129,1-2 129,-1 4-129,-3-2 0,-2 0 129,-4-4-129,0 4 129,-3 0-129,-1 1 129,-2-1-129,0-2 129,-2 2-129,1 2 129,-1-1-258,-1 1 258,-1-7-129,-1 2 0,0-2 0,-1 2 0,-2-4 0,-1-2-129,0 2 129,-2-3 0,1 0 0,-3 1 0,0-1-129,-2 0 129,1-3 0,-9-11 0,10 14 0,-10-14 0,0 0 0,10 12 129,-10-12-129,0 0 129,0 0-129,0 0 0,0 0 0,0 0 0,0 0 0,0 0 0,0 0 0,0 0-129,0 0 258,0 0-129,0 0 0,0 0 0,-8-1 0,8 1 0,-11-6 129,11 6-129,-15-13 0,15 13 0,-19-16 0,9 8 129,-5-1-129,2-3 0,-6 0 0,-1-1 0,2 0 0,-4 0 0,0-3 0,1-1 0,-3-2 0,1 1 0,2 2 0,-1-5 0,0 4 0,-1-2-129,0 5 129,-1-1-258,1 5 129,-4 0-129,4 3 129,-4-1-129,6 2 129,0 3 0,2-1 129,4 1 0,1-1 0,14 4 0,-17-8 0,17 8 129,0 0-258,0 0 129,0 0 0,0 0-129,0 0 0,0 0 0,0 0 0,0 0 129,10 7-129,1-5 0,7 4-129,-1 3 0,6 1 0,-1-1-129,6 4 129,-1-1-129,3 3 129,-3 2-129,2 0 129,-2-1 129,-1 0 129,-3-2 0,1 0 0,-4 1 0,0-4 0,-2-1 0,-1-2 0,-2-1 0,-3 1-129,1-2 129,-3-1 0,-10-5-129,16 5 129,-16-5 0,0 0-129,12 5 258,-12-5-258,0 0 129,0 0 0,0 0-258,0 0-387,0 0 129,0 0-129,0 0 129,0 0-129,0 0 129,0 0-129,0 0 387,0 0-129,0 0-129,0 0-129,0 0-387,0 0-258,0 0-129,0 0 0,2 12 0,-2-12 516,0 0 258,0 0 645,12 9 774,-12-9 645,0 0 129,0 0 0,0 0 129,0 0-516,0 0 258,0 0-774,9-7-129,-9 7-516,7-17 258,-3 5-129,2-2 387,1-7 0,3-1 129,-3-5-129,4 1 129,-2-6-129,1 0-129,-2-3 129,2 1-258,-4 1-129,1 2 0,-1 0 0,1 6 0,-4-1 0,2 4 0,-3 3 129,2 6-129,-2 1 0,-2 12 0,4-13 129,-4 13-258,0 0-258,0 0 258,0 0-129,0 0-129,0 11 0,0-11-387,-3 15-1677,3 1-1548,0-16-387,0 0 0</inkml:trace>
  <inkml:trace contextRef="#ctx0" brushRef="#br1" timeOffset="225005.8696">9724 8987 1032,'-34'-14'1677,"12"5"0,-3 1-129,-2 1 0,-6-1-516,2 2-258,-8 1-258,-1 2-258,-7 1 0,-2 2-129,-3 0 129,-4 0 0,-4 4-129,0-1 129,-4 4-129,-1 3 129,-5-1-129,0 4 0,-2 1 0,-5 1-129,0 0 129,-3 6 0,-2-4 0,5 4 258,-6-1-258,6 1 129,-2 0 0,4 3 258,1-3-129,2 4-129,-2-4 258,2 3-258,2 1 129,5 2-129,3-2 129,6 3-387,2 2 258,4 2-258,7 2 0,3 0 0,4 0 0,2 1 0,3 3 0,2 1 0,7 1 0,2 2 0,1-1-129,4 0 258,4 2-258,0-1 129,2 1 129,3-2-129,-2 0 129,4-3-129,2 1 129,1 1-129,1 1 129,0-2 0,1 0-129,3 1 0,0 3 0,2 3 0,0 1 129,2 0-129,-1-2 129,3 1 0,1-2 0,4-1 129,3-7-129,4-1 129,1-3 0,3-2 0,0-1 0,3 2-258,0-2 258,2 3-258,-2-3 258,0 0-258,3-1 129,0 0-129,1-2 0,2-3 129,2-1 0,3 1-129,1-2 129,3-2 0,1 0-129,0-1 0,1 1 129,0 1-129,1-2 0,-4-2 0,4 1 0,-4 0 0,2-2 0,0-2 129,3-3-129,-1 2 0,0-4 129,5 0-129,-1 1 0,2 2 129,-1 0-258,1 2 129,-1 0 0,2 2 0,-3 1 0,0 3 0,2-3 0,-1 0 0,2 0-129,3-3 129,0 3 0,2-4 0,1 0 0,0-2 0,2 3 0,-2-3 0,1 2 0,-1-5 0,0 4 129,-2-4-258,0 2 258,-3-1-258,2-4 258,-1-1-129,1 0 129,-3-1-129,2-2 0,-2 2-129,-1-2 129,-1 0 129,0 0-129,0 0 0,-5-2-129,2 2 129,-1-2 0,2-1 0,0 2 0,2-1 0,-2-1-129,2 2 129,2-5-129,-1 2 0,-1-3 0,1 2 129,-1-2-129,-2-1 0,2-2 129,-3 0-129,-4 3 129,0-3 0,-2-1 129,-3 1-129,1 1 0,-4-2-129,0-1 258,-4-1-258,2 0 129,-2 1 0,-1-1-129,1-2 129,-2 0 0,-1-5 0,-1 1-129,-3-5 129,1 0 0,-2-5 0,0-1 0,-3-3-129,-3-4 129,2 4 0,-2-3 0,-2 1 0,3-1 0,-3 0 0,6 3-129,-3-4 258,0 3-258,1-2 129,-4-3-129,0 0 129,-3-3 0,-3-4 0,-4 1 0,1-1 0,-6-1 129,-1-1-129,-1 3 0,0 0 0,-1 0 0,-4 3 0,-3-2 129,-2 3-129,-4-2 0,-1 0 129,-4-6-129,-2 2 0,-6-2 0,-3-5 0,-4-3 0,-6-1 0,-4-6 0,-7 1 0,-3-3 129,-2 2-129,-4 0 129,1 4-129,0 1 129,0 4-129,0 3 0,1 5 129,-3 3-258,-2 3 258,-3 0-129,-6 4-129,-7 2 129,0 1 0,-8 4 0,-9 1 0,-4 3 0,-10 2 0,-3 3-129,-6 5 129,0 3 0,-7 1 0,-2 2 0,-2 5 0,-4 4 0,3 1 129,-1 1-258,-1 7 129,-2 4-129,-4 5-258,5 15-258,0-2-645,13 16-1806,-5 5-1419,1-3-516,3 4 259</inkml:trace>
  <inkml:trace contextRef="#ctx0" brushRef="#br2" timeOffset="233717.3679">5924 14921 2193,'0'0'3612,"0"0"129,0-14-2193,0 14-645,-2-16-387,2 5-129,0 11-129,0-22-129,0 22 387,7-21-387,-2 9 258,1-1 0,2-2 0,1 2-129,3-1 0,2-5 0,3 2-258,4-2 129,1 2-129,3-2 0,1 1 0,4-2 0,2 2-129,1-1 129,0 2 0,0 0-129,0 0 129,0 0-129,1-3 129,5 1 0,-1 0-129,1 2 0,0-5 129,3 1-129,2-4 0,4 3 129,1-5-258,4 3 258,-1-1-129,5-3 0,2 2 129,1-3 0,1 7 0,1-5 0,-1 5-129,-1-2 258,2-2-129,-3 2 129,4-1-129,0 2-129,4 1 0,0-3 0,0-1 0,2 1-129,2 1 129,0 0-258,0 0 258,0-3 0,0-2 0,-1 3 129,3 1-129,1-1 258,2-3-258,-2 3 258,-1-2-129,1 4 0,2 2 0,-2-1 0,-3 1 129,1 0-129,-2 2 0,1 0 0,1 4 129,-1-2-129,-1 2 0,1-1 0,-3 3 0,1 2 0,-1 2 0,-3-2 0,1 2 0,0 2 129,-1 0-129,5 0 0,2 1 129,-3-2-129,0-1 258,7 2-129,-1-1 0,3 3-129,-3-3 129,2 4-129,2-4 129,3 4-258,3-2 129,-5 2 0,2 0 0,1 0 0,0 0 0,1 0 0,-1 0 0,0 1 0,0 2 129,1-1-258,3 3 129,-3-5 0,-2 2-129,0 3 0,1-1 129,-5 0 0,0 1 0,-1-2 0,1 0 0,0 2 129,3 0 0,-1 0-129,0 0 0,1-1-129,-3 1 129,0 0 0,-4 0-129,2 1 129,-5 1 0,0 1 0,-1-1 0,-1 1 129,-4 1 0,0-4 0,-2 4 129,-4 0 0,0 2 129,-5-3-258,0 1 129,-2 1-129,1 3-129,-4-3 129,0 2-129,1-2 0,-1 4 0,-2-6 0,1 6 0,-3-4 129,0 0-129,0 2 129,1 1-129,-4-1 0,2 4 129,-1-1-258,-2 3 129,0-2 0,-2 0 0,-4 2 129,0-2-129,-1 3 0,-2 3 0,2 0 258,-3 2-258,1 1 0,-1 5 0,-1-1 0,3 2 0,-4 2 0,1-1 129,-3 0-129,-1 5 129,-1-2-129,0 2 129,-4 0-129,-1 3 129,-1 1-129,-3 2 0,2 0 0,-2 1 129,0-1-129,-1-1 0,0 1 129,4-2-129,-2-2 0,3-2 0,-1 0 129,2-1-258,-1 1 258,2-3-129,-2 0 0,0-2 129,-1-2-129,-2-3 0,-1-3 129,-5 1 0,1-6-129,-2 0 0,-3-3 129,-2 1-129,-5-12 0,9 20 129,-9-20-129,5 14 0,-5-14 0,2 15 0,-2-15 0,5 12 0,-5-12-129,3 12 129,-3-12-129,0 0-129,4 17-258,-4-17-387,0 10-1290,0-10-2322,-12 7 129,12-7-129</inkml:trace>
  <inkml:trace contextRef="#ctx0" brushRef="#br2" timeOffset="234345.4038">14989 14407 3483,'9'20'4257,"14"8"-645,-23-28-129,23 18-3870,-3-6-129,6 4 0,3 0 387,-3 1 0,2 4 387,-4-4 387,5 6 0,-5-2 0,5 8 0,-2-4-129,2 3-258,-1-3-129,-1 0 0,0-1-129,-2-2-129,-3-4 129,-3-5 0,-2 0 0,-3-4 0,-4-2 129,-10-7 0,14 8 0,-14-8 129,0 0 0,16 0-129,-16 0 129,9-15 258,-4 2-258,3-3 0,-1-2 129,1-4 0,2-5-129,2-2 129,0-3-129,5 0 0,-1-6-129,4 2 0,-1 0 0,1-3-129,0 1 129,-2 1-129,-1 5 0,-2 2 0,-3 6 0,-2 2 0,2 5 0,-6 5-258,-6 12 129,0 0-129,13 0-129,-13 0-387,1 14-2193,-1-2-1677,-9-11-258,9-1-129</inkml:trace>
  <inkml:trace contextRef="#ctx0" brushRef="#br2" timeOffset="236817.5452">14079 9192 645,'-37'-25'903,"21"15"-129,-3 4 129,-3-5-129,-2 4 0,0-3-258,-5 3 258,0 2-129,-5 1-129,0 3-258,-3 1-129,0 0 0,-3 4 129,-4 4-258,-2 0 0,-3 2 0,-2 2 0,-3 3 0,0-1 0,-3 2 129,-3 4 0,4-1-129,0 3 129,2 3 0,0 1 0,5 1 129,2 2-129,4 1-129,3 5 129,3-1-129,-1-1 129,5 5-129,1 2 0,1-1-129,1 8 129,2 0 129,0 4-258,2-3 258,1 9-129,-1-4 0,4 1 0,-1 4 129,5-5-129,1 1 129,5 2 129,1-2-129,6-2 0,3 0 0,2 0 129,3-1 129,1-2-129,9 2 0,-3-3 129,8 2-129,-1 1 0,5 0 0,-1-3 129,5 1-258,1-7 258,7 0 0,0-3-129,5 0 0,1-6 0,6-2 0,1 0 0,5-1 0,1 0-129,3-3 0,2 1-129,2 0 129,1-5-129,1 2 129,4-5 0,1-1-129,-2-1 129,3 1 0,4-4-129,1 0 258,2-1-258,1 0 0,5 3 0,-2-1 129,5-1-129,2 0 0,-4-1 0,5 0 129,-4-1-129,6 2 0,-1-2 0,1-1 0,-3 2 0,3-2 0,-1 3 129,0-3-129,-1 0 0,-2 1 0,-1-6 0,-1 0 0,-2 0 0,-3-3 0,-1 0 0,-5 3-129,-3-1 129,0-2 0,-5-2 0,-1 3-129,-1-3 129,1 3-129,0-5 258,2 0-258,1-2 129,-1-1 129,3-1-129,-4 0 129,5 0-129,-2-5 0,0 5 0,4-4 0,0 0 0,2 0 0,1-1 0,-1-3-129,-4 0 129,-3 0 0,-3-6 129,-3 2-129,-9-1 0,-2-3-129,-7 2 129,-4-2 0,-1-2 0,-3 2 0,0-1-129,-4 0 129,2-1 0,-4-4-258,2-4 258,-5-4 0,1 3 0,0-5 0,-2 1 0,-1-4-129,0 6 0,3 0 0,-2 3 129,0 3-258,1 2 258,-3-3 0,-2 2-129,-1-3 129,-4 0-129,-2-3 258,-2-5-129,-5-1 129,0-1 0,-3-3-129,1-1 0,-2-1 0,0 1 0,0-1 0,1-1 129,-3 4-258,0-3 258,-3 3-258,-3-3 258,-5 4-129,-3-1 129,-1 0-129,-3-1 0,-2-2 0,-2 2 0,-2 0 0,-1 2-129,-5 0 0,0 1 129,-4-2 0,-4 3 0,-1 1 0,-3 0 0,-1 1 129,-4 2-129,-3-3 129,-3 2-129,-1 5 129,-6-1-129,-2 3 0,-3 1 129,-5 0-129,-3-1-129,0 0 129,-3 2-129,2-1 258,-1 1-258,0-1 129,-3 2-129,2-3 0,-5 4 258,-1 2-258,-7 3 129,-3 1 0,-5 5 0,-2 1 0,-2 4 0,-4 3 0,3 0 0,-2-2 0,-1 4 0,3-1 0,-4 1-129,-1-2 129,-4 0 0,-2 5-129,-1 0 129,-4 3-129,-2 4 0,-3 5 129,0 6-129,-6 3-129,6 10-258,-7 3-903,0 7-2838,2 13-258,-15-8 388</inkml:trace>
  <inkml:trace contextRef="#ctx0" brushRef="#br0" timeOffset="273925.6676">3675 17734 129,'0'0'2580,"-17"0"-1935,4 3 387,1 1 129,-4 1 258,2 3 129,-5-5 129,3 6 0,-2-2-387,6 1-387,-2-3-516,14-5-516,0 0 258,-28 51 0,28-51 129,0 0 258,0 0-258,-12 50 129,12-50 129,0 0-258,0 0 0,0 0 129,0 0-774,46 47 0,-46-47 0,0 0 0,60 26-129,-60-26 516,0 0-258,71 46-645,-71-46 903,53 40-129,-53-40 129,48 45 0,-48-45 0,46 50 0,-46-50 0,0 0 258,51 51-129,-51-51 0,0 0 387,0 0-129,0 0-129,0 0-129,0 0 516,0 0-129,0 0-129,-22 52 0,22-52-258,0 0-258,-74 18 387,74-18-258,0 0 0,-68 11-129,68-11-387,0 0-774,0 0-903,0 0-2580,0 0 0,0 0 388</inkml:trace>
  <inkml:trace contextRef="#ctx0" brushRef="#br0" timeOffset="274584.7053">4007 17808 1677,'0'0'3483,"-9"-9"-1419,9 9-387,0-18-129,0 18 129,0 0-258,2-15-258,-2 15-129,13 0-645,-2 0 258,-11 0-258,22 0 0,-9 3-258,3-2 0,1 12 0,0-13 0,2 9 258,-19-9-387,39 25 258,-39-25-774,0 0 516,59 75 0,-59-75-129,31 68 0,-31-68 129,25 56 129,-25-56-258,9 54 258,-9-54 258,0 62-129,0-62-129,-16 53 129,16-53-129,0 0 0,0 0 0,-61 50 387,61-50-645,0 0-258,-56 4 387,56-4 0,0 0 0,0 0 129,-56-19-258,56 19 0,0 0 129,0 0 387,0-50-645,0 50 387,0 0-258,44-58 258,-44 58-129,0 0-129,75-37-258,-75 37-1032,54-18-1419,-54 18-1935,55-27 0,-55 27-258</inkml:trace>
  <inkml:trace contextRef="#ctx0" brushRef="#br0" timeOffset="275237.7426">4466 17758 3483,'0'0'4515,"24"11"-645,-24-11-129,15 0-3225,-5 2-645,3-2 129,0-2 129,-1 2 0,0 2 387,-5 10 0,-7-12 0,14 12 258,-14-12-516,10 51 387,-10-51 0,0 0-387,16 53 0,-16-53 387,0 0-903,24 17 645,-9-31 129,-2 4-387,5-9-129,-2 2 0,4-4 258,-4 17-645,1 0 903,-6-8-387,3 8 0,-14 4 129,18 0-129,-18 0 258,0 0-516,25 20 258,-25-20 129,19 10-129,-8-6-258,-11-4 258,20 16 258,-10-16-387,1 0 645,-11 0-387,19-17-129,-19 17 0,19-7 387,-10-7-387,-9 14-516,11-13 387,-4 1 0,-7 12 0,11-8 0,-11 8-129,0 0-258,23 46 387,-23-46 129,20 62-129,-20-62 0,21 87-129,-21-87-258,23 82-516,-23-82-2064,0 0-1677,0 0-1161,0 0 258</inkml:trace>
  <inkml:trace contextRef="#ctx0" brushRef="#br0" timeOffset="275776.7735">5218 17827 3354,'23'65'3612,"-23"-65"-774,64 15 129,-43-13-3741,4-12 516,-25 10-387,43-13 903,-20-9 387,-10 9 516,5-3 129,-11 5 129,10 2 129,-11-2-516,4-10-129,-10 21-774,8-17 0,-8 17 0,0-24-129,0 24 0,-5-12 129,5 12-258,-20-7 258,6-1-129,-2 2-129,1 2 129,0 8 0,-2 3-129,1-7 0,1 7 129,0-2 0,1 7 0,6 2 129,8-14 0,-10 61 0,10-61 0,1 87 0,-1-87 0,23 82 129,-23-82 129,40 96 0,-40-96-258,45 61 0,-45-61 0,51 44-516,-51-44-1290,64 22-2580,-64-22-645,61-29-645,-61 29 646</inkml:trace>
  <inkml:trace contextRef="#ctx0" brushRef="#br0" timeOffset="276265.8015">6037 17565 2580,'-9'15'3870,"9"-15"0,-4 13 129,3-2-3741,1 4-129,0 11 0,0-1 129,7-1 258,-1 24 387,9 17-387,0 2 0,6 16 129,-2 6 0,5-1-387,0 2 0,2 5-129,-1-34 0,-5-4 387,-4-4-516,-16-53-387,26 55-645,-26-55-3612,0 0 129,0 0-645</inkml:trace>
  <inkml:trace contextRef="#ctx0" brushRef="#br0" timeOffset="276478.8137">5978 18059 7611,'2'57'4902,"-2"-57"-258,0 0-129,57-1-3999,-57 1-516,71-6 516,-71 6-774,87-19-774,-31 10-1806,-4-9-1935,-52 18-516,90-17 129</inkml:trace>
  <inkml:trace contextRef="#ctx0" brushRef="#br0" timeOffset="276868.836">6460 18038 9159,'0'0'4902,"0"0"129,0 0-516,0 0-4257,0 0-387,-7-59 0,7 59 258,0 0 0,0 0-129,55-41-387,-55 41 516,0 0-129,53-2 0,-53 2 129,0 0-516,49 45 129,-49-45 387,0 0-129,29 65 0,-29-65-387,0 0 645,0 58 129,0-58 0,0 0 0,0 0 129,-61 49-387,61-49-129,0 0 0,-58 32-1032,58-32-903,0 0-2709,0 0-903,0 0-129,-16-53 516</inkml:trace>
  <inkml:trace contextRef="#ctx0" brushRef="#br0" timeOffset="277220.8556">6816 17781 7224,'0'0'5031,"29"63"-645,-29-63 0,-4 75-3999,4-75-516,1 91 258,4-40-129,-5-51-129,12 66-258,-12-66 645,14 47-387,-14-47 516,0 0-129,14 57 258,-14-57-258,0 0-129,0 0 387,0 0-258,0 0-129,0 0 258,0 0 0,0 0 129,0-58 129,0 58-387,2-87-129,-2 87 387,14-96 258,0 47-1161,5 5-129,12 8-1419,-6-1-3225,11-1 258,6 6-645,4 3-516</inkml:trace>
  <inkml:trace contextRef="#ctx0" brushRef="#br0" timeOffset="278702.9409">8638 16523 1548,'-8'0'1935,"8"0"-129,0 0 387,0 0-387,0 0 0,0 0-129,0 0-258,0 0-387,0 0-387,0 0-387,0 0-129,4 9 129,-4-9 0,6 13-129,-6-13 129,6 17-129,-6-17 129,9 22 0,-4-11-129,1 2 0,-6-13 258,14 21-129,-5-6 0,3 0-129,1-4 129,2 4 0,1-1 0,2 1-129,3 4 0,0 0 0,1-4-129,0 3 129,2 3-129,1 1 0,0-1 0,2 7 0,1-3 0,1-1-129,2-1 258,2 4-129,-2-1-129,6 1 129,-5-4 0,5 2-129,-1-7 129,2-1-129,-1-1 0,1 5 129,2-8 0,-4-2 0,4-1 129,-5 1-129,4-4 0,0 4 129,0-8-129,-1-3 0,2 0 0,0 0 0,-1 0 129,-2-8-129,2 1 0,-3-4 0,3 1 129,-1 0 0,-1-5-129,0-6 129,0 6-258,-1-8 0,1 2 258,-2-1-129,-2-1 0,-1-5 129,-2 5-129,-1 4 0,0-3 0,-1-2 129,-4 8-129,1-5-129,-4 2 258,-1-1-258,-1 7 129,-3-5-129,-1 6 129,-3-1-258,0 4 258,-5-8-129,-7 17 0,15-7 0,-15 7 0,11-12 0,-11 12 0,0 0-129,16-11 0,-16 11-129,13-5-258,-13 5-258,0 0-1032,11-9-1419,-11 9-1032,0 0 129</inkml:trace>
  <inkml:trace contextRef="#ctx0" brushRef="#br0" timeOffset="279625.9937">10395 16670 1032,'0'-5'-129,"0"5"0,0 0 516,0 0 774,0 0 387,0 0 387,0 0 516,0 0-387,0 0-645,0 0-645,-1-11-387,1 11-258,0 0 0,0 0 0,0 0 0,0 0 258,0 0-129,0 0 0,0 0 0,0 0 0,-14 2 0,14-2-129,-12 3 0,12-3 0,-14 6 129,14-6 129,-17 3 0,17-3-129,-17 2 0,17-2 0,-10 3 0,10-3-129,0 0 0,0 0 258,-12 5 129,12-5-258,0 0 0,0 0 0,0 0 129,8-10-258,-8 10 0,19-12-129,-5 9 129,4-6 0,-1 6-129,5-7 129,2 1 0,2 2-129,-3 2 129,4-3 0,-2 1-258,1 7 129,-2-2 129,-2-2-258,0 4 129,-1 0 0,-3 3 0,-2 2 0,-2 1 0,-2-2 0,-12-4 0,16 12 0,-16-12 0,11 10 0,-11-10 0,0 0 0,6 12 0,-6-12 0,0 0 0,3 14 0,-3-14 0,4 17 0,-2-2 0,2 5 0,-4 4 0,8-3-129,-5 10 129,4 2 129,0-1-129,4 3 0,-4-3 0,0-1 0,2-7 129,-1 2 0,0-8-129,-5 1 0,-3-19 0,4 15-387,-4-15-774,0 0-3096,0 0-258,0 0-387,-13-25 129</inkml:trace>
  <inkml:trace contextRef="#ctx0" brushRef="#br0" timeOffset="280146.0234">8734 16543 1161,'0'0'0,"0"0"-903</inkml:trace>
  <inkml:trace contextRef="#ctx0" brushRef="#br0" timeOffset="281202.0838">8734 16543 774,'0'-6'1677,"0"6"0,0-12-129,0 12-387,0 0-516,0 0-129,0 0-258,0 0-129,0 0 0,0 0 258,0 0-258,0 0 258,-4 6 0,4-6-129,-3 11 0,3-11 129,-1 18-258,1-18 0,0 21 129,1-7-129,5 4-129,2 2 387,2 5-258,1-3 129,2 5 0,0 2-129,0 7 129,3-2-129,1 3 129,-2 3 0,3 1 129,-1-4-387,3 13 129,-1-8 0,3 11 0,4-10 0,2 11 129,4-11-258,2 5 258,4-5 0,5 1 129,-1-5-129,6 0 0,-2-5 387,3 0-516,-7-5 387,4 3-258,-5-8 258,5 0 129,-6 1-129,1 1-129,0-4-129,-41-22 129,84 43-258,-84-43 387,91 43 0,-91-43-387,96 36 258,-47-21 0,3 0 0,2-8-258,-2-2 0,2 9-129,3-11 129,0-3 0,0 0 0,1-3-129,0 3 0,3-4 387,-1-3 0,2-6-387,-1 1-129,1 0 258,3 5-258,-2-3 129,2-13-258,-1-2 129,2 14-258,1-3 258,-2 5 258,2-4-129,-1 1 0,2-7-129,-1 3 387,2 6-258,-2-5 0,1-9 0,0 2-258,3-7 129,-1-3-258,-2-4 387,5 10-258,-4-4 129,0-8 129,3 1-129,-5 1 129,-3 2-129,2-1 129,-1 0 0,-6 0-258,1-6 129,-3 3 0,-2 1 0,-4 4 129,-1-6-129,-5 3 129,-5 3 0,-1 13 0,-6-3 0,-3 5 0,-5 3-129,-4 3 129,-7 0 0,-1 12-129,-13 0 0,12-6-129,-12 6 0,0 0 0,0 0 0,0 9 0,0-9-129,-10 17 258,10-17-129,-18 10 129,6-6-258,12-4 258,-21 6-129,21-6 0,-19 4 0,19-4-129,-19 5 129,19-5-387,-13 3-903,13-3-1806,0 0-516,-13-6-645</inkml:trace>
  <inkml:trace contextRef="#ctx0" brushRef="#br0" timeOffset="281869.1216">12706 16854 1419,'38'-7'2451,"-16"-3"-258,5 3 0,-4-5-129,9 8-129,-10-6-129,12 9-516,-8-8-129,4 6-387,-4-6-129,2 9 0,-4-3-129,0-2 0,-6-4-129,2 9-129,-7 0 0,2 0-129,-15 0 129,15 0-258,-15 0 129,0 0 129,12 9-258,-12-9 129,0 11 0,0-11 258,0 17-258,0-4 129,0-13-129,0 18-129,0-4 258,2 0-129,2-1 0,2 10 0,-2-2 0,5 2 0,-3 1 129,0 3-129,1-3 0,-3 3 129,3-3-129,-3 3 0,-2-6 129,2 0 0,-2-8-258,2 4 0,-3-4 129,-1-13 0,2 16-129,-2-16 0,3 12 0,-3-12-129,0 15-516,0-15-645,0 0-2838,-12 10-903,-1-10-387,-5-9-129</inkml:trace>
  <inkml:trace contextRef="#ctx0" brushRef="#br0" timeOffset="283757.23">8712 16864 1032,'0'34'2193,"3"-15"-129,-1 1 129,2 1-516,3 11-645,-1-6 0,5 15-516,-1-4 0,3 10-258,1-2 129,-1 20 129,2-12 129,2 2 0,-1 1 258,5 10 0,-1-13-129,7 8 129,-1-8-129,8 4 129,-34-57-387,74 107 0,-27-58-387,3 1 258,3-2 129,6 3-516,2-5 0,0-4-387,0-1 387,7-7 129,-7-5 258,3-5-516,0 2 129,2-9 0,4 5 258,6-10 0,-3-4 0,7 1-129,3-2 129,1-1-129,3-4 0,1-2 258,1 0-258,3-8 0,2 7-129,2-5 129,-2 1 0,2-7-129,-1 0 129,1-5 129,-1 8-129,0 1-258,-3-4 129,1 3 0,-2-7 0,0 16-516,-3-5 516,1-1 0,1-1 0,0-3 645,0 5-645,-1-1 0,-4 0 0,2-4 387,-3-7-516,-2-4 0,-8-1 129,3 2 0,-3-7 0,1-5-129,0 7 258,0-9 0,-1 3 129,0 6-258,0-6 0,-1 3-387,-3-1 387,-1 0 129,1-6-387,0 8-129,2-4-129,1 7 258,3-6-129,0-12 258,-2 7-129,1-6 0,1-1-129,-1-5 258,-1 7 129,-2-15 0,0 11 0,-2 1-129,4-2 129,-4 4-258,-1 4 258,-3-2-258,0 3 258,0-1-129,-7 1 129,-3-2 0,-6 4 0,-3 2-129,-5 6 129,-4 1 0,-8 4 0,-4 4 0,-4 5 0,-6 4 129,-5 7-129,-11 1 0,0 0 129,9-11-258,-9 11 129,0 0-129,-9 0 129,9 0-258,-13 0 129,13 0-129,-11 5 0,11-5 0,0 0-129,-12 10-387,12-10-387,0 0-516,0 0-1419,0 14-1548,0-14-258</inkml:trace>
  <inkml:trace contextRef="#ctx0" brushRef="#br0" timeOffset="284845.2922">15098 16736 2322,'-23'18'2322,"17"5"-129,-7-11-3096,1-2-129,-6-1 516,1 3 516,1 1 516,-4-3 516,4 4 645,-2-9 0,4 7 0,-2-7-774,2 4-903,14-9-774,-19 0-258,19 0-387,-14 1 258,14-1-258,-5-6 516,5 6 516,0-11 516,0 11 258,0 0 387,11-16 387,0 14-258,2-3 129,7 1-258,1-1-258,5 2-129,2-3-129,6 5-129,-1-3 0,3 1-129,-1 0 516,2 3 0,-7 0 129,3 0-129,-6 0 258,1 3-258,-2-3 258,-2 0-258,-2 0 0,-1 0-258,-6-5 129,2 3-129,-17 2 129,23-3-129,-23 3 387,16-7-387,-16 7 0,13-8 0,-13 8 0,0 0 0,13 0-129,-13 0-129,0 0 0,0 0 0,0 0 0,0 0 0,0 0 0,0 0-129,0 0 0,0 0 129,0 0-129,0 0 0,0 0 129,0 0 0,0 0 0,1 13-129,-1-13 129,0 0 0,0 0 0,0 0 0,-2 9 0,2-9 0,0 0 0,0 0-129,0 0 129,0 0-129,0 0 129,-2 13 0,2-13-129,0 0 129,0 0 129,0 19-129,-1-6 0,-4 3 129,-1 6-129,-5 4 129,1 3-129,-5 9 258,1-1-258,-2 7 258,1-6-129,0 7 258,-2-11-258,5 6 258,-1-8-129,4-4 0,0-6 129,4-5-129,5-17-129,-7 15-129,7-15 129,0 0-129,0 0 0,0 0 0,5-7-258,-5 7 129,0 0 0,12-11-387,-12 11-129,0 0-516,15-6-1548,-15 6-2322,3-17 258,1 2-645</inkml:trace>
  <inkml:trace contextRef="#ctx0" brushRef="#br0" timeOffset="290389.6093">10870 16636 645,'0'0'1548,"-6"0"-258,6 0 129,0 0 0,0 0 0,0 0 129,0 0-129,0 0-387,0 0 0,0 0-516,0 0-258,0 0 0,0 0-129,0 0 0,0 0 0,0 0 129,0 0-129,3 18 0,2-7 258,1 2-129,-1 1-129,5 1 129,-1 1-129,2 1 0,1 5 0,5-3 0,-3-4-129,6 5 387,0 0-387,1 0 0,4 1-129,1 3 258,0-1-129,0-6 0,0 7-129,1-2 129,-3 0 129,3 6-129,-3-6 0,2 5 0,1-5-129,1 6 129,3-5 0,-2 1 0,0-5-258,2 3 516,-1-6-258,2-4 129,0-5 0,1-2 0,-3-4-129,4-1 129,-1-1 0,0-8-129,-3-2-129,0-1 129,0 4 129,-2-4-129,-1 2 129,2 1-129,-2-1 129,1 3 0,-1-4 129,3-5-258,-5 4 129,7 0 0,-4-2 0,1-6 129,2 3-129,-2-7 0,-1 7 0,0-2 0,-2 0 0,1-3-129,-5 4 129,-2 4 0,-2-1-129,-3 2 129,0 2-129,-3 2 0,0-1-129,-3-4 129,2 5-129,1-6 0,-1 5 0,1-2 0,1 3 0,-4-3 0,-9 12 129,19-11-129,-19 11 129,0 0 129,12-5-129,-12 5 0,0 0 129,0 0-129,0 0 0,0 0 129,0 0-129,0 0 129,0 0-129,0 0 0,0 0 129,0 0-129,0 0 129,0 0-129,0 0-129,0 0 129,0 0-129,0 0 0,-6 0 0,6 0 0,0 0-258,0 0 129,-13 0 0,13 0 0,-13 0-258,1-1-258,12 1 0,-20 0-258,20 0-129,-26 0 129,15 1-129,-10-1 129,7 0 129,-6 0 258,3 0 516,0 0 258,0-3 387,3 3 0,-1-1 516,15 1 258,-20-3-129,20 3 0,0 0 0,0 0-258,-10-13 0,10 13-258,10-9-129,3 0-129,0-1 0,3 3-258,2-8 129,2 10-129,0-7 0,1 3 0,-5 1-129,3 5 129,-5-3 0,3 3-129,-7 1 0,3 0 0,-13 2 129,17-3-129,-17 3 0,15 0 129,-15 0-129,13-5 0,-13 5 0,14 3 0,-14-3 0,11 0 0,-11 0 0,0 0 0,15 2 0,-15-2 0,0 0 0,12 0 0,-12 0 0,0 0 0,11 12 0,-11-12 129,7 12-258,-3 0 129,-1 2 0,2 2 0,-2 5 0,1 2 0,-1-5 0,1 4 0,-1 5 0,2 2 0,-5-7 129,4 4 0,-3-6 0,-1 1 0,0-6 0,0 2 0,0-17-129,0 18 129,0-18-258,0 0-129,0 13-258,0-13-1032,0 0-2838,0 0-129,-14-14-516,14 14 387</inkml:trace>
  <inkml:trace contextRef="#ctx0" brushRef="#br0" timeOffset="293040.761">10802 16774 774,'7'12'2709,"-7"-12"-1161,0 0-258,6 16-258,-6-16-258,10 18-387,-10-18 387,9 20-129,-9-20 129,17 28-258,-9-15 0,3 4-129,-1-2-129,1 3 258,0 0-258,2 1 0,-3-5 129,4 0-129,-5 1 0,5 7 0,-3-7-129,3 6 0,-1-6 129,-2 5-258,2-5 129,-1 6 0,-1-9 0,0 0 0,-11-12 0,20 22 0,-8-13-129,1 6 129,2-1-129,2 8 129,1 2-129,5-2 129,-1 3 129,4 6-129,2-2 0,4 5 129,2-8-129,3 3 129,2-9 0,2 9-129,2-8 129,4-1 129,0-6 0,1 6-387,2-6 387,-1 3-129,3 0 0,1 6 0,-3-7-129,-1 6 129,-1-8-258,0-3 516,-1-1-387,2-7 0,-6 7 129,0-10 0,1-1 0,-2-5-129,-1 6-129,-1 0-129,-4 1 258,-2-1-129,-3 0 129,-1 0-258,-5 1 258,-1-1 0,-2 0-129,-3 0 0,1-5 129,-2 8 0,2-2-129,-1-2 0,-2 1 0,0 0-258,1 0 258,0-6 0,-3 6-258,1-6 129,-3-4 387,2 9-258,-1-5-129,0-5 258,-1 2 0,1 9-258,-1-8 129,0 5-129,0 2-258,-3-4 258,2 1 129,0-3 0,-1 7 0,0-3 0,0-2 0,2 3 0,1 0-258,0-4 129,2-3-129,1 6 258,1 1-129,1-3 0,2-2-258,-2-5 258,1 2 129,0 3 0,-1 0 0,2 5 0,-1-10-258,-1-5 258,-1 5 129,0 1-258,2 5 129,-1-5 0,-3 1 0,-1-3-129,-2 2 129,-1 6 0,1 2-129,-13 3 258,19-16-258,-19 16 129,14-12 0,-14 12 0,14-9-129,-14 9 129,13-13 0,-13 13 0,10-14 0,-10 14-129,0 0 129,13-11 0,-13 11 0,0 0-129,15-4 0,-15 4 129,0 0-129,14 0 258,-14 0-258,0 0 129,15-7 0,-15 7 0,0 0-129,0 0 129,9-15 0,-9 15 129,0 0-129,0 0-129,0 0 129,9-11 0,-9 11 0,0 0 0,0 0 0,0 0 0,0 0-129,0 0 129,11-10 0,-11 10 0,0 0 0,0 0 0,0 0-129,0 0 129,0 0 0,1 7 0,-1-7 0,0 0 0,0 0 0,0 0 0,0 0 129,0 0-258,0 0 129,0 0 0,0 0 0,0 0-129,0 0 129,10-8-258,-10 8 258,0 0-129,12-9 129,-12 9 0,0 0 0,17-4 0,-17 4-129,14-5 258,-14 5-129,12-13-129,-12 13 129,15-4 0,-15 4 0,15-13 0,-15 13 0,19-11 0,-8 4 0,0 2 0,0-3 0,2-2 0,2 3-129,-3-3 0,5 1 129,-4-1 0,6 0 0,-3 1 0,2 1 0,0-4 0,0-1 129,0-1-258,1 3 129,-1-2 0,2 1-129,-3-4 0,3 6 129,-1-5-129,2 3 0,-1 0 0,-1 0 129,0-5-129,1 7 0,0-2 129,-1-2 0,0 0-129,0 5 129,1-5 0,-1 2 0,0-7 0,-1 4 129,0-6-129,0 6 0,0-4 129,-2 2-129,2-3 0,-6 4 0,5 7 0,-2-4 129,3-2-129,-3 3-129,1 2 129,1-1 0,-2 1 0,1-3-129,-2 2 129,0-1 0,-1 4 0,-3 0 0,-10 8 0,18-13 0,-18 13 0,13-5 0,-13 5 0,0 0 0,12-5 0,-12 5 0,0 0 0,0 0 0,0 0 0,0 0 0,0 0-129,0 0 0,0 0-258,0 0 258,0 0 0,0 0-129,0 0 129,0 0-258,0 0 0,0 0-129,0 0-258,0 0-645,0 0-645,0 0-903,0 10-516,0-10 1</inkml:trace>
  <inkml:trace contextRef="#ctx0" brushRef="#br0" timeOffset="293809.8049">14490 16554 2967,'0'12'2838,"0"-12"-1161,0 0-774,0 0-129,0 13-129,0-13 0,0 16 0,0-16 129,-5 17-129,-5-5 129,6 7 0,-6-8-387,2 5 0,-4-3 0,5 5 0,-4 0-129,3-4 129,-1 1 0,4 2-129,-3-8 0,3 8 129,0-4-129,3 1 129,2-14 129,-5 10-258,5-10 0,0 0 0,0 0-129,0 0 258,0 0-258,0 0 0,0 0 0,0 0 0,0 0 0,0 0 0,0 0 0,0 0-258,0 0 258,0 0-129,0 0 0,0 0 0,0 0 0,0 0-129,0 0 0,0 12 0,0-12 129,0 0-258,0 0 0,0 0 0,0 0 0,0 0 0,0 0 0,7-14-129,-7 14-129,0 0-129,14-8-129,-14-4-258,0 12-387,0 0-645,10-11-774,-10 11-1419,1-14 0</inkml:trace>
  <inkml:trace contextRef="#ctx0" brushRef="#br0" timeOffset="294597.85">14486 16654 1,'3'12'3482,"-3"-12"388,0 0-1161,0 0-2064,0 0-129,-7 4 129,7-4 0,-15 8 129,15-8 0,-23 12-258,8-5 129,-7 2-258,-1 1-129,-3-1 0,0-3 258,-5 0-258,3 5 0,-3-9 129,0 6-129,1-1-258,1-5 129,1 8-129,4 0-129,1-3 129,6-3 0,2-1-129,5 2 0,10-5 258,0 0-258,0 0 129,0 0-129,0 0-129,17-11-258,6 6-129,-3-8-258,13 3 0,-6-9-129,9 12-129,-6-13 258,5 6-129,-2-3 129,1 2 129,-3-2 129,-2 8 258,-2-2 0,-4 2 258,-2 0 129,-6 2 0,-2 4 387,-2 2-129,-11 1 0,12 0 258,-12 0-129,0 0 129,9 10-129,-9-10 387,3 17-129,-3-17 258,2 20 0,-2-20-258,0 29 129,0-12-258,1 7 258,-1-2-258,2 2 129,-2-2-129,1 4 0,-1-6-129,0 2 258,0-8-258,0 1-129,0-15 0,0 22-129,0-22-258,0 11-129,0-11-129,0 0-387,0 11-645,0-11-2838,0 0-645,-1-6 0</inkml:trace>
  <inkml:trace contextRef="#ctx0" brushRef="#br3" timeOffset="311924.8406">13566 16733 1,'0'0'2321,"0"0"-257,0 0 258,0 0-774,0 0-645,0 0-129,3-5-387,-3 5 129,0 0 0,0 0 258,0 0 0,0 0-129,0 0 129,0 0 0,0 0-387,0 0 0,0 0-129,0 0-129,0 0-129,0 0 0,0 0 0,14 0 258,-14 0-129,10 10-129,-10-10 129,9 15 0,-9-15 0,12 21 129,-5-8-129,2 8 0,2-1 0,1 4 129,2 0-258,1 7 129,3-1-129,0 1 129,2 3-129,4 4 258,-1-6-516,2 12 645,2-6-516,0 6 258,6-5-258,-3 5 258,3-6-129,1 5 129,2-10-129,1 2 0,-1-1 129,2 2 0,3-4 258,1 5-129,-1-9 0,0 1-129,-1 3 387,2-2-258,2-6-129,-2-12 0,-42-12-129,83 35 516,-40-25-387,0-10 129,-1 1-258,1-1 129,-3-1 0,2 1 0,-5 0 0,1-6-258,-4-3 387,1 7 0,-5-13 129,5 5-258,-6-11 129,1 4-129,-3-3-258,1 4 129,-2 3-387,0-3 387,-1-2-258,-3-6 258,2 10-258,-1-7 258,2-3 129,-2-8 0,3 6-129,0-4 129,0-2-129,-2 5 0,3-1 0,-3-4 0,3 3 129,-3-3-129,3 4 129,-1-5-258,2 8 258,0-4-258,-1-3 258,-1 1-387,-1 4 387,1 0-258,-3-1 258,2 0-258,-3 2 258,0 0-129,-1 4 129,0 2 0,-4 1-129,1 1 0,-3 0 129,0 6-129,-5 0 0,-10 12 0,19-20 0,-19 20 0,17-14 0,-12 2-129,-5 12 129,0 0-129,0 0 129,9-12-129,-9 12 0,0 0 0,0 0 0,0 9 0,0-9 0,0 0 129,0 0 0,-9 13-129,9-13 129,0 0-129,0 0 0,-13 8-129,13-8-129,0 0-129,-9 20-645,-3-19-516,12 10-645,-15-11-774,15 0-1290,-17 13-516</inkml:trace>
  <inkml:trace contextRef="#ctx0" brushRef="#br3" timeOffset="312676.8841">15767 16731 129,'-12'0'4128,"12"0"0,-7 14-129,7-14-2838,0 0-387,0 0 129,0 0-258,0 0 258,-1-7-129,1 7 129,0 0-258,0 0 0,0 0-258,6-7-129,-6 7 0,0 0-129,11-12 0,-11 12 0,13-5 0,-13 5 0,21-12 0,-8 11 0,5-10-129,5 4 129,-1 3 129,5-8-258,1 3 129,1 0 0,1 1 0,-2-3-129,-4 3 129,-1 6 0,-7-8 0,-3 7 0,-13 3-129,15-6 129,-15 6-129,0 0 0,0 0 129,0 0-129,0 0 0,0 0 0,0 0 0,0 0 0,0 0 129,0 0-129,-2 8 0,2-8 0,0 20 0,0-20 0,0 19 0,0-4 0,0 2 0,1 5 0,0-1 0,-1 1 0,0-2-129,0 9 258,0-4-258,0-1 129,0 5 0,0-6 0,-1-3 0,0 3 129,-1 2-129,2-6 0,0-2 0,0 2 0,0-4 0,3 0 129,1-5-129,-2 3 129,-2-13-129,0 0-129,6 13 129,-6-13-129,0 0-129,0 0-774,13-2-2967,-12-13-1032,-1-7-258,0-14-129</inkml:trace>
  <inkml:trace contextRef="#ctx0" brushRef="#br3" timeOffset="314713.0005">21539 9213 258,'0'-16'774,"-1"-1"387,1 17-645,-4-15 258,4 15-129,-7-15-129,7 15-258,-17-11-258,4 7-129,-6 0 0,-3 1-129,-6-2 129,-6 1 129,-6-1 0,-2 2 129,-8-1 129,-4-1-129,-3 2 0,-6-2 129,-3 3 129,-4-1-129,-4 1 0,-2 0 129,-5 2 129,-4 0-129,-5 1-258,-2 6 0,-2 4 0,-1-1 129,-4 7-258,2-4 0,1 6 129,-1-1 0,6 2 0,-1-1 0,3 5 258,1-1-129,6 3-129,-4 3 129,3 5-258,0 0 387,5 4-387,3 2 129,2 3-258,4 5 129,0 0 0,6 5 0,4-2 0,5 3 0,1-1 129,4 3-129,5-4 129,2 1 129,8 1 0,4-1 0,5 4-129,4-2 129,7 5 129,4 2 0,9 3-129,1 1 129,7 1 0,5 0 0,6 3 129,0-1-129,4 0-258,1-5 0,2 2 0,0 0 129,5 3-129,1-4-129,2 4 0,6-4 0,4 0 129,1-1 0,6-4 0,4-8 0,7 0 129,4-10 0,8-4 0,5-4-129,11-5 0,6-7 129,6-2-258,8-1 129,3-2-258,4-3 258,4-3-129,4-2 129,-2 0 0,6 0-129,2 1 0,2 0 0,0-4 129,3 3-129,-4-5 0,1 3 0,0-1 0,-5-2 0,4 1 0,-2-4 0,-3 0 0,1-1 0,1 0 0,-1 0 0,1-4-129,0-2 129,-4-7-129,2 5 129,-2-3 0,3-3-129,-3-1 0,4-2 0,-2 2 0,0-4-129,0 1 258,2-2-387,-6-3 258,-1-4 0,-1 1 129,-6-2-129,-6 0 258,0-3-129,-1-3 129,-5-3 0,0 1 0,-3-4 129,-7-5-258,-2-4 258,-8-1-258,-7-8 129,-9 2 0,-10-8 0,-6-1 129,-9-4-129,-4-2 0,-8-4 0,-4-3 129,-8 0-258,-1-3 129,-8-1 129,-6 5-258,-2-3 129,-7 3-129,-9 0 129,-9 3-258,-10-4 129,-12 2 0,-15-1 0,-18-1-129,-14-4 258,-12 0-129,-18 2-129,-13 2 129,-15 1-258,-11 6 129,-10 1 0,-11 1-129,-9 8 129,-11 4-129,-12 7 258,-11 7-129,-5 6 129,-7 11 0,-9 14-129,-2 12 129,-2 11-129,-4 16-129,2 21-645,0 11-1290,-4 24-2064,12 27-258,-2-5-129</inkml:trace>
  <inkml:trace contextRef="#ctx0" brushRef="#br0" timeOffset="352077.1376">4459 15857 1419,'0'0'1935,"0"11"258,0-11 258,0 0-387,0 0-129,-5 11-387,5-11-258,0 0-258,0 0-387,0 0-387,0 12 0,0-12-129,0 0 0,0 0 258,0 0-129,10 12 258,-10-12-129,0 0 0,0 0 0,14-2 0,-7-11-129,5 4 0,1-8-129,3-5 0,2-2-129,3-5 0,1 0 0,-2 0-129,3 0 129,0 3 0,-4 2 0,-2 3 129,-2 3 0,-1 5-129,-3-1 0,-11 14 129,16-13-258,-16 13 129,11-1-129,-11 1-129,6 6 258,-4 6-129,2 4 129,-1 3-129,0 3 258,1 2-129,0 2 0,2 6 129,0 2 0,3-1-129,-1 2 129,4-1 0,1-2 0,2-1 0,3-3-129,3-9 0,2-6-258,1-9-129,5-1-1290,-5-10-2838,1-17-258,2-4-129</inkml:trace>
  <inkml:trace contextRef="#ctx0" brushRef="#br0" timeOffset="352506.1616">4697 15059 9546,'18'17'5289,"-18"-17"-516,10 6-258,-10-6-4257,0 0-258,0 0 0,0 0-129,0 0 129,0 0 0,0 0 0,6 13-258,-6-13-129,0 0-774,-1 11-3483,1-11-129,0 0-258,-1-20-516</inkml:trace>
  <inkml:trace contextRef="#ctx0" brushRef="#br0" timeOffset="354285.2639">5083 13326 258,'0'0'903,"0"0"129,0 0 0,0 0 129,0 0 516,0 0 258,0 0 0,0 0 0,4-7 129,-4 7-516,3-10-387,-3 10-645,5-16 0,-5 16-129,12-17-258,-6 6 258,1-1-516,2-2 258,3 0-258,-3 0 258,4-1-258,-2 0-129,0 3 258,1 2-129,-1 1 0,-11 9 0,20-13 129,-20 13-258,15-7 258,-15 7-258,13 0 129,-13 0 129,10 0-129,-10 0 0,0 0 0,11 0 0,-11 0 129,0 0 129,0 0-129,13 3 0,-13-3 129,0 0-129,5 13 129,-5-13 0,5 11 129,-5-11-258,10 17 129,-3-7 0,0 2 0,0 0-258,3 2 258,0 3-129,0-2 0,0 0 0,0-1 0,0 0 0,-2-2 0,2 0 0,-10-12 0,18 14 0,-18-14-129,18 3-645,-6-2-1677,3 0-1677,-11-8-387,7 0 258</inkml:trace>
  <inkml:trace contextRef="#ctx0" brushRef="#br0" timeOffset="354662.2855">5163 12801 5805,'11'15'4644,"-11"-15"-258,0 0-129,0 0-3741,0 0-258,10 0 129,-10 0 0,0 0 0,0 0 0,0 0-129,12 0 0,-12 0-129,0 0-903,13 8-3612,-13-8-387,0 0-387,14 0-129</inkml:trace>
  <inkml:trace contextRef="#ctx0" brushRef="#br0" timeOffset="356364.3826">9452 13324 1677,'0'0'2967,"22"-6"-1161,-22 6-1032,18-18-387,-7 6 258,1 1 0,2-3 258,0-3 129,2-1 129,-3-5-258,2 5 129,-1-7-258,1 5-129,-3-4-258,1 5-258,-6-5 0,3 7-129,-3 2 129,2 1-129,-9 14 0,12-17 0,-12 17 0,0 0-129,11-11 129,-11 11-129,0 0 129,0 0 0,0 0 0,11 0 129,-11 0 0,0 11 0,0-11 129,0 18-129,0-5-129,0 2 129,0 2-129,0 2 129,0 1 258,0 0-129,3 1 0,4-1 129,0-1 0,5-1-258,3-2 129,1-2-516,5-2-387,-1-12-774,5 0-1806,1 0-1161,-11-10-258,4 0 259</inkml:trace>
  <inkml:trace contextRef="#ctx0" brushRef="#br0" timeOffset="356691.4016">9597 12511 9417,'-19'13'5160,"19"-13"-129,-10 8-516,10-8-4386,0 0-129,0 0 0,0 0 0,6 4 0,-6-4-129,0 0-129,0 0-258,21 11-2064,-10-11-2064,-1 0-387,4-12-387,-1-10-257</inkml:trace>
  <inkml:trace contextRef="#ctx0" brushRef="#br0" timeOffset="358368.4975">15416 13251 2193,'23'-15'2451,"-23"15"-129,19-20-129,-16 7-258,10 6-129,-10-10-516,-3 17-129,16-25-516,-9 14 129,-2-7-387,4 6-129,-2-5-129,1 2 129,-1-3 0,5 2 129,-5-1-129,5 1-129,-2-1 129,2 2-129,-2-1 0,3 1 0,-2 4-129,-11 11-129,16-15 129,-16 15 0,0 0 0,11-8-129,-11 8 0,0 10 129,0 2-129,-1 2 129,-2 1 0,-1 6 0,4-1 0,-2 0 0,2-1 129,0 1 0,0 1 0,2-2-129,2 2 129,3-3-129,-2 0 129,3 0-129,-2-2 0,2-2 0,2-2-129,-2-1-258,2-2-258,-10-9-258,20 11-774,-20-11-903,10-10-1806,-10 10-387,7-18 646</inkml:trace>
  <inkml:trace contextRef="#ctx0" brushRef="#br0" timeOffset="358689.5159">15629 12615 5805,'-12'0'5160,"12"0"-387,0 0-387,0 0-3612,0 0-645,0 0-129,0 0 129,0 0 0,0 0 0,0 0 0,0 0 0,0 0 129,0 0-129,1 7-258,-1-7-903,15 5-3354,-2-1-645,-2-4-129,4 0-129</inkml:trace>
  <inkml:trace contextRef="#ctx0" brushRef="#br0" timeOffset="360228.6039">18757 13326 1,'0'0'3224,"12"7"259,-12-7-1677,0 0-1677,0 0-129,0 0 387,0 0 129,0 0 387,0 0 0,0 0 129,0 0-129,0-7 0,0 7 0,0 0-387,11-12-387,-11 12-129,17-21 0,-7 8-129,2-1 129,3-1-129,1-4 129,1 0-129,0 0 0,-1 1 0,-1 4-129,-2-1 129,-2 3 129,0 2 0,-11 10-129,16-16 129,-16 16 0,11-10 129,-11 10-129,0 0 129,0 0 129,12-10-258,-12 10 258,0 0-129,9 11 0,-7 0 0,5 2 258,-4 3 0,6 2 0,-4-1-129,4 4 0,-2-4 129,1 3 0,-2-6 258,2 5-387,-1-7 0,-1 4-129,2-4-129,-8-12-129,19 20-129,-19-20-387,20 17-645,-20-17-516,22 0-1806,-10 3-1161,-12-3 0</inkml:trace>
  <inkml:trace contextRef="#ctx0" brushRef="#br0" timeOffset="361110.6543">19063 12772 1677,'0'0'4257,"0"0"-645,0 0-1161,-1-13-903,1 13 0,0 0-645,0 0 129,0 0-387,9-9-129,-9 9 129,0 0-387,0 0 0,13-7-129,-13 7 0,0 0-129,0 0 129,0 0-129,0 0 0,0 0 129,0 0 0,0 0 129,0 0 0,-2 5 0,2-5 0,0 0 0,0 0-129,0 0 129,0 0 0,0 0-258,0 0 0,0 0 129,6-5-129,-6 5 0,0 0 0,0 0 0,0 0 0,0 0 129,0 0 0,0 0 0,-3 8 0,3-8-129,0 0 129,0 0-129,-10 16-129,10-16-516,0 15-3225,0-15-903,0 0-387,0 0-51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50:35.053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220 6563 516,'-17'10'1161,"17"-10"387,-12 13-129,12-13 0,0 0 258,-11 13-387,11-13-258,0 0-129,-7 11-387,7-11 258,0 0-129,0 0 0,0 0 258,0 0 0,0 0-129,0 0 0,0 0 0,0-8-258,2-9 258,7 0-387,-1-11 0,5 0-129,0-8 129,5 1-129,1-6 0,1 3 0,0-6-129,2 4 0,0 1-258,1 3 258,-2 3-258,0 3 258,-3 3-258,-1 5-129,-1 5 387,-2 1-258,-4 8 129,-10 8 0,15-12 0,-15 12 0,10-3 0,-10 3 0,0 0 0,0 0 0,13 12 0,-13-12 0,3 23 0,1-7 0,-1 3 258,2 1-258,0 9 129,2 1-129,1 3 129,3 2-129,-1 3 0,2 1 129,0 2-258,1 0 258,-1-2-258,0-3 258,1 1-129,-5-3 0,3-1 0,-2-4 0,-3-2 0,-2-3 0,2 0 0,-4-1 0,0-5 0,-1-2 0,-1-3 0,0-2 0,0-11-129,0 0 129,0 0-258,-5-4-129,2-6-645,-10-16-2064,2 1-1419,-1-6-129,-6-7-258</inkml:trace>
  <inkml:trace contextRef="#ctx0" brushRef="#br0" timeOffset="289.0159">3300 6478 6321,'0'16'4902,"16"-7"-387,-4-9-258,7-4-3612,3 3-516,2-4 0,6 0 0,-1 1-129,0-2 0,0-1-129,-3-1 0,-2 4 0,-6-3-258,3 5-387,-9-7-1161,4 5-2451,-1 4-129,-2-4-516</inkml:trace>
  <inkml:trace contextRef="#ctx0" brushRef="#br0" timeOffset="852.0488">4055 6641 1,'0'15'3611,"0"-15"388,0 0-129,-9 0-2580,9 0-258,0 0-258,0 0 129,0 0-129,0 0 129,0-16-258,0 16 129,5-11-258,-5 11-129,12-5-129,-12 5-129,14-2-129,-14 2 129,9 0-129,-9 0 0,0 0 129,0 0-129,0 0 129,7 11 129,-7-11-129,0 0 129,-13 3 0,13-3 0,-16 5-129,16-5 0,-14 7 129,14-7-516,0 0 258,-14 9-129,14-9-387,0 0-903,8 10-2838,-8-10-645,20 0 0,-3-2 0</inkml:trace>
  <inkml:trace contextRef="#ctx0" brushRef="#br0" timeOffset="1959.1121">11108 6275 3483,'9'16'3999,"-9"-16"-258,0 16-2193,0-16-1548,0 14 129,0-14 129,2 15 0,-2-15 258,4 21 0,-4-21 129,3 25-129,-3-8 0,0 5 129,0 2-258,0 6 0,0 0-258,0 2 129,0 0-258,0-3 129,0-1-129,-2-5 129,2-4-258,0-5 129,0-2-258,0-12-129,0 15-1032,0-15-1677,-5-9-1419,5 9-258</inkml:trace>
  <inkml:trace contextRef="#ctx0" brushRef="#br0" timeOffset="2932.1677">11048 6231 1032,'0'0'4128,"0"0"129,0 0-387,0 0-3354,2-11-516,-2 11 129,23-4 0,-10 0 129,3 3 258,1-4-129,1 4 129,-1-1-129,7-1 258,-6 2-258,6 1-129,-2 0-129,4 0 0,-5 0-129,6 0 129,-2 1-129,-2 2 0,2 1 0,-5 0 0,0 0 129,-6 4-258,-2-2 258,-12-6-129,15 15 258,-15-15-258,0 16 258,-5-3-129,-6-1 0,-4 0 0,-4 1 0,-2 1-129,-5 4 0,1-2 0,-2-3 129,0 0-129,-2-2 0,4 0 129,-1-1 0,5-3-129,4-1 129,0-3-129,5 2 0,12-5 129,0 0-129,0 0 0,0 0 0,9 5 0,6-2 0,5 2 0,2-2 129,4 3-258,0-1 258,3 5-129,-2-1 0,4 3 0,-2-2 0,0 2 0,0 5-129,-3-2 129,0 1-129,-3 2 258,-5-3-129,-1-1 0,-4 0 129,-4 0 0,-4-2 0,-3 1 0,-2-13 129,-6 17-129,-7-7 0,0 2 0,-8 1 0,1 0 0,-4-1 0,-5 0 129,-1 2-129,-2 1 258,-3-3-258,1 0 129,-3-4-129,3 2 0,-2-1 0,5-3 0,-1 0-129,4-3-129,3-3 0,4 0-129,8 1-129,-1-1-387,14 0-387,0 0-2322,0-16-1290,12 4-645,10-2 258</inkml:trace>
  <inkml:trace contextRef="#ctx0" brushRef="#br0" timeOffset="3705.2119">11905 6759 129,'0'0'3999,"0"0"387,0 0-516,0 0-2451,-1-10-1032,1 10 0,0-11 129,0 11-129,6-15 0,-6 15 258,0 0-258,12-6 129,-12 6 0,0 0-258,14 0 129,-14 0-129,0 0-129,14 12 0,-14-12 129,0 0-129,7 13 0,-7-13 0,0 0 129,-1 12-129,1-12 129,-12 5 0,12-5-129,-15 2 129,15-2-129,-12 0 0,12 0 0,0 0 0,0 0-129,0 0 129,0-7 129,0 7-258,0 0 0,0 0 0,8-5 0,-8 5 129,0 0-129,0 0-129,0 0 129,0 0 129,0 0-258,0 0 258,9 5-129,-9-5 0,0 0 0,0 0 129,0 0-129,0 0 0,0 0 0,0 0-129,0 0-387,0 0-774,0 12-3354,0-12-258,0 0-516,3-16 13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51:57.42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2294 14236 7740,'9'12'5031,"-9"-12"-645,0 0-129,12 7-3483,-12-7-516,0 0 129,0 0 129,0 0 0,0 0-129,0 0 129,0 0-129,0 0-129,0 0 0,0 0-129,0 0-129,0 0-129,0 0-129,0 0-258,21 15-903,-21-15-1290,12 0-2064,2 0-129,0 0-516,4 0 258</inkml:trace>
  <inkml:trace contextRef="#ctx0" brushRef="#br0" timeOffset="320.0182">12768 14229 9030,'12'19'5031,"-2"-9"-258,-10-10-387,0 0-3870,13 0-516,-13 0 0,13 4 0,-13-4 0,11 5 0,-11-5 129,0 0-129,0 0 0,10 10 0,-10-10-258,0 0-387,14 12-1290,-14-12-2451,12 3-516,-12-3-129,21-1-258</inkml:trace>
  <inkml:trace contextRef="#ctx0" brushRef="#br0" timeOffset="892.051">13412 14266 6837,'15'11'4644,"-15"-11"-129,12 6-258,0-2-3999,-12-4-387,12 7 129,-12-7 0,10 7 0,-10-7-129,0 0-129,22 19-1032,-22-19-2838,12 7-387,-12-7-387,11-11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5:14.671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763 11393 3096,'10'3'3225,"-10"-3"0,0 0-1806,-9 9-1032,9-9-258,-11 17 387,11-17-129,-12 23 387,12-23 0,-18 19-129,7-11 258,7 5-129,-8-6 0,7 5-258,-6 1 0,4 6 0,-5 5-129,1 5-129,-4 5 0,2 5 0,-7-1 0,4 6-129,-4-2 0,4 0-129,1-10 0,3-6-129,3-6 129,3-8 0,6-12 0,0 0 0,0 0 0,0 0-129,17-4-516,-10-9-1161,3 1-2322,7 5-129,-10-6-516,-7 13 388</inkml:trace>
  <inkml:trace contextRef="#ctx0" brushRef="#br0" timeOffset="936.0535">338 12273 2580,'-12'-16'3741,"12"16"-516,0 0-1548,-10-2-774,10 2-129,0 0-516,0 0 129,0 0-129,0 0 129,-12 0-129,12 0 129,-1 10 0,-1 3-129,2-2 129,0 5 0,-2-1 129,2 6-258,0-2 0,0 4-129,0-1 129,0 3-258,0 3 258,0 1-258,2 2 0,0-4 0,3 0 0,-1-1 0,0-6 0,2-4-129,-2-4 129,-4-12 0,18 1 0,-6-6-129,2-14 129,1-4 129,2-5 0,3-7 0,0-2-129,2 2 129,-4 0-129,1 2 387,1 7-387,-3 1 0,1 4 0,0 6 0,3 6 0,-1 1 0,2 4-129,1 4 129,0 0-258,-3 4 258,0 6 0,-1 4 0,-5 4 258,1 2-258,-5 4 258,-3 2-129,-3-1 129,-2 5-129,-2-6 129,0 3 0,0-6-129,-1 1 129,-1-2-129,0-3-129,1 0 0,-1-3 129,2 1-258,0-15 129,0 21-129,0-21 0,3 10-387,-3-10-1548,7-10-2064,6 0-258,-7-16-387</inkml:trace>
  <inkml:trace contextRef="#ctx0" brushRef="#br0" timeOffset="2320.1327">1210 12438 903,'-6'11'2709,"6"-11"129,0 0-1677,0 0-1032,0 0 129,0 0 0,7-8 516,5 4 0,-12 4 129,22-17 129,-4 4-258,2 1 129,-1-10-129,4 4-387,3-2-258,-3-1-129,3 0 0,-5 1-129,0 2 0,-7-1-258,0 7-129,-9 1-129,-5 11-387,3-16-387,-3 16 0,-12-5-129,-1 5-129,-2 0 258,-3 3 387,2-2 258,-2 0 516,1 0 129,3 2 258,2-3 258,12 0 258,-18 0 129,18 0 129,0 0-129,-13-3 129,13 3-129,0 0 129,0 0-129,0 7 0,2 6-258,3-1 0,1 5 258,0 2-258,3 6 129,-1 1-258,2 1 129,-3 0-258,3 2 0,-5-3-129,0-1 0,-3-5 0,-1-4 0,-1-3 129,-1 0-258,1-13 129,-9 11-258,9-11 129,-13 0-387,13 0 129,-8-16 129,4 4-258,-4-5 0,1 4 129,-6-5 129,4-1 0,-7 2 0,2 5-258,-2-1 0,-1 1 129,1 3-258,2-1 129,0 5 258,3 1 0,11 4 129,-15-8 129,15 8 129,0 0 0,0 0 387,0 0-258,14-7 258,0 4-258,7 3 258,2-4-129,7 4 129,1-5-258,1 3 129,2-3 0,0 2-129,-2 0-129,0 1-129,-3-1 129,-3 2-129,-6 0 0,-2 1-258,-7 0 258,-11 0-129,13 2 129,-13-2 0,0 0-258,0 12-129,0-12-645,-10 11-2709,10-11-516,-12 0-258,3-8 258</inkml:trace>
  <inkml:trace contextRef="#ctx0" brushRef="#br0" timeOffset="3075.1759">1887 12064 1677,'0'0'1806,"0"0"0,0 0 129,11 14-129,-11-4 0,3 11-129,-3-7 0,0 13-387,0-5-129,0 9-387,0-4-258,0 2 0,0-4-258,4 1 0,-2-2-129,0-4 0,3-3-129,-2-8 0,-3-9 129,11 3-129,-11-3 129,24-17 0,-10-7-129,4-5 0,1-5 129,5-5-129,1 2 0,0-1 0,0 4 129,-2 0-129,0 8 0,-2 5 0,1 5 129,-4 7-129,1 1 0,-1 6 0,1 2 0,0 7 0,-4 5 0,4 4 129,-6 0-129,2 8 129,-6 0 0,2 3 0,-5-2 0,-3 4 129,-2-5-129,0 2 129,-1-6-129,0 3 0,0-6 0,-3 0-129,1-4 0,2-13 0,-5 19-258,5-19-129,0 17-387,0-17-774,1 12-1806,-1-12-1161,12 10-258,-12-10 129</inkml:trace>
  <inkml:trace contextRef="#ctx0" brushRef="#br0" timeOffset="7043.4028">546 13198 645,'0'0'1032,"0"0"-387,-10-11-258,10 11 0,0 0-129,0 0-129,-4-12-129,4 12-129,0 0 0,-17-11-129,17 11 0,-17-7 129,17 7 129,-24-7 129,11 3 387,-1 3 129,1 1 129,-2-3-129,2 1 129,-2 0 387,3-1-258,2 3-387,10 0 129,-18 0-387,18 0 0,0 0-129,0 0-129,-9 7 129,9-7-258,0 0 258,7 12 0,-7-12 387,14 0-129,-1 0 258,2-1-129,11-6 129,4-1-129,11-4 129,7 2-129,11-6-258,8-1 129,8-8-258,7-3 0,6-5 0,7-1 129,8-7-129,6-2 0,2 2 0,9-1-129,-1 0 258,6 2-258,1-3 129,1 2 0,-7 0 129,-5-1 0,-6-4-129,-6 5 129,-9-3-129,-7 4 129,-7 3-129,-9 1-129,-6 6 0,-6 5-129,-6 7-129,-10 1-387,0 11-903,-15 6-2580,-10 6 0,-6 9-516</inkml:trace>
  <inkml:trace contextRef="#ctx0" brushRef="#br0" timeOffset="8199.4687">843 13746 2709,'0'-24'3741,"0"11"0,0 13-1935,0 0-516,0 0-645,0 0-258,0 16-387,2-2 0,3 2 129,2 8 0,-1 0 0,2 5 0,0 3 258,4 7-258,0 1 0,2 4 0,-3 4 0,5 1-129,-1 0-129,1-3 129,-2-8 0,-1-6 0,-1-6-129,0-7 129,-1-13 0,0-6 0,0-18 0,3-13 0,-1-8 0,4-10-129,1-6 129,3-6-129,0 3 0,0 2 129,0 10-258,-2 6 258,-2 9 258,-3 11-258,1 4 129,-2 8 0,-2 7 0,-11 1 0,20 9 0,-10 7 129,-3 8-129,3 3 387,-5 6-258,2 11 0,-6 1 129,4 4-129,-5 1-129,2 2 0,-2-6-129,0-3-129,3-11-129,-3-8-258,11-2-1548,1-14-2064,-5-14 0,7-8-258</inkml:trace>
  <inkml:trace contextRef="#ctx0" brushRef="#br0" timeOffset="8847.506">1557 13350 129,'-15'0'3354,"15"0"-129,-8-16-1290,8 16-645,5-20-516,6 13-387,0-5 0,3 2 258,0-1-258,2 3 258,-2 0 0,3 4-258,-3 1 0,1 3 129,-3 0-387,4 6 129,-4 5-258,0 3 129,-2 1 0,0 10 0,-4-1 0,-3 5 0,-3 2-129,0 6 129,-9-1 129,-3 1 0,-3 1-129,-3-1 129,-1-2-129,2-6 129,2-5 0,1-6 0,3-5-129,7 0 258,4-13-129,0 0-129,17 0 0,4-2-129,5-9 129,4 0 0,7-1 0,3-5-129,1 2 0,1-1-129,-1 3-129,0-1-258,7 9-1548,-1 0-2193,-7-10 0,2 10-516</inkml:trace>
  <inkml:trace contextRef="#ctx0" brushRef="#br0" timeOffset="17298.9894">17281 14620 1,'0'0'3482,"0"0"517,0 0-645,0 0-2193,0 0-774,0 0 0,0 0-129,0 0 0,0 0 0,0 0 258,0 0-258,0 0 129,0 0 0,0 0-129,7 13 0,-7-13-129,12 21 0,-4-5 0,2 3 0,0 3 0,6 3-129,-3 3 0,2-2-129,-4 2 129,2 0 0,-5-2-129,1 1 258,-2-5-129,-3-1 129,1-4 129,-2-2-129,2-2 0,-5-13 0,7 14 0,-7-14 0,13 0 0,-9-10 129,4-2 0,-1-12 0,5 2 258,-5-7-258,8-5 0,-4-3-129,1-1 0,1-2-129,2 3 129,2-2-129,-3 4-129,3 2 129,-3 6-129,3 5 129,-4 3 0,-1 9 0,0 2-129,-1 8 129,-11 0 129,19 16-129,-12 1 0,2 3 0,2 6 129,-3 3-129,3 8 0,-2-2 129,1 6-129,-2-4 129,2-2-129,-5 2 0,-1-2 129,-1-7 0,-3-4-129,0-1 0,0-6 129,0-3-258,0-14-129,-5 22-516,5-22-2322,-13 0-1290,13 0-129,-6-14-387</inkml:trace>
  <inkml:trace contextRef="#ctx0" brushRef="#br0" timeOffset="20575.1768">18197 14797 1935,'0'0'2322,"0"0"-1677,0 0 0,0 0 516,0 0 129,0 0 0,0 0 258,0 0-129,0 0-258,0 0-387,0 0-645,0 0 0,0 0 0,0 0 0,0-8 0,0 8-129,13-17 258,-1 6-129,2-2 0,2-5-129,2 1 0,1-1-129,1 2 129,-4-1 0,3 2 0,-6 1 0,-2 0-129,-11 14 129,14-15-258,-14 15 258,0 0-129,0 0 129,0 0-129,0 0 0,0 0-129,0 0 129,0 0-129,0 0 0,-10 0 0,10 0 0,-13 14 129,13-14 129,-12 19-129,6-4 129,0 0 0,1 5 0,1 1 0,0 2 0,0-5 0,2 1 129,-2-1-129,4-7 129,0-1 129,0-10-129,0 0 0,0 0-129,0 0 0,0 0-129,-2-12 0,2 12 129,-6-22-258,1 11 129,-3-3 129,-1 2 0,-3-2 129,0-3 0,-2 3 0,0-3 129,0 2 0,-4 0-129,3 4 129,0-2 0,2 7 0,-3 3-129,5 3 258,-1 1-258,12-1 0,-12 16-129,12-16 129,0 22 0,0-10 129,7 0 0,3-1 258,4-2-129,2 1 0,3-1-129,3 0 0,2-4-129,0 1-129,0-2 0,1 3-129,-2-1 129,-2 3-129,-2-2 0,-3 3 129,-3 0 0,-3 1-129,-10-11 129,11 18 0,-11-18 0,4 14-129,-4-14 0,0 0-129,0 0-129,-14 0-387,14 0 129,-14-7-387,14 7-258,-22-20 129,22 20-387,-29-16 387,17 13 129,-8-1 258,3 4-129,-3 1 516,0 5 258,0 2 516,-1 0 516,5 4-129,-2-8 516,6 4 129,0-8 129,12 0-258,0 0 258,-5-8-516,8-8-129,11 0-387,5-8-258,5-1-129,0-1-129,1-3 0,1 2 0,-3 8 0,-5-1 129,-3 6-129,-5 3 0,-10 11 129,11-11-129,-11 11 0,0 0-129,0 0-129,0 7-516,0-7-1806,0 0-1419,0 10-387,0-10 129</inkml:trace>
  <inkml:trace contextRef="#ctx0" brushRef="#br0" timeOffset="21235.2146">18611 14343 4128,'0'0'4257,"0"0"-258,0-10-129,0 10-3354,0 0-258,11 0-129,-11 0 258,8 21-129,-5 0 387,-3 1-129,0 10 0,0-6 0,0 7 0,0-4 0,0 5-258,0-6 0,3-3 129,2-5-258,2-6 0,-7-14 0,14 15 0,-2-15-129,-1-3 0,5-10 0,-1-5 0,1-4 0,1-3 0,-2-4 0,1-5 0,-2 1 0,-1 0 0,-2 4 129,1-1-129,-2 5 0,3 2 0,-2 5 0,-1 2 0,4 10 0,-2 4 129,0 2-129,0 3 129,-2 7-129,3 6 129,-1 1-129,-2 7 129,4 0 0,-3 1-129,4-1 129,-3 3-129,-3-2 0,2 2 0,-3-4-129,-1-3 129,-1-2-129,-1-5 0,-1 4-387,-4-17-387,7 16-1806,-7-16-1806,11 1-258,-11-1-129,12-20 259</inkml:trace>
  <inkml:trace contextRef="#ctx0" brushRef="#br0" timeOffset="21621.2366">19254 14369 3999,'0'0'4128,"-14"0"-129,14 0-258,12 8-2838,-1-6-903,5 2 0,4-4 0,3 0 258,3 0 129,5 0 0,-5 0 0,2-1 129,-6-7-129,-1 2-258,-1 2-387,-6-3-774,3 6-1290,-7 1-1806,-7-11-129,-3 11-387</inkml:trace>
  <inkml:trace contextRef="#ctx0" brushRef="#br0" timeOffset="21968.2565">19711 14026 7353,'13'0'4386,"-13"0"-129,0 0-258,11 1-3999,-11-1-129,12 19 129,-5-3-129,0 7 129,0 6 387,-3 6-129,1 4 0,-2-1 0,2 4 129,-3-1-258,3 0 129,-2-6 0,3-5-258,-2-6-387,-3-12-516,5 1-3225,-1-2-516,-5-11 0,0 0-387</inkml:trace>
  <inkml:trace contextRef="#ctx0" brushRef="#br0" timeOffset="23055.3187">17248 15379 1161,'0'0'3870,"0"0"129,0 0-645,10 0-2451,-10 0-774,11 1 0,-11-1-129,19 2 258,-19-2 129,24 0 129,-13-2 129,7 0 0,-4-5 129,9 5-129,-2-6 0,12 4 0,0-4-258,9 1 0,6-8 0,12-1-258,7-4 129,9-2 0,11-6 0,8-1-129,12-3 129,8-2-258,7-1 258,4 2-258,3-1 129,1 1-129,1-3 129,0 2-129,-1 0 0,-6 2-129,-8 2 129,-7 2 129,-8-1-129,-8 2-129,-12 5 129,-12 3 129,-11 4-129,-12 1 0,-9 5 0,-8 1-258,-9 7-129,-20 1 0,18 4-774,-18-4-2064,-20 9-1032,5-1-516,-15-4-129</inkml:trace>
  <inkml:trace contextRef="#ctx0" brushRef="#br0" timeOffset="23775.3591">18520 15436 3096,'0'0'4257,"0"0"-516,7-16 0,5 3-2967,5 1-774,7-3 0,2 4 258,1-1 0,3 3 129,0 1 0,0 8 0,-5 0-258,-1 0 129,-7 10 0,-2 6-129,-7 4-258,-4 3 258,-4 6-129,-2 6 0,-8-1 129,-4 2-129,-4 0 258,-2-2-258,0-2 129,1-2 0,-1-7 129,6-1-129,2-5 129,7-1 0,3-1-258,2-5 129,0-10 0,22 12 0,-6-10 0,9-2 129,3-1-129,4-4 129,3-11 129,7 7-387,0-8 129,6 0 0,-2-2 0,2 3-129,-3 2 0,0-2 0,-4 4 0,-1 2 129,-5 4-258,-6 1-129,-3 5-387,-11 0-2967,-2-1-1161,-13 1-129,0 0-516</inkml:trace>
  <inkml:trace contextRef="#ctx0" brushRef="#br0" timeOffset="27987.6008">1528 13023 516,'-1'-16'1677,"-10"4"-387,11 12-516,-16-7-129,2 6-387,-2 1 129,-6 0-258,-1 3-129,-7 4 129,0 5 0,-5 1-129,-2 4 129,-5 2 258,-4 6 0,-1-2 129,-2 9-129,-3 1 129,0 4-129,1 6 0,-4 6-129,2 3-129,1 4-129,3 8 0,0 1-129,4 7 0,3 3 0,4 3 129,9 4-129,6 1-129,8 0 129,10-2 0,5-1-129,10 0 129,13 1-129,13-10 0,7-4 129,9-4 0,10-4-129,10-9 129,9-1 0,5-9 129,9-5-258,9-4 129,6-7 129,12-8 0,6-6 0,6-9 0,7-4 0,7-16 387,-2-12-129,5-14 258,-2-14 258,-4-18 0,-1-15 129,-10-18 129,-6-10 0,-16-13-258,-10-4-129,-21-9-129,-14 7-387,-22 2-129,-18 11-129,-22 10 0,-15 9-387,-23 15 258,-20 10 129,-19 17 0,-15 12-129,-14 16 516,-11 15-258,-9 15 258,-9 8 0,-5 22-129,2 13 0,4 15-129,5 9-258,10 14-1290,11 15-1935,4-4-387,22 17 129</inkml:trace>
  <inkml:trace contextRef="#ctx0" brushRef="#br0" timeOffset="41319.3633">16868 17631 645,'0'-38'1806,"0"22"-258,0 3 516,0-10 0,0 6 0,-3 5-516,3 12 129,-2-23-258,2 23 0,0 0-387,0-13-387,0 13-129,0 0-129,0 0-258,0 0 0,0 0-129,-1 7 0,1-7-129,0 37 129,0-20 387,1 9-129,1 4 0,1 1-129,0 2 258,0 4-258,-1-2 129,-2-35-129,6 57-387,-6-57 516,3 59-258,-3-59 258,0 0 0,6 67-258,-6-67-258,0 0-129,32 5-387,-20-13-387,12-18 0,-3-11 0,9 14-258,-6-17 258,2 8 774,-1-8 0,-4 13 1032,1-5-258,-9 18 258,4 0-129,-8 0 387,8 11-258,-8 10-258,5 10 258,-4-6-516,1 10 258,1 2-387,-12-23 258,21 56 0,-15-40-129,-6-16-129,15 53-129,-15-53 516,11 63-258,-11-63 516,0 0-645,3 64-129,-3-64 516,2 49-258,-2-49-1032,0 0-2709,0 0-1161,0 0-129,0 0 516</inkml:trace>
  <inkml:trace contextRef="#ctx0" brushRef="#br0" timeOffset="41875.3949">17371 17227 1677,'6'-29'4257,"2"22"-258,-8-11 0,1-3-3483,9 4-387,1 0 129,5-1 0,0 8-258,3-6 0,-1 12 0,1-1-258,-1 5 516,1 0-516,-2 4 258,-1 8 0,-3-2 258,-3 10-129,-5-6 129,-3 9 0,-2-5 0,-4 14 0,-9-3 129,-4 5-129,-3 1-129,-2 5 258,0-7-387,-2 9 258,2-4 129,4 2-258,2-14 516,5 3-516,8-8 258,3-4-387,0-4 387,12-3-387,5-10 129,4-3 0,4 2-516,4-3 387,-1-3-387,3 0 387,1 5-645,-5-2-516,5 3-2064,-1 1-1419,-11 1 258,2-1-258</inkml:trace>
  <inkml:trace contextRef="#ctx0" brushRef="#br0" timeOffset="42859.4514">18086 17384 1161,'3'11'3741,"-3"-11"-129,0 0-258,-1 11-2322,1-11-1548,0 0 258,0 12 0,0 0 387,0-12 129,6 19 387,-6-9-258,5 4 387,-5-1-258,4 8 129,-1-5 0,0 2-387,1 0 258,0 10-258,3-13 0,-2 12-129,0-1 0,-2 5 258,-1-8-258,0-3 129,-2-20 0,0 57 258,0-39-387,0-18 129,2 15-129,-2-15-516,20-9-774,-5-9-1032,10-16-1419,7-28-1161,-8 11 0</inkml:trace>
  <inkml:trace contextRef="#ctx0" brushRef="#br0" timeOffset="43084.4643">18450 17350 1032,'31'-22'3999,"-31"22"387,17 0-1548,-12 17-903,-3 1-903,4 8-387,-5 5-387,3 7 129,0-1 0,-3 7-258,1-13 387,0 8-387,-1-3 387,-1-14-129,0-1 129,0-3-387,0-7 0,0-11 0,0 16-774,0-16-1935,-10 0-1677,10 0-387,0 0-129</inkml:trace>
  <inkml:trace contextRef="#ctx0" brushRef="#br0" timeOffset="44114.5228">18178 17730 3870,'-2'-17'2967,"1"-2"258,-1 6-258,2 13-516,0 0-1032,-6-16-258,6 16-129,0-18-645,0 18 0,0-18-258,0 5 129,2-2-387,3-13 258,-2 11-387,8-8 258,-2 5-387,4-10 258,1-2 258,3 3-258,-1-2 129,1-1 0,0 6 0,-1 2 0,-1 1 0,-2 5 129,2 8-258,-3-5 0,2 6 0,-3 7 129,2 1-129,-13 1 0,19-10 129,-19 10-129,16 0 0,-16 0 258,0 0-129,15 8-129,-15-8-129,10 17-129,-3 0 0,-3-2-129,6 3-645,-9 0-2709,3-2-516,5-4-129</inkml:trace>
  <inkml:trace contextRef="#ctx0" brushRef="#br0" timeOffset="44919.5692">18893 17779 1677,'4'-13'4128,"0"-4"0,-1 8-1161,-3-6-1161,11 1-516,-11 14-129,19-10-387,-5 3 129,6-10-387,-2 7-516,7-14 0,1 12-387,0 3 129,2-11-387,-4-9 0,4 26-903,-10-11-1290,-4-7-1032,0 3-903,-14 1 645</inkml:trace>
  <inkml:trace contextRef="#ctx0" brushRef="#br0" timeOffset="45226.5868">18971 17383 3225,'3'17'3612,"-3"-17"258,0 0-2322,15 20-1032,-6-7-258,1 3 0,-3 4 258,5 10-258,-4-5 516,2 12-387,-5-8 387,5 11-129,-5-9-129,1-1-258,-2-3 0,-4-27-645,7 57 129,-7-42-774,0-15-774,0 0-516,0 30-516,0-30-516,-9 4 129,1-11 775</inkml:trace>
  <inkml:trace contextRef="#ctx0" brushRef="#br0" timeOffset="45586.6072">18885 17647 1161,'-8'-14'3870,"8"2"-258,0 1-387,0 11-2064,0 0-129,0 0-516,0-20 0,0 20-387,0 0 0,3-12 258,-3 12 129,0 0 129,20 0-129,-9 0-258,6 8 129,2 0 0,5 5-129,-1-13-258,6 9 0,1-2 387,0 4-516,-2 3 516,-1-3-516,-1-5 387,-7-2-387,1 14 387,-8 1-645,4-9-258,-16-10-645,14 7-1548,-14-7-1548,0 14-387,0-14 258</inkml:trace>
  <inkml:trace contextRef="#ctx0" brushRef="#br0" timeOffset="46402.6541">17704 17846 2322,'-15'0'4128,"15"0"516,0 0-387,0 0-2451,-13-10-258,13-4-903,0 14-129,0 0 258,0 0 0,0-24-645,0 24 0,0 0 258,0 0-129,18-15-129,-5 8 0,-1-8-129,5-1 0,2 11 129,0-17-258,-1 16 0,2 5-129,-3-5-258,2-7-258,-19 13-516,28 11-903,-28-11-645,14 14-645,-14-14-1161,0 0-129</inkml:trace>
  <inkml:trace contextRef="#ctx0" brushRef="#br0" timeOffset="46726.6726">17674 17677 3870,'0'0'4515,"0"0"-516,9 6-387,-9-6-2838,20 5-903,-20-5 0,21 0-129,-7 12 129,-1-6 258,1 3 129,-2 0 0,-12-9-129,28 49 258,-28-49-258,32 66 0,-32-66 258,29 60-516,-29-60 0,24 56-129,-24-56-129,0 0-129,0 0-516,20 50-1548,-20-50-1677,0 0 258,0 0 258</inkml:trace>
  <inkml:trace contextRef="#ctx0" brushRef="#br0" timeOffset="47067.6913">17770 17788 903,'0'0'3096,"0"0"-645,-16-13 0,16 13-1419,-12-5 0,5-6 0,7 11-645,-16-8 0,16 8-129,-16-15-258,16 15 0,-17-6-129,17 6-258,-16 0 129,16 0 258,-11 0 129,11 0-258,0 0 387,0 0-258,0 0 0,0 0 0,0 0 0,7 3-129,4-3 0,5 0-387,8 3-1806,16 5-1419,-7 2 387</inkml:trace>
  <inkml:trace contextRef="#ctx0" brushRef="#br0" timeOffset="47939.742">19393 17220 3225,'-15'0'3612,"15"0"-258,0 0-387,-16-13-774,16 13-1032,0 0-645,0 0-258,0 0-129,0 0-129,-3 6-258,2 5 258,-1 5 0,1 5-129,0 5 258,1 6-129,0 4 0,0 4 129,0-7 129,2 13 0,2 9 129,1-11 0,1-12 129,-1 5-258,1-12 129,3-6-258,2-1-129,2-17-129,8-14-516,-2-10 129,7-3-258,-3-13 258,3-7 0,0-5 387,-6 3-258,1 2 774,-9 3 129,3 14 0,-9 4 258,1 6-258,-1 9-129,-6 10-258,10 0 0,-10 0-129,16 26-129,-6-6 0,4 4-129,-1-2 129,2 15-129,-1 1 129,-2-6 0,-2 6 258,1-1 129,-4 8-129,-4-12 129,-1 2 0,-2-4 0,0-8-516,0-23-387,0 63-3354,0-63-645,0 13 0,0-13-129</inkml:trace>
  <inkml:trace contextRef="#ctx0" brushRef="#br0" timeOffset="48214.7576">20039 17674 5547,'16'10'3870,"-16"-10"-516,27 0-258,-14-4-3612,7-11 258,-3 5 258,2 2-516,2 6 1032,-6-7-129,6 1 258,-4 8 0,-3 2-1548,6 7-1935,1-9-1677,-9 18 387,8-5-257</inkml:trace>
  <inkml:trace contextRef="#ctx0" brushRef="#br0" timeOffset="48554.7769">20523 17305 3999,'20'14'4386,"-20"-14"-258,16 15-387,-5-8-3354,-8 4-516,0 9 258,-3 2 129,1 13 129,-1 1 129,0 10 258,-4-9 0,4 7-387,-2 4 258,2-48-645,0 88-516,0-38-2838,0-50-1032,2 42-387,-2-25-387</inkml:trace>
  <inkml:trace contextRef="#ctx0" brushRef="#br0" timeOffset="49198.814">18156 18009 2967,'0'0'3870,"0"0"-258,0 0-1548,0 0-516,31-44-387,-31 44-387,0 0-258,53-34-129,-53 34 258,52-9-129,-52 9-129,66 1-387,-66-1 129,88 8 129,-33 8-129,6-12-129,10 10-387,8-10 516,15 4-129,4-3 387,18 0-129,3 5-129,9-3 0,8 4-129,7-11 258,4 11-258,5 3-516,0-9 258,-3-5 0,-1 0-129,-6 0-258,-5-7 129,-12 7-645,-6-3-1419,-17-6-1677,-22 6-774</inkml:trace>
  <inkml:trace contextRef="#ctx0" brushRef="#br0" timeOffset="49851.8513">19215 18309 5289,'0'0'4515,"0"0"-1290,0 0-645,0 0-4128,64 17 387,-64-17 129,51-15 258,-51 15 387,55-9 387,-55 9 387,0 0 774,63 14-516,-63-14-645,0 0 129,31 65-129,-31-65 0,0 53-129,0-53 129,-27 57 0,27-57 129,0 0 129,-72 71-258,72-71 129,-56 42 0,56-42 129,0 0-129,-65 63-129,65-63 387,0 0 129,0 0 129,6 60-129,-6-60 129,61 13-258,-61-13 0,100 0 0,-38 4-258,9-4-645,7 0-2193,12-18-1161,-9 0-903,16-9 387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6:10.577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1828 13730 2193,'-20'0'2451,"7"0"-1032,0 0 0,-4-2-387,5 2-129,-6 0-129,6 0 0,-3 0-387,15 0 258,-21 0 129,21 0-258,0 0 129,0 0-129,0 0-129,7 0 0,12-3-129,8 1 0,5 2-129,7 0 0,5 0-129,3 7 0,3 3 0,-2 4 0,-1 0-129,-3 3 129,-3 2-129,-4-1 129,-4 5 0,-1 0 0,-5 2 0,-3 2 0,-2 3 0,-3 4 0,-1 4 0,-6 6 0,-4 4 129,-2 6 0,-6 3-129,0 0 258,-5 1 0,-3 3 0,-5-3 0,1 0 0,-2-3-129,3-3 129,1-3-129,7-2 0,1-6-129,5-2 0,11-4 0,7-3 0,7-4 0,7-5-129,5 1 129,2-1 0,1 3-129,-5-4 129,-5 7 0,-7 5 129,-8 1-129,-11 7 0,-8 9 129,-16 2 129,-13 3 0,-9 9-129,-8-2 0,-2 3-129,-3-2 258,2-1-258,1-3 0,10-5 0,4-4 0,10-7 0,7-7 0,8-6-129,8-5 0,5-7 0,14-5 0,10-4-129,10 1 129,3-1 0,9 3 0,-1 4 0,5 4 0,-4 3 129,-3 8 0,-5 4 129,-11 5 0,-5 8 129,-13-1 258,-7 10-129,-8-4 258,-11 6-258,-13-9 129,0 9-129,-9-11 0,-1-1-516,2 5-645,-7-16-2838,6-5-1161,5-6-258,-3-9-258</inkml:trace>
  <inkml:trace contextRef="#ctx0" brushRef="#br0" timeOffset="3504.2005">14282 16819 516,'-12'13'3741,"6"-3"387,-12-10-645,2 0-3096,2 0-516,-1 1 0,-2-1 0,0 9-258,-2 4 387,-4-4 258,1 6 0,-4-3 0,2 6 258,0-2-129,0 10-129,4-5-129,4 1 129,4-5-129,3 4-129,6-5-129,3 0-129,10-3 129,7 3 129,5-11-129,4 7 0,6-4-129,1 1 129,5 2 129,-3 2-258,1 3 258,-6 1 0,-4 2 258,-5 4 129,-8-3 0,-5 7 516,-9-8-129,-4 8 129,-12-8 0,1-1 0,-12-2-129,5-2-258,-6-2-258,4-12-258,1 9-387,-3-6-1032,12-7-1806,5-4-1419,-1-11-129,10-7 0</inkml:trace>
  <inkml:trace contextRef="#ctx0" brushRef="#br0" timeOffset="4401.2518">14467 16848 2193,'0'30'3870,"0"-8"258,0-22-774,0 0-3354,23-2-645,2 2 0,-5 2 129,9 0 0,0 6 258,3 0 258,0 5-129,0 5 258,0 6 129,-3-1-258,-1 9 258,-2-2-258,-4 6 258,-7-6-129,-3 6 387,-11-17 0,-1 15 0,-7-15 129,-7 5 0,-11-12 0,3 7 0,-11-12-387,3 1 129,-3 2-258,0-9 0,3-1-129,4-1-129,6 0-129,3-11-129,10 0 0,7-7-258,7-1 0,9-10-387,14 6 129,-2-18-129,16 5 258,-4-9-387,8 14 129,-5-10-129,4 13-129,-3-6 129,-5 16 387,-5 5-129,-3 5 387,-5 6 387,-6 0 516,-2 3 516,-7 5 258,2 7 258,-13-12 258,16 15-258,-16-15 0,17 17-258,-17-17-258,23 3-129,-6-3-516,7-6-129,3-4 0,3 0-129,4-2 0,-3 1 0,0 8 129,-4 3 258,-7 3 129,-4 9 129,-9 2 0,4 8 0,-10-9 0,8 7 0,-9-20-387,24 18-129,2-18-129,3-3-258,6-6 129,5-6-387,5 0 387,-5-1 0,0 7 0,-6 3 129,-6 1 258,-4 5-129,-5 5 258,-2 12-129,-6 1 0,0 8-129,-1 0-387,-5 5-1677,3-7-2451,6 4-129,-9-16-516</inkml:trace>
  <inkml:trace contextRef="#ctx0" brushRef="#br0" timeOffset="4864.2782">16317 16937 1806,'66'-27'2838,"-24"14"-129,-8-19-3096,-1 10 258,0-1 645,-8-3 387,-3 11 258,-14-4 387,-8 19 258,3-24-129,-3 24-129,-19-3-258,2 3-774,-8 0-258,-2 3-258,-3 6-129,-1 6 129,-1-2 129,4 4 0,0-1-129,3 9 258,3-7-129,6 10 129,2-8 129,10 3 0,0 1 0,6 4 0,9-4 0,9 4 0,5 0-129,9 1-129,8 1-774,-5 0-3225,13-12-774,5-8-387,-5-10-129</inkml:trace>
  <inkml:trace contextRef="#ctx0" brushRef="#br0" timeOffset="5437.311">17288 16738 5031,'8'22'4515,"8"-5"-516,-16-17-387,32 0-3741,-12 0-903,13 4 387,-3 0 0,6 7 387,-1 1 387,-2-1 387,3 10 258,-10-2 258,3 16-129,-8-10 0,2 14-129,-9-7-516,-1 11 129,-9-9-258,-1 7 129,-6-4-129,-6-4 129,-9-10 0,-3 0-129,-2-12-129,-4-6 129,2-5-129,2-6 0,0-15-129,3-3-129,9 0 129,2-5-129,8 1 0,1-1 0,12 8-129,3-6-129,14 12-645,-5-4-1161,13 0-2064,6 6-258,-2-1-129</inkml:trace>
  <inkml:trace contextRef="#ctx0" brushRef="#br0" timeOffset="5805.3321">18196 16753 8385,'-19'21'4902,"-8"-13"-516,1 4-1290,-3 2-3096,-4 1-129,1 5-129,8 2-129,-2-4 129,10 2 0,3-3 0,9-3 129,4-4 0,7 5 0,9-1 258,7-3-258,2 4 129,4 5-129,0 6 129,-1-6-258,-3 9 387,-5-7 0,-5 4 0,-8-4 0,-4 4 387,-7-9-129,-6 0-129,-9-5 0,-1 0-258,0 1-387,-6-13-903,9 2-1677,2-10-1806,0-12-258,11-2 129</inkml:trace>
  <inkml:trace contextRef="#ctx0" brushRef="#br0" timeOffset="6128.3506">19059 16455 4773,'8'36'5031,"-8"-11"-645,1 14 0,-1 9-3612,0 10-903,0 14 0,0 13 0,1 10 258,1 12-258,2 18 516,2-6 0,-2-4-129,2-18 0,0 3 0,2-28-774,-6-11-2322,-1-23-1419,-1-38-645,1-27-129</inkml:trace>
  <inkml:trace contextRef="#ctx0" brushRef="#br0" timeOffset="6353.3634">18772 17084 4644,'0'12'4902,"17"3"-258,5-15-387,20-10-2580,3-2-1806,9-3 0,5-2-258,8 3 129,-2-4-387,3 14-387,-12-6-1032,1 1-2322,-5 8-258,-9 1 0</inkml:trace>
  <inkml:trace contextRef="#ctx0" brushRef="#br0" timeOffset="6700.3832">19516 17129 3999,'-15'0'4644,"-4"-17"-129,19 5-516,0-6-2580,4-2-1419,10-6-387,2 6 258,6 5 0,2 1 258,1 7-129,-3 3 387,1 4-258,-4 11 129,-1 6 0,-5-1-129,-2 7 129,-7 4-129,2 7 258,-6-1-129,-6-1 258,-7-7-258,-2 13 258,-7-9-387,-2-5 258,-2-8-516,-1-8-129,5-5-645,-7-6-2322,10-13-1419,9-13-516,4-5 129</inkml:trace>
  <inkml:trace contextRef="#ctx0" brushRef="#br0" timeOffset="7141.4085">19890 17029 2193,'18'50'3483,"-14"-29"387,12-3-2064,-1 13-903,-3-11 0,6 12 258,-8-11-129,7 5 129,-9-6 0,6 2-129,-12-6-387,8 4 0,-10-9-258,0-11 129,0 0-258,1 11 129,-1-11 0,-7-10 0,-4-3 0,3-8 0,-4 0-129,4-7 0,-2-4 0,7-2-129,3-3 0,2 3-129,11-1-129,7 6 0,8-4 0,6 8 0,9 2-129,2 1 0,7 9-258,0-6-387,11 19-1419,-4-14-2451,-1 7-258,-1-8-516</inkml:trace>
  <inkml:trace contextRef="#ctx0" brushRef="#br0" timeOffset="8593.4916">21031 16919 3225,'14'-2'4515,"-14"2"-387,0 0-258,0 0-3483,0 0-645,0 0 129,0 0 129,0 0 0,0 0 129,0 0 258,0 0 129,0 7-258,6 12 129,-1 1-387,3 7 0,5 6-129,0 9 258,2 1-258,0 9 258,0-9-258,-2 3 258,-3-8 0,-1-1 129,-7-11 0,0 0 129,-2-8-129,0-18 258,-11 12-129,11-12 129,-17 0-129,11-12 0,-7-10 0,8-5 0,-2-7 0,6-7-258,1 0 0,2-2-129,12-3 0,7 1-129,7 9 0,3-2-258,4 12 258,-1 3-258,4 9 0,-8 0-387,8 16-774,-16 1-2322,4 6-903,1 0-258,-5 0 259</inkml:trace>
  <inkml:trace contextRef="#ctx0" brushRef="#br0" timeOffset="8981.5137">21552 17251 3999,'-18'0'4902,"19"-12"-1032,1-20-129,19-2-2838,-5-11-2064,17 11 516,-5-6 129,11 10 516,0 3 0,-3 12 258,3 8 258,-9 5-129,2 9 387,-10 10-516,-1 11 0,-9 2-129,-2 9 129,-8-6-129,0 5 516,-6-8-258,-5 7 258,-7-13-129,-1-4-129,-4-9 0,0-4-258,-1-2-129,-2-5-258,7-3-516,-9-18-1806,9-3-1935,7 0-774,4-3 258</inkml:trace>
  <inkml:trace contextRef="#ctx0" brushRef="#br0" timeOffset="9440.54">22045 16992 3225,'-7'20'4128,"7"-6"-129,0-3 0,6 2-3870,3 11-258,3-3 129,3 8 258,-2 6 129,4 13 387,-6-13-258,5 4 258,-7-11-129,5 4 0,-5-11-258,4-11-258,1-8 0,1-14 129,3-13-258,0-7 0,2-1 129,1-12 0,-4-3 129,4 5-258,-8-2 387,3 7-258,-7 8 516,1 8-516,-4 4-129,-2 2-516,-4 16-129,0 0-645,16 0-2322,-16 0-1290,11 13-258,-11-13 0</inkml:trace>
  <inkml:trace contextRef="#ctx0" brushRef="#br0" timeOffset="10132.5795">22263 17004 3612,'0'25'4128,"14"-9"-387,-14-16 0,18 4-3870,-8 2-258,5-3 258,-2 8 387,-1-1 129,0 10 258,-6-4 0,3 10 258,-3-3-387,3 8 387,-4 1-645,3-4 0,-1-8-129,2-1 129,-5-4 0,3 1 0,-7-16 0,11 15 0,-11-15 129,0 0 129,12-3-129,-4-9 0,2-9-129,6-6 0,2-3-129,4-6-129,2-3 0,2 2-258,1 5 258,-2 3-258,-2 7 129,-3 3-258,2 6-387,-10-3-516,8 11-2580,-7-4-1032,-13 9-387,18-11 258</inkml:trace>
  <inkml:trace contextRef="#ctx0" brushRef="#br0" timeOffset="10724.6134">23088 16927 4644,'11'0'4644,"-11"0"-129,-9-8-387,9 8-3225,-16-13-645,2 10 0,-6 3-129,6 4 129,-7 1 129,4 7-129,-4 3 0,5 4 0,-1 3-129,2-1 0,6-2-129,4 1 0,4 2-129,1 2 258,4-9-129,7 0 129,2 1-258,0 1 258,2-5 0,-2 3 129,-1-5-258,-12-10 0,15 17 0,-9-5 258,-4 0-129,-2-12-129,0 26 0,-8-7 0,-3 2 129,-4 2-129,-1-1-516,-13 3-2580,3-5-1419,-1-2-516,-6-8-129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2.590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6 0 10,'0'0'11,"0"0"0,0 0-3,0 0 0,0 0-2,0 0-1,0 0-2,0 0 0,0 0 0,0 0-1,0 0 1,0 0-1,0 0 0,0 0 0,0 0 0,0 0 0,0 0 1,0 0-1,0 0-1,0 0 1,0 0 0,0 0-1,0 0 0,0 0 1,0 0-1,0 0 0,0 0 0,0 0 0,0 0 0,0 0 1,0 0-1,0 0 1,0 0-1,0 0 0,0 0 1,0 0-1,0 0 0,0 0 0,0 0-1,0 0 1,0 0-1,0 0 1,-2 11-1,2-11 1,-1 13-1,1-13 1,-2 20-1,1-6 0,0 3 1,0 4-1,0 1 1,-1 3 0,0 0 0,-1 3-1,2-1 1,-1 1 0,1-2 0,0-1-1,-1-3 1,5-2-1,-1-2 1,4-3 0,-1-2-1,4-3 1,-9-10 1,20 15-1,-9-13 0,5-1 1,-3-5 0,2-3 0,-1-4-1,1-2 0,2-7 0,-1-1 0,1-2 0,-3-2-1,2-2 0,-2 1 1,-1 0-1,-1 1 1,-4 1 0,0 1 1,-3 3-1,0 1 2,-3 1-2,-1 3 1,-2 1-1,1 3 1,-1 1-1,1 10 0,-2-14 0,2 14 0,0 0 0,0 0 1,0 0-1,0 0 0,0 0 1,0 0-1,0 0 0,0 0-1,0 0 0,0 0-1,0 0 0,0 0-1,0 0 1,0 0 0,-1 19 0,3-8 0,0 5 2,0 2-2,-1 5 2,1 2-1,-1 4 0,0 3 0,1 1 1,-4 4-1,1 2 0,-1 3 1,0 2-1,1 0 0,0 0 0,0-2 0,0 0 0,3-2 1,0-3-1,0-2 0,0-5 2,1-2-2,0-3 1,0-4-1,-1-4 1,2-3-1,-3-4 0,-1-10 1,2 10 0,-2-10 1,0 0-1,0 0 1,0 0-1,0 0-1,0 0-3,-10-17-8,1 5-26,3-2 0,-4-5-2,3-3 0</inkml:trace>
  <inkml:trace contextRef="#ctx0" brushRef="#br0" timeOffset="1452">612 342 20,'0'0'21,"-11"1"-1,11-1-2,0 0-2,-9-5-5,9 5-1,-10-4-2,10 4-1,-9-5-1,9 5 0,-14-11-1,14 11 0,-14-13-1,14 13 0,-11-21-1,6 10-1,1-4 0,3 1 0,2-3-2,3 0 1,2-1-1,3 0 0,2 0 0,2 0 0,2 2 0,1-1 0,2 1 0,0 3 0,0 1-1,-1 1 2,-3 4-2,1 0-1,-3 4 2,-1 2 0,-2 2 0,-9-1-1,15 11 2,-6-2-2,-2 2 2,1 1-1,2 2 0,-1-1 0,0 2 2,-1-1-4,0-2 4,0 1-2,-1-1 0,-1 2 1,-3-1-1,0 2 1,-1-2-1,-2 2 1,-1-1-1,0 2 1,-3-3-1,0 2 1,-2-1 0,0 0 0,-2-1 0,1 1 0,-3-4 0,-1 0 0,-1-1 1,0-2-1,-2-2 0,1 0 0,-4-2 1,2-1-1,-1-1 0,2 1-1,1-2 1,0 0 0,2-2-1,1 1 1,10 1-1,-14-4 1,14 4-1,-14-9 1,14 9-1,-15-11 0,15 11-1,-15-18-1,15 18-5,-14-26-12,9 11-20,1-1 0,-2-4-2,2 1 1</inkml:trace>
  <inkml:trace contextRef="#ctx0" brushRef="#br0" timeOffset="3135">933 55 15,'0'0'16,"0"0"-2,0 0-2,0 0-2,0 0-2,0 0-3,0 0 1,0 0-3,0 0 0,0 0 1,0 13-1,0-13 1,5 14-1,-4-3 2,4 3-1,-4 3 0,3 3-1,-4 2 1,3 5-1,-3-3 0,3 3 0,-3-2-1,3 0 1,-1-4-1,3 0 1,0-5-1,3-2-1,3-5 1,1 0-1,3-5 1,0-3-1,-1-5 1,3 0 0,-2-5 0,0-1 0,-3-4 0,2-2-1,-3-4 0,-1-1 0,1-1 0,-2-2-1,1 0 0,0 2 0,-1 1 0,-1 1 0,-2 2 0,0 5 0,0 1 2,-6 12-2,6-14 1,-6 14-1,0 0 1,0 0-1,0 0 0,0 0 0,0 0-1,0 0 1,0 0-1,0 0 1,0 0-2,0 0 2,0 0 0,0 0 0,0 0 0,0 0 0,0 0 0,0 0 0,0 0 0,0 0 0,0 0 0,0 0 2,0 0-2,0 0 0,0 0 0,0 0 0,0 0 0,0 0 0,0 0 0,0 0 0,0 0 0,0 0 0,0 0-2,0 0 2,0 0 0,0 0-1,0 0 1,0 0 0,0 0-1,0 0 1,0 0 0,0 0-1,0 0 1,2 11 0,-2 0 0,0 2 1,0 3-1,-1 3 0,1 4 1,-1 1-1,1 3 1,1-1-1,1 0 2,1-1-2,3-3 0,4-1 0,7-3 0,6-6 0,5-4-4,-1-7-4,3-3-28,2-1 0,-6-9-1,-1-3 0</inkml:trace>
  <inkml:trace contextRef="#ctx0" brushRef="#br1" timeOffset="93054">55 28 14,'0'0'9,"0"0"-1,0 0 0,0 0-2,0 0 0,0 0-1,0 0 1,0 0-2,0 0 1,0 0-1,0 0 0,0 0 0,0 0 0,0 0-2,0 0 0,0 0-1,0 0 1,0 0-1,0 0 0,0 0 0,0 0 0,0 0 0,0 0 1,0 0-1,0 0 1,0 0 0,0 0 0,-5 10 0,5-10 0,-1 9 0,1-9-1,-4 12 1,4-12-1,-1 17 0,-4-8 0,5-9-1,-7 18 0,7-18 1,-6 19-1,4-10 0,-2 0 0,1 1 1,2-1 0,1-9-1,-4 16 1,4-16 0,-7 17 0,7-17-1,-4 17 1,4-17-1,-1 14 0,1-14 0,0 16 0,0-16 0,6 15 0,-6-15 0,0 16 0,0-16 0,2 16 1,-2-16-1,0 17 0,0-17 1,1 16-1,0-6 0,-1-10 0,2 15 1,-2-15-1,1 14 0,-1-14 1,2 12-1,-2-12 1,2 13-1,-2-13 1,1 12-1,-1-12 1,5 12 0,-5-12-1,5 14 1,-5-14-1,5 11 1,-5-11-1,9 13 1,-9-13 0,5 10-1,-5-10 1,6 9-1,-6-9 1,0 0 0,11 13-1,-11-13 1,0 0-1,12 10 1,-12-10-1,9 5 1,-9-5 0,10 4-1,-10-4 1,13 2 0,-13-2 0,12-2-1,-12 2 1,12-7 0,-12 7 1,14-12-1,-14 12 0,15-20 0,-7 10-1,0-4 1,1 2 0,0-2-1,-1 2 0,0 0 1,1-2-1,0 3 0,1-3 0,-1 2 1,-2-1-1,0 0 1,1-1-1,-1 1 1,-1 1 0,-3-2 0,1 2 0,0-1 0,1 1 0,-2-1 0,0 3 1,0-1-1,-1 1-1,1-1 1,2 2 0,-3-1-1,-2 10 1,2-15-1,-2 15 1,2-13-1,-2 13 1,-1-10-1,1 10 1,0 0-1,-5-16 1,5 16-1,-4-13 1,4 13-1,-4-10 1,4 10-1,-5-10 0,5 10 0,0 0 0,0 0 0,0 0 0,0 0 0,0 0 0,0 0 0,-10-6 0,10 6 0,0 0 1,0 0-1,0 0 0,0 0 0,0 0 0,-9-2 1,9 2-1,0 0 1,0 0-1,0 0 0,0 0 1,0 0-1,0 0 0,0 0 0,0 0 0,0 0 0,0 0 0,0 0 1,0 0-1,-4 11 0,4-11 0,-3 15 0,1-6 0,1 3 0,-3 1 0,1 2 0,-2-1 0,3 2 0,-2 0 1,0 0-1,1 0 0,-1 0 0,1 0 0,1 0 0,-1 1 0,2 0 0,-1-1 0,1 1 0,-1 0 0,3-1 0,-1 0 0,-1 1 0,1-1 0,-2 1 0,2-1 0,2 1 0,-1-2 0,-2 3 0,2-1 0,0-1 0,1 0 0,-1-2 0,2 1 0,-2-3 0,1 1 0,-1-1 0,-1 0 0,2 0 0,-1-1 0,0 1 0,-1-2 0,1 1 0,1-1 0,0 0 0,-2-10 0,3 16 0,-3-16 0,4 13 0,-4-13 0,2 16 0,-2-16 0,0 14 1,0-14-1,1 16 0,-1-7 0,0-9 1,0 14-1,0-14 0,2 15 0,-2-15 0,-2 15 0,2-15 0,-1 12 0,1-12 0,-1 10 0,1-10 0,0 0 0,0 10 0,0-10 0,0 0 0,0 0-1,1 10 1,-1-10 0,0 0 0,3 9 0,-3-9 0,2 11-1,-2-11-2,-4 10-4,11-1-16,-7-9-15,1 14-1,-1-14 1,-1 10 0</inkml:trace>
  <inkml:trace contextRef="#ctx0" brushRef="#br1" timeOffset="95557">673 391 31,'0'0'22,"-11"-2"-1,11 2-2,-12-4-5,12 4-3,-11-4-2,11 4-3,-16-7-2,16 7 0,-13-9 0,13 9-1,-15-13 0,15 13 0,-16-17-1,16 17 1,-15-18 0,15 18 0,-13-18 0,8 8 0,0 0-1,2 1 0,0-3 0,2 1-1,0 0 0,1-2-1,2 2 1,1-2-1,1 1 0,2-2 0,0 2 0,3 1 0,0-1-1,1 2 1,1-1 0,-2 3 0,1 1 0,0 2 0,3 1-1,-2-1 2,2 4-2,-2 1 1,0 1 0,-1 1-1,1 3 1,-1 1-1,0 1 1,-3 2 0,-1 1 0,1 0 0,0 0 0,1 2 0,-2-2 0,0 2 0,-1-2 0,0 1 0,-1 1 0,2 1 0,-3 1 0,-1 0 0,0 1-1,-1-1 1,-1 0 0,-2-1 0,1 0 0,-1-3 1,-1-1-1,-1 1 1,4-10-1,-8 13 1,8-13 0,-7 10-1,7-10 1,-15 8 0,15-8-1,-18 4 1,4-2 0,0-2-1,0 1 1,0 0-1,0-1 1,0 0-1,1-2 0,1 1 0,12 1-1,-20-7 0,20 7-5,-21-14-12,14 5-20,1-2-1,0-3 1,3-3 0</inkml:trace>
  <inkml:trace contextRef="#ctx0" brushRef="#br1" timeOffset="96779">937 129 30,'0'0'12,"0"0"0,0 0 0,0 0-3,0 0-3,0 0-1,-4-10-2,4 10-1,0 0 1,0 0 0,0 0 0,0 0 0,0 0 0,0 0 0,0 0 0,0 0-1,0 0 0,0 0 0,0 0 0,0 0-1,0 0 1,0 0-1,0 0 0,0 0 0,0 0 1,0 0-1,0 0 1,-4 10-1,4-10 1,2 16 0,0-4-1,-1 1 0,1 4 1,0-1-2,1 4 1,-1 0-1,1 2 0,2-1 1,-1 1-1,0-2 0,1-1 0,-1 0 1,-1 0-1,1-3 0,-1 1 1,2-4-1,-2 0 0,0-2 0,0-2 1,-3-9-1,5 12 1,-5-12 0,9 4 0,-9-4 0,12-3 0,-12 3 0,14-7 0,-4 0 1,1 0-1,-2-3 0,0-1-1,-1-2 1,2-3 0,-3-4 0,1-2-1,-2-3 1,1 0-1,-2-1 1,0-1-1,-2 2 1,2 3-1,-2 2 1,1 4-1,-2 3 1,0 3-1,-2 10 0,3-13 1,-3 13-1,0 0 1,0 0-1,0 0 1,-1-9-1,1 9 1,0 0 1,0 0-2,0 0 1,0 0 0,0 0-1,0 0 0,0 0 1,0 0-1,-1 12 0,1-12 0,3 16 0,-1-6 0,1 3 0,1 1 0,1 3 1,0 1-1,1 3 0,2 1 1,-1-1-1,1 0 0,0 0 1,1 0-1,0-3 0,2 1 0,0-3 0,1-3 0,-1 0 0,4-3 1,0-1-1,2 0 0,-1-3 0,1-2 0,-2-1 0,1-2 0,-2 0 1,-4-2-1,-10 1 1,15-4-1,-15 4 1,0 0-1,8-9 0,-8 9-1,0 0-1,-4-15-2,4 15-8,0 0-25,-11-9 0,11 9-2,-21-22 2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7.147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5 491 10,'0'0'24,"0"0"-10,0 0-3,0 0 1,0 0-1,0 0 2,0 0-2,0 0 0,0 0-1,0 0-1,0 0-2,0 0-2,0 0-1,0 0-2,0 0 0,0 0-1,0 0-1,10 14 0,-10-14 1,5 12-1,-2-3 1,3 4-1,0 1 1,1 4 0,0 1-1,1 2 1,-2 2 0,0 0 0,1 0-1,-1-1 1,0-3-1,-1-2 0,2-5 1,1-1-1,-8-11 1,18 6 0,-6-11 1,-1-4 0,4-5-1,1-4 0,1-3 1,-2-3-2,0-2 1,0 0 0,-3 1-1,0 1 1,-3 2-1,-2 1 0,0 2 0,-2 3 1,1 5-2,-2 2 2,-4 9-1,5-14 0,-5 14 0,0 0 0,0 0 0,0 0 0,0 0 0,2 16-1,-2-7 1,2 2 0,0 3 0,2 3-1,1-1 2,3 2-1,0 1 0,1 2 0,2 0 0,0-1 0,0-2 0,1 0 1,1-4-1,1 0 0,-2-4 0,1-2 0,-2-2 1,-1-3-1,-10-3 1,18-1 0,-18 1 0,15-15 0,-10 2 0,0-4 0,-1-4 0,2-1-1,0-4 1,0-1-1,0-2 0,-1 1 0,3 1-1,0 3 2,0 3-2,-2 4 1,0 2 0,-1 3-1,-5 12-1,3-13-2,-3 13-6,0 0-11,-13 9-17,7 0-1,6-9 1</inkml:trace>
  <inkml:trace contextRef="#ctx0" brushRef="#br0" timeOffset="1031">899 462 10,'0'0'27,"0"0"1,0 0-2,0 0-19,0 0 1,0 0-1,0 0 0,0 0-1,0 0-1,0 0 0,-7 10-1,7-10-1,0 0-1,2 12-1,1-2 0,-2 1 1,4 3-1,1 3 0,-2 5 1,-2 0-1,2 3 1,-2 1-1,-4 1 0,2 0 0,0-1 1,-1-3-2,0-4 1,0-1 0,1-5-1,-1-1 1,1-12-1,3 11-1,-3-11-4,0 0-8,0 0-22,4-24-1,-1 6 0,-4-13 1</inkml:trace>
  <inkml:trace contextRef="#ctx0" brushRef="#br0" timeOffset="1572">1239 31 11,'2'10'26,"-2"-10"0,0 0-15,0 0-5,-6 14 2,6-5 0,0-9-1,-3 21 0,0-11 0,4 7-1,-4-1 0,5 7-1,-2 1-1,2 9 0,-2 3-1,2 6 1,-2 5-1,1 5-1,0-2 1,0 3-1,0-2 0,1-1 0,0-6-1,1-3 0,1-9 0,-1-3-1,0-8 1,0-3-1,0-6 0,-3-12 0,4 11-2,-4-11-3,0 0-6,5-23-15,-3 1-10,4-3 0,-3-8 0</inkml:trace>
  <inkml:trace contextRef="#ctx0" brushRef="#br0" timeOffset="2013">1467 37 2,'0'0'27,"0"0"0,6-9 4,-6 9-22,0 0-2,0 0 0,0 0 0,0 0 0,5 13-1,-8-3-1,4 6-1,-2 2-1,3 8-1,-2 4 0,2 6 0,0 5-1,0 3 0,-1 5 1,3 2-1,-1 1 1,0-2-1,-1-1 1,0-1-1,0-5 1,1-1-1,0-7 0,-2-3-1,0-4 1,1-4 0,-1-5-1,1-3 0,-1-5 0,-1-11-1,2 12 0,-2-12-4,0 0-8,4-12-23,-6-6 0,3-2 0,-6-12 1</inkml:trace>
  <inkml:trace contextRef="#ctx0" brushRef="#br1" timeOffset="93855">0 479 0,'0'0'13,"0"0"-2,0 0 0,0 0-1,0 0 1,0 0-1,0 0 0,0 0-3,0 0 0,0 0-2,0 0-2,0 0 0,0 0-1,0 0 0,-2 9-1,2-9 1,6 12-1,-6-12 1,10 17 0,-5-8 0,3 5 0,-1-2 0,0 2 0,-1 0-1,3 2 1,-2-1 0,0 2-1,0 0 1,0 0-1,-2 0 0,2-1 0,-2 2 0,0-2 0,1-3-1,-1 0 1,-2-3-1,1-1 1,-4-9 0,7 13 0,-7-13 2,0 0 0,0 0 0,0 0 0,10-4 1,-10 4-1,4-16 0,0 4 0,-1-3-2,3-3 0,0-3 0,2-1-1,1-2 0,1 1 0,4-1 1,0 3-1,2 0 0,-3 2 1,1 3-1,-1-1 2,-1 3-2,-2 3 2,-6 2-2,-4 9 2,7-14-1,-7 14 0,0 0 0,0 0 0,0 0 0,0 0-1,0 0 1,0 0-1,0 0 0,0 0 0,0 0 0,0 0-1,0 0 2,0 0-2,0 13 1,1-3 0,2 3 0,-1 2 0,2 3 0,0 1 0,0 0 0,1 1 0,3 1 0,0-1 0,-1 1 0,2-1 0,1-2 0,0 0 0,-1-3 0,1-1 0,-4-3 0,1-1 0,-7-10 0,12 13 0,-12-13 0,0 0 1,11 8-1,-11-8 0,0 0 0,10-1 1,-10 1-1,0 0 1,11-9-1,-11 9 1,9-14 0,-4 3-1,0-3 1,1-3-1,0-5 1,-1 0-1,-1-3 1,1-2-1,2 0 0,-1-2 1,-1 1-2,1 2 2,1 1-2,1 2 2,-2 4-2,-1 1 2,-1 3-1,-1 6 0,-3 9 0,5-13 0,-5 13-1,0 0 1,0 0-2,0 0 0,0 0-4,-12 6-10,12-6-22,-11 15 0,0-6 0,5 5 0</inkml:trace>
  <inkml:trace contextRef="#ctx0" brushRef="#br1" timeOffset="95317">891 545 14,'-2'-10'24,"2"10"-5,0 0-5,-6-10-2,6 10-1,0 0-3,0 0-1,-2-9-1,2 9 0,0 0-1,0 0-1,5-9-1,-5 9-1,0 0 0,3-12-1,-3 12 1,0 0-1,5-11 0,-5 11-1,0 0 1,2-10 0,-2 10 0,0 0 0,0 0 0,0 0 0,0 0 1,0-12-1,0 12 1,0 0-1,0 0 0,-8 12 1,8-12-3,-8 15 2,4-2-2,-1 3 2,2 2-1,0 1 0,0 4 1,0 2-1,2 3 0,0 2 1,0 0-1,1 0 0,0-1 1,0-3-1,1-2 0,0-4 0,1-4 0,-1-4 0,-1-12 1,2 13-1,-2-13 1,0 0-1,0 0 1,0 0 0,0 0-1,0 0-1,4-12-3,-4 12-15,6-18-16,-7 0-2,6 0 1</inkml:trace>
  <inkml:trace contextRef="#ctx0" brushRef="#br1" timeOffset="96168">1209 54 4,'0'0'21,"0"0"-10,0 0-5,0 0 1,0 0 0,0 0 0,0-12 1,0 12-1,0 0 2,0 0-3,1-12 0,-1 12 0,0 0-1,0 0-1,0 0-1,0 0 0,0-10 1,0 10-1,0 0 0,0 0 0,0 0 0,0 0-1,0 0 0,0 0 0,0 0 0,0 16-1,0-4 0,2 2 1,-2 5-1,1 4 0,-1 3 0,1 5 1,-1 2-1,0 3 1,-1 2-1,0 3 0,-1 1 1,1 3-1,0-1 0,-2 1-1,-1-1 1,1-2 0,-1-1-1,1-1 1,-2-5-1,2-2 0,1-3 0,1-2 0,2-3 0,0-4 1,0-4-1,2-2 0,-1-4 0,1-1 0,-3-10 0,4 9 1,-4-9 0,0 0-1,0 0-1,0 0-1,3-16-4,-8 2-13,3-5-17,3-1-1,-4-9 1</inkml:trace>
  <inkml:trace contextRef="#ctx0" brushRef="#br1" timeOffset="96989">1452 0 14,'0'0'24,"0"0"1,0 0-15,0 0-6,0 0 0,3 9 2,-3-9-1,0 0 1,0 14 0,0-14 1,0 15-1,-1-4 0,4 4 0,-4 1-2,3 5 0,-2 1-1,3 5 0,-3 1 0,1 6-1,-1-1 1,0 3-1,0-1-1,1 6 0,-1-3 0,1 0-1,0 0 1,2-1 0,0-2 0,2-1-1,-1-1 1,1-3 1,-2 0-1,2-3 0,-3-2-1,1-2 1,-1-2 0,1-4-1,-2-1 1,1-5-1,-2-11 1,1 14 1,-1-14-1,0 0 0,0 0 1,0 0-1,0 0 0,0 0 0,0 0-2,0-9-4,0-5-32,1 5 0,-4-9-1,4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9.901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36 14,'0'0'14,"0"0"-2,0 0-1,0 0 1,0 0-2,0 0 0,0 0 0,0 0-3,0 0-1,0 0-1,-2 9 0,2-9-2,3 13-1,-1-2 0,2 4 0,-1 3 0,1 6 1,0 3-1,1 6 0,-2 2 1,2 6-1,-2 0 0,3 4 0,-4-3 0,3 2-1,-3-4 0,0 0 0,2-7 0,-1-4-1,-1-4 1,1-6-1,-2-5 1,0-2 0,-1-12 0,4 10 0,-4-10 1,0 0-1,-1-9-2,0-3-1,1 0-4,-3-9-6,2-1-14,1-1-10,-2-5 1,4 5 1</inkml:trace>
  <inkml:trace contextRef="#ctx0" brushRef="#br0" timeOffset="430">89 404 12,'0'0'28,"19"-14"1,-1-4-7,8-8-11,10-4-2,3-7-1,10 1 0,-5-7-1,5 7 0,-5-3 0,-2 11 0,-12 1-1,-1 9-1,-10 4-3,-4 5-2,-15 9-1,0 0-3,0 0-5,-10 11-12,-4-1-15,-3 5-1,-8-2 1</inkml:trace>
  <inkml:trace contextRef="#ctx0" brushRef="#br0" timeOffset="791">36 421 22,'9'-6'17,"-9"6"-4,11-8 1,-11 8 1,0 0-1,10 5-3,-10-5-2,10 11-3,0-3 0,7 2-2,1 2-1,5 0-1,0 0-1,3 3 1,1-1 0,1 0 1,-5-1-1,0 0 1,-1-2 0,-2 1 0,-2-4-1,-2 1 1,-3-4-1,-4-1 0,-9-4 0,13 4-2,-13-4-3,0 0-9,-6-10-23,6 10-1,-13-17 0,7 6 0</inkml:trace>
  <inkml:trace contextRef="#ctx0" brushRef="#br0" timeOffset="1241">458 376 3,'3'-14'27,"-3"14"1,0 0 0,0 0-19,0 0-1,0 0 1,0 0-2,0 0 0,0 0-1,0 0 0,0 0-1,0 0-1,0 0 0,0 0-2,0 0 1,0 0-1,-1 13-1,1-13 0,3 11 0,-3-11-1,9 21 1,-2-8-1,-4 5 0,4 0 1,-1 1 0,0 2-1,2 0 1,-1-1 0,0-2-1,-2-2 1,1-2 0,-2-4-1,-4-10 2,10 12 0,-10-12-1,14-4 1,-3-3-1,3-7 1,2-1-1,4-6 0,0-3 0,2-2 0,0-3-1,-2 1 0,0 1 0,-1 3 0,-1 3 1,-3 4-1,0 3 1,-5 4-1,-10 10 1,13-7-1,-13 7 1,0 0-1,8 15-1,-7 0 2,-1 2-1,2 4 1,1 4-1,0 3 1,0 2-1,-1 0 1,1-2 0,0-3-1,0-2 0,0-3-1,-2-9-5,6 3-14,-7-14-18,0 0 0,13-18-1,-10-5 0</inkml:trace>
  <inkml:trace contextRef="#ctx0" brushRef="#br0" timeOffset="1992">1063 552 13,'-16'5'30,"16"-5"2,-13-6 1,5-3-22,8 9-3,-4-23-1,7 11-1,3-7 0,5 3-2,0-2 0,7-1 0,-2-1-2,6 5 1,-2 0-2,0 4 0,0 4 0,-2 5-1,0 3 1,-3 8-2,-5 3 2,0 6-1,-5 3 1,1 3 1,-7 1-1,1 2 0,-6 1 0,-3 2 1,0-4 0,1 0 0,-3-4 1,2-2 0,-2-5-1,1-2 1,-2-3 0,3-4-1,-3-3 1,3-2-1,-5-5-1,-1-4 0,0-2-1,0-7-1,6 2-5,-7-9-4,16 3-16,-3-4-14,3-1-1,5 0 2</inkml:trace>
  <inkml:trace contextRef="#ctx0" brushRef="#br0" timeOffset="2533">1314 362 9,'0'0'30,"0"0"1,0 0-3,0 0-18,0 0-1,0 0 0,-3 10-2,3-10-1,0 0-1,3 11-1,0-1-1,-1 0 0,5 5 0,-2 1-1,6 6 0,-4-2 0,5 3-1,-2-1 1,4 0-1,3-3 2,0-2-2,1-4 1,2-4 0,1-6 0,1-6-1,3-4 1,1-6-1,-7-3 0,2-4 0,-4-1 0,2-1-1,-3 1 0,-1 1 0,-2 2 1,-4 4-1,3 1 0,-12 13 0,13-14 1,-13 14-1,0 0 1,9-6 0,-9 6-1,0 0 1,-1 13 0,1-13-1,6 19 0,-1-6 1,-2 3-1,5 2 0,5 3 0,1 2 0,3 0 0,-1 0 0,1 0 0,4-3 0,0-1 0,-5-2 0,-1-5 1,-1-2-1,-2-4 1,-1-3 0,-1-5 0,-10 2 1,13-19-1,-6 1 0,-3-2 0,5-4 0,-6-3 0,3 0-1,5-1 1,-2 1-1,-4-1 0,5 7 0,-1 1-1,-2 2 1,3 6 0,-10 12 0,11-19-2,-11 19 0,0 0-2,0 0-8,-17 0-29,8 8 1,-12-8-1,-10 0 0</inkml:trace>
  <inkml:trace contextRef="#ctx0" brushRef="#br1" timeOffset="95186">22 49 14,'0'0'18,"-5"-11"-3,5 11-4,-1-9-1,1 9-2,-3-11-1,3 11 1,-1-10-1,1 10-1,0 0 1,-3-9-1,3 9-1,0 0 0,0 0-2,0 0 0,0 0 0,0 0-2,0 0 1,0 0-1,0 0 1,0 0-1,-3 12 0,3-12 0,0 18 0,0-4 0,1 5 0,0 3 0,1 4 0,-3 3 0,2 3 0,-3 1 0,2 3 0,-3 1 0,1 1 0,1 1 0,0-1-1,1 1 1,0-3-1,2 0 0,0 1 0,4-6 0,-1-1 0,-1-3 0,1-5 0,0-1 0,0-6 0,-1-3 0,-1-3 0,-3-9 1,0 0-1,0 0 1,6 9 1,-6-9-1,0 0-1,-2-11-1,-1 1-4,3-2-20,1 0-10,-4-6-1,4 0 0</inkml:trace>
  <inkml:trace contextRef="#ctx0" brushRef="#br1" timeOffset="95847">18 482 2,'0'0'27,"0"0"1,0 0 0,0 0-18,11-13-1,-8 2-1,6-3 1,0-5-1,9-1-1,0-5-1,7 1-1,2-4 0,5 1-1,0-1-1,1 5-1,-2 0 1,1 5 0,-8 1 0,-1 4-1,-7 2-1,-3 3 0,-4 2 0,-9 6 0,10-6-1,-10 6 1,0 0-1,0 0 0,0 0 0,0 0 0,0 0-1,0 0-1,0 0-4,0 0-8,-9 1-22,9-1-2,-17 10 2,5-3-1</inkml:trace>
  <inkml:trace contextRef="#ctx0" brushRef="#br1" timeOffset="96358">38 505 3,'0'0'16,"0"0"-14,0 0 0,8-10 1,-8 10 3,0 0 1,9-4 2,-9 4 1,0 0 1,0 0 0,13 2 0,-13-2-2,8 9-1,-8-9-1,17 17 0,-5-7 0,2 4-1,1-3 0,3 5-2,2-3 0,2 3-1,-1-3-1,0 1 0,-1-3 0,0 2 0,-3-3 0,0 1-1,-2-4 0,-6 0 0,2-2 0,-11-5 0,15 10 0,-15-10-1,11 7 0,-11-7 2,0 0-2,13 6 1,-13-6 0,0 0-1,0 0 1,0 0-2,0 0-1,0 0-11,0 0-23,-7-10 0,0-3-1,5 3 0</inkml:trace>
  <inkml:trace contextRef="#ctx0" brushRef="#br1" timeOffset="97079">438 417 17,'0'0'14,"0"0"-10,0 0 1,0 0 3,0 0 0,0 0 2,0 0 1,0 0 1,0 0-3,0 0 0,0 0-3,0 0-2,0 0 0,0 0-2,0 0 0,0 0 0,0 0 0,0 0 0,8 15 1,-8-15-1,3 18 1,0-5 0,1 3-1,0 0 0,0 4 1,1 1-1,2 3 0,1 1-1,0 0 0,0-1 0,-1 0 0,2-2-1,-2-1 0,0-3 0,-2-3 1,-1-3-1,0-3 0,-4-9 1,7 12-1,-7-12 2,0 0-1,0 0 2,0 0-1,0 0 2,2-13-2,0 0 1,0-2-1,2-6 0,1-3-1,3-4 0,1-1-1,1 0 1,4 1-1,0 0 0,-1 3 0,1 3 0,-1 3 0,-1 4 1,2 2-1,-3 3 0,-2 2 0,-9 8 0,17-13 0,-17 13 0,13-8 0,-13 8 0,12-5 1,-12 5-1,11-4 0,-11 4 0,11 5 0,-11-5 0,11 12 1,-3-1-1,-1 2 1,0 3 0,0 4-1,-1 3 1,1 2 0,0 3-1,-3 1 1,1 0-1,-1-1 0,1-1 0,-2-1 0,-1-2 0,0-2 0,-1-3 0,1-5 0,-1-1 0,-1-3 0,0-10 0,0 13 0,0-13-1,0 0-2,0 0-10,8-10-26,-9-3 1,4-5-2,-3-7 2</inkml:trace>
  <inkml:trace contextRef="#ctx0" brushRef="#br1" timeOffset="98151">1130 719 30,'-18'-19'24,"11"7"-3,-2 2-4,0-5-6,5 3-3,-3-3-1,2 5-2,-5-2 1,8 1-1,-2-1 0,5 2 0,-1-1-1,3 1 1,1-3-1,5 4-1,-2-4-1,3 3 0,-2 0-1,4 0 0,0 2 0,2 1-1,-2 0 1,1 3 1,2 1-1,-3 2 0,-1 1-1,1 1 1,-2 2-1,-1 2 0,1 3 0,-10-8 1,14 17-1,-8-5 0,-1 1 1,-1 2-1,-2 0 1,-2 2-1,-2 1 0,-1 0 1,-1 0 0,-2 0-1,1-2 1,-4 0 0,-1-2 0,-3 0 0,0-3 1,-2 0-1,1-3 1,-2-1-1,-4-1 1,1-1-1,0-5 1,2-2 0,-2-4-1,2-2 0,-1-4 0,3-5-1,2-1-2,-1-8-3,10 7-8,1-9-27,4-1 0,4-3 0,7-1 0</inkml:trace>
  <inkml:trace contextRef="#ctx0" brushRef="#br1" timeOffset="98992">1311 437 8,'0'0'20,"0"0"-1,0 0-2,0 0-1,0 0 0,0 0-2,-10-3-1,10 3-2,0 0-1,0 0-1,0 0-3,0 0-1,0 0-2,0 0-2,0 0 1,0 0-1,0 0-1,3 12 0,-3-12 0,5 16 0,-1-4 0,1 4 1,2 3-1,-2 1 0,3 4 0,3 2 0,-1-1 0,1 0 1,0 1-1,-1-2 0,2-2 1,0-1-1,0-5 1,-4-3-1,0-2 1,-8-11 0,13 14 0,-13-14 0,11 3 0,-11-3 0,9-5-1,-9 5 1,16-15-1,-6 5 0,1-4 0,4-2 0,-3-2 0,2-3-1,-1 0 2,0-1-2,-2 2 2,-2-1-1,-4 2 0,-2 2 0,-1 2 1,0 5-1,-2 10 0,1-15 1,-1 15-1,0 0 0,0 0 0,-1-9 1,1 9-1,0 0 0,0 0 0,0 0 1,0 0-1,0 0 0,0 0 0,10 0 1,-10 0-1,0 0 0,0 0 1,0 0-1,0 0 0,0 0 0,9 8 0,-9-8 0,10 11 0,-10-11 0,18 18 0,-6-5 0,0 0 0,3 4 0,-2-1-1,1 3 1,1 0 0,0 0 0,-2 0 0,-1 0 0,2-4 0,-4 0 0,2-4 0,0-1 0,-2-4 0,2-2 0,-3-4 0,2-2 1,-11 2-1,18-12 0,-6 2 1,1 0-1,-2-5 1,-3-1-1,4-4 1,-4-2-1,3-3 1,-4-3 0,0-4 0,-1-1 0,1-4-1,0 3 0,0 2 0,2 3 0,-2 4 0,0 5-1,-2 5 0,-2 2 0,-3 13-3,7-9-12,-7 9-24,-15 4 0,0-4 0,-3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45.148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5 365 6,'0'0'11,"0"0"-3,0 0-3,0 0-1,0 0 0,0 0-1,0 0 0,0 0 2,0 0 0,0 0 1,0 0-1,0 0 1,0 0-1,0 0 0,0 0 1,0 0-2,0 0-1,0 0 0,0 0 1,0 0 0,0 0-1,0 0 0,0 0 0,0 0 0,0 0 0,0 0-1,0 0 1,0 0-1,0 0-1,0 0 1,0 0-1,0 0 0,0 0 0,0 0-1,0 0 1,0 0-1,0 0 0,-2 11-1,2-11 1,-1 14 0,-1-3 0,1 3 0,0 4 1,-1 1-1,2 3 1,-1 0 0,0 1 0,-3-1 0,5-3 0,-1 1 0,2-3 0,1-1 0,3-5 0,0 1 0,2-2-1,4-1 1,1-2 0,-2-3 0,3-4 0,-1 0 1,1 0-1,-1-6 1,3-4-1,-1-2 0,3-5 0,-1-3-1,5 0 0,0-6 0,-1 0 0,2-1-1,-2-1 1,-2 2 0,-2 0 0,-2 5 1,-3 4 1,-6 1 0,1 6 0,-7 10 1,5-13-1,-5 13 2,0 0-2,0 0 0,0 0 0,0 0-2,0 0 0,0 0 0,0 0-1,0 0 0,0 0 0,0 0 1,0 0-1,-1 16 1,3-7 0,-2 4 0,3 3 1,-1 3-1,0 3 1,1 4 0,0 4 0,-1 4-1,0 4 1,0 0 0,0 3-1,1 1 1,-2 0-1,0 0 1,0-2-1,0-6 1,1 0-1,0-2 0,1-2 1,0-1-1,2-2 0,-1-3 1,0-2-1,0-3 0,0-2 0,-1-3 1,-1-5-1,-2-9 1,3 13 0,-3-13 0,0 0 0,0 0 1,0 0-2,0 0 0,-3-13-4,3 13-8,-1-27-27,-2 3 0,2-4-1,-1-9 0</inkml:trace>
  <inkml:trace contextRef="#ctx0" brushRef="#br0" timeOffset="1242">675 599 15,'0'0'24,"-9"1"-8,-1-4-7,10 3 1,-17-10 3,17 10 0,-19-14 0,19 14 1,-10-17-3,10 17-3,-3-17-2,6 7-1,-1-2-2,4 0-1,3-2-1,0 3 0,3-2-1,1 3 1,1 1-1,-1 1 0,1 4 0,-2 3 0,-1 4-1,2 2 1,-4 3 0,2 3 0,-3 2 0,-1 2 0,-1 2 0,-1 1 1,-2 1 0,-1 0 0,-4 0 2,0 2-2,-3-2 1,1 0 0,-2-4 1,1 0 0,-3-4 0,-1 0 0,-1-5 0,-2-1 1,-3-4-2,2 0 1,-5-3-1,2-1 0,-1-3-1,2 1-1,0-4 0,5-3-1,0 1-2,2-6-3,8 6-6,-3-4-26,4-5-3,3 0 0,1-2 1</inkml:trace>
  <inkml:trace contextRef="#ctx0" brushRef="#br0" timeOffset="2093">950 357 5,'0'0'27,"0"0"-5,0 0-4,0 0-2,0 0-4,0 0-3,0 0-2,0 0 0,0 0-1,0 0-1,0 0 0,0 0-1,0 0-1,0 0 1,0 0-2,0 0 0,0 0 0,0 0 0,0 0-1,0 0-1,0 0 1,0 0-1,0 0 0,0 0 1,0 0-1,0 0 1,0 0-1,0 0 1,0 0-1,0 0 0,0 0 0,0 0 0,0 0 0,0 0 0,0 0 0,0 0 0,0 0 0,0 0 0,0 0 0,0 0 0,0 0 0,0 0 0,0 0 0,0 0 0,0 0 1,0 0-1,-5 9 0,5-9 0,4 19 1,-2-5-1,0 5 0,1 4 1,1 3 0,0 2-1,1 2 1,0-1 1,1 0-2,-1-3 1,3-3-1,0-5 1,3-2 0,0-4-1,0-2 1,0-7 0,3-1-1,-2-4 1,3-4 1,-5-5-2,3-1 1,-2-5-1,1-4 0,0-2 1,0-2-1,0-3-1,0 3 1,-1-1 0,1 1-1,-4 3 1,0 3 0,0 3 1,-3 4-1,-1 2 0,-4 10 1,4-9-1,-4 9 1,0 0-1,0 0 1,0 0-1,0 0 0,0 0 0,0 9 0,0-9 0,2 18 0,1-4 0,-1 3 1,1 4-1,0 3 1,2 1 0,0 0-1,0 0 1,2-1-1,0-1 0,2-4 1,3-2-1,4-2 0,0-5 1,4-1-1,2-4 0,1-9 0,4-3-6,-3-9-14,2-4-18,2-3-1,-7-11 0,0-2 0</inkml:trace>
  <inkml:trace contextRef="#ctx0" brushRef="#br0" timeOffset="4386">1821 403 3,'0'0'11,"0"0"-2,0 0 0,0 0 0,0 0 0,-3-10-1,3 10-1,0 0-1,0 0 0,0 0-2,0 0 1,-4-9-2,4 9-1,0 0 1,0 0-1,0 0 0,0 0 0,0 0 1,0 0 0,0 0 0,0 0-1,0 0 1,0 0-1,0 0 0,0 0 0,0 0 0,0 0 0,0 0-1,0 0 0,0 0 1,0 0-1,0 0 0,-2 12 0,2-12-1,0 18 1,1-5 0,-1 4 1,1 1-1,0 5 1,0 0 0,4 3 0,-1 0-1,2 1 1,-2-4-1,3-1 0,-2-6 1,3-1-1,-2-6 1,-6-9 1,13-3-2,-4-7 1,-2-7-1,2-4 0,1-5 0,0-2 0,-1-4-1,1 5-1,-2 0 2,-1 5 0,-2 2 0,-1 7 0,-2 2 0,-2 11 0,0 0 0,5-9 1,-5 9-1,0 0-1,0 0 0,0 0 0,-1 14-1,1-14 1,3 18 0,1-5 0,1 1 1,-2 3-1,3 1 0,3 2 1,-1-1 0,1-1-1,1 0 1,-1-2-1,-2-5 1,4 1 0,-11-12 1,15 11 0,-15-11 0,12-3 0,-7-6 0,1-2 1,-2-4-1,0-3-1,0-3 0,1-1 0,-1-1-1,-1 1 0,1 3 0,-2 1 0,1 4 0,-2 0-1,1 3 0,-5-1-3,3 12-4,-4-18-11,4 18-20,-6-12-1,6 12 2,0 0-1</inkml:trace>
  <inkml:trace contextRef="#ctx0" brushRef="#br0" timeOffset="5408">2313 385 17,'0'0'29,"0"0"0,0 0-7,0 0-12,0 0-2,0 0-1,0 0 0,0 0 0,5 9-1,-5-9 0,2 17-1,0-2-1,0 0-1,0 6-1,0 1 0,-1 3 0,0 0-1,0 0 0,0 1 1,1-3-2,-3-3 0,2-3 0,0-3 0,0-3-3,1 0-1,-2-11-4,2 11-6,-2-11-19,0 0-3,1-9 0,-2-8 1</inkml:trace>
  <inkml:trace contextRef="#ctx0" brushRef="#br0" timeOffset="5859">2436-10 11,'0'0'30,"0"0"-1,0 0 2,0 0-22,0 0-4,0 0 0,0 0 0,0 0-1,0 0 0,0 0-1,0 0 0,0 0-1,0 0-1,0 0 1,0 0-1,0 0-1,0 0 0,0 0 1,10 10-1,-10-10 1,2 12 0,-2-12 0,2 20-1,-2-7 2,2 3-1,2 3 0,0 6 1,1 5-1,3 3 0,-1 7 0,2 4 0,-1 3 0,2 1 0,-3-1 0,0-1 0,-1-4 0,1-4 0,-3-7-1,0-5 1,0-3 0,-3-8 0,1-3-1,-2-12 2,3 15-2,-3-15 1,0 0-4,0-9-4,2-3-15,-1 1-14,-3-12-1,4 0 1</inkml:trace>
  <inkml:trace contextRef="#ctx0" brushRef="#br0" timeOffset="6449">2677 2 4,'13'-2'27,"-13"2"0,0 0 1,0 0-20,0 0-3,0 0 0,0 0 2,0 0-1,0 0 0,4 10 1,-4-10 0,0 10-1,0-10-2,0 16 0,2-2-2,0 6 1,0 5-1,2 6 0,-1 6-1,2 7 0,-2 3 0,0 2 1,-1 1-1,1 0 0,-1-3 0,0-2 1,0-5-1,0-3-1,0-7 1,1-2-1,1-8 1,-2-2-1,0-5 1,0-4-1,-2-9 1,0 0 0,2 10 1,-2-10-1,0 0 0,0 0 0,0 0-2,-6-14-4,6 14-16,1-15-16,-4-1-2,4-1 1,-2-8 0</inkml:trace>
  <inkml:trace contextRef="#ctx0" brushRef="#br0" timeOffset="7451">3016 153 9,'0'0'23,"0"0"-4,0 0-3,0 0-2,0 0-2,0 0-3,0 0-1,0 0-1,0 0-1,0 0-2,0 0-1,-8 10 0,8-10-1,0 14 0,1-2 0,0 4-1,1 5 1,0 4-1,1 5 0,0 5 0,2 1 0,-3 2-1,2 2 1,1-4-1,-1 0 1,0-6-1,-1-3 0,0-4 1,0-6-1,0-2 1,-1-6-1,-2-9 1,4 11 1,-4-11 0,0 0 0,0 0 1,0 0 0,6-19 0,-3 7 1,0-8-1,3-1-1,1-9-1,4-5-1,4-6 1,4-3-1,1-2 0,3 1-1,2 1 2,1 4-1,-3 5 0,2 5 1,-7 6-1,-1 7 1,-4 4-1,-3 5 1,-10 8-2,0 0 0,11-8 0,-11 8-3,0 0-4,-16 8-8,7-6-21,0 8 0,-7 0 0,4 6 1</inkml:trace>
  <inkml:trace contextRef="#ctx0" brushRef="#br0" timeOffset="8072">3037 499 13,'0'0'29,"14"-4"-3,-5 6-6,-9-2-4,18 2-2,-18-2-4,22 8-1,-12-3-1,7 6-3,-3-1-1,5 3-1,0-1-2,1 1 1,0-1-1,-3 0 0,0-4 0,-4 2 1,-3-5-1,-1 0 1,-9-5 0,9 5-1,-9-5 0,0 0-1,0 0-2,0 0-4,0 0-9,0 0-21,0 0-1,1-10 0,-5-6 1</inkml:trace>
  <inkml:trace contextRef="#ctx0" brushRef="#br0" timeOffset="8452">3364 350 0,'14'-5'28,"-14"5"2,5-15-1,-5 15-16,0 0-2,0 0 0,0 0-2,0 0-2,0 0-1,1 13-2,-1-13-1,1 17-1,0-6 0,1 4 0,1 0-1,-2 4 0,1 2 0,-1 2 1,0 1-1,-1 0 0,0 0 0,-1-1 0,-2 1 0,2-3-1,-1-2 1,1-4 1,1-3-2,1-2 1,-1-10 0,0 0 0,17-1 0,-7-11 0,3-4 0,3-4 0,2-4-1,3-5 1,1-1-1,0 1 0,-1 2 0,0 1 0,-2 3 1,-1 5-1,-5 3 1,0 5-1,-13 10 1,12-11-1,-12 11 0,0 0 0,0 0 0,0 0 0,0 0 0,4 18-1,-2-6 1,-2 3 1,2 4-1,0 3 0,2 1 1,-1 2 0,-2 0-1,0-3 1,0-2-1,0-2 0,1-5 0,-2-13-3,3 15-16,-3-15-19,0 0 1,8-18-2,-6-3 1</inkml:trace>
  <inkml:trace contextRef="#ctx0" brushRef="#br0" timeOffset="9163">3820 549 35,'-8'10'32,"8"-10"1,0 0-9,-9-9-16,9 9-3,-2-16-2,4 3 0,4-1-1,0-5 0,6 0-1,2-1 1,1 0-2,2 1 2,1 2-1,-1 4 0,3 4 1,-6 4 0,0 6-1,-3 5 0,0 6 0,-2 3 0,-3 5 0,0 2 0,-5 3 0,-2 0 0,1 2 1,-3-4 1,-1 1-2,-4-2 2,1-1-1,-3-4 0,0 0 1,-1-4 0,1 0 0,-4-5 0,2 0-1,0-6 1,-1-2-1,2-6-1,0-2 0,0-2-2,1-6-2,6 2-6,-3-11-11,6-1-20,7 0 0,1 0 0,4-2 0</inkml:trace>
  <inkml:trace contextRef="#ctx0" brushRef="#br0" timeOffset="9694">4100 371 23,'12'1'28,"-12"-1"2,7-11-7,-7 11-15,0 0 0,0 0-1,0 0 0,0 0 0,0 0-1,5 9 0,-5-9-2,-1 19-1,1-5 0,1 3-1,-1 2 1,1 4 0,0-1-1,3 2 0,-1-3 0,0-1-1,0-4 1,2-4-1,-5-12 0,14 11 0,-3-14 0,2-7 0,4-6-1,2-2 1,2-5-1,-1-3 0,4 0 0,-2 1-1,-3 4 1,0 4 0,-5 3 0,-4 3 0,-10 11 0,18-6 0,-18 6-1,7 13 1,-3-2 0,-1 3 0,-1 2 0,3 2 0,0 2 0,2-1 1,-1-1-1,3-2 1,-1-3-1,-1 0 1,4-4 0,-11-9-1,10 13 2,-10-13-1,9 1 1,-9-1 0,6-17 0,-1 2 0,-3-5 0,2-3-1,3-5 0,0-2 0,1 0-1,1 1 0,-1 3 0,0 3 0,1 4 0,-2 3-2,0 5-2,-8-4-9,2 6-28,-2 0 1,2-2-1,0 0 0</inkml:trace>
  <inkml:trace contextRef="#ctx0" brushRef="#br1" timeOffset="95648">33 375 1,'-2'-10'15,"2"10"0,0 0-3,0-13-6,0 13-4,1-11-1,-1 11-1,3-15 0,-3 15 0,6-13 3,-6 13 1,0 0 2,8-11 1,-8 11 0,0 0 1,0 0 0,0 0-1,0 0-2,0 0 0,0 0-2,0 0 0,0 0-1,0 0 1,0 0 0,0 0-1,0 0 1,0 0-2,0 0 1,0 0-1,0 0-1,0 0 1,0 0-1,-2 11 1,2-11-1,-2 9 1,2-9 1,-3 16-1,-1-6 0,1 2 0,1 1 0,-2 3 0,2 2 0,-1 1 0,2 1 0,-2 2 0,3 0 0,0 2 0,1-1 0,2 2-1,-1-1 1,3-1-1,-2-2 1,5-1 0,-2-2 0,4-2 0,-2-3 1,4-1-1,1-7 0,2-1 0,0-3 1,3-2-1,-1-3 0,1-2-1,-1-2 1,-2-3 0,-1-1 1,-1 0-2,-1 0 1,1-1-1,-2-1 0,1-1 1,1-1-1,-2 1-1,2-1 2,-2-2-1,-1 0 0,0 0 1,-2 0 0,-4 2-1,-1 0 1,2 4 0,-4-1 0,1 3 0,-2 10 0,-1-15 0,1 15-1,0 0 1,0-11-1,0 11 1,0 0-1,0 0 1,0 0-1,0 0 1,0 0-1,0 0 1,0 0-1,0 0 0,0 0 0,0 0 0,0 0 0,0 0 0,0 0 0,0 0-1,-10 8 1,10-8 0,0 0 0,-6 15 1,3-4-1,1 1 0,1 4 0,-2 3 0,2 2 0,-1 4 1,0 4-1,1 3 0,1 1 0,0 2 0,-1 0 0,1 1 1,0 0-1,3 1 0,-1-3 0,1-1 0,2-2 0,0 0 0,2-3-1,1-2 1,-2-3 0,2-4 0,-2-3 0,0-3 0,-1-3 0,-5-10 1,4 10-1,-4-10 0,0 0 0,0 0 1,0 0-1,0 0 0,0 0-1,0 0-1,9-4-4,-14-7-19,4-1-13,3-2-2,-2-7 2</inkml:trace>
  <inkml:trace contextRef="#ctx0" brushRef="#br1" timeOffset="97070">632 648 17,'-10'-3'27,"10"3"0,0 0-12,-13-11-6,13 11-1,-12-15-1,12 15 1,-9-18 0,9 18 0,-9-23 0,9 13-1,-6-5-2,5 4-1,1-5-1,1 2-1,4-1-1,1 0-1,3 0 0,2 2 0,0 0 0,4 2-1,1 2 1,0 3-1,1 4 0,-3 4 1,-4 5-1,-1 5 1,0 2 0,-4 4 0,-3 3 0,-3 1 0,-1 1 0,0 1 1,-2 0-1,1-1 0,0-1 1,-1-2 0,0-2 0,-2-1 1,0-4 0,-1 2 1,-1-6 0,-1 1 0,-3-4 0,2 1 1,-1-2-1,0-1 0,-1-4-1,-2-1 0,1-2 0,2-2 0,-2-1-1,2 0 0,-1-1-1,3-3-2,9 10-1,-14-23-5,14 23-15,0-21-17,-1 4-1,5 0 1,1-6 1</inkml:trace>
  <inkml:trace contextRef="#ctx0" brushRef="#br1" timeOffset="97931">899 410 29,'0'0'32,"-3"-10"-4,3 10-9,0 0-6,0 0-4,0 0-3,0 0-1,0 0-2,0 0 0,0 0-1,0 0 1,0 0 0,0 0-1,0 0 1,-5 14-1,5-14 0,-2 20 0,1-5 0,1 3 1,-2 2-2,4 4 0,-3 1 0,2 5 0,0-2 0,1 0-1,2-2 1,-1-2-1,2-3 1,-1-1-1,2-3 1,2-6 0,-8-11-1,21 15 1,-11-13-1,2-2 0,1-2 1,3-4-1,-1-2 0,0-2 0,-2-3 0,-2-2 1,1-4-1,0-1 0,-2-3 0,-2-1 0,-2-1 1,0-1-1,1 0 0,1 3-1,-2 2 1,0 3 0,-1 3 0,0 5 0,-5 10 0,6-14 1,-6 14-1,0 0 0,0 0 0,0 0 1,0 0-1,0 0 0,0 0 0,0 0 0,0 0 0,0 0 0,0 0 0,0 0 0,0 0 0,0 0 0,0 0 0,0 0 0,4 14 0,-3-5 0,1 3 1,0 0-1,1 4 0,1 1 1,-2 2-1,1 0 0,1-1 0,0 3 0,2 0 0,2-2 1,2-1-1,0-1 0,5-2 1,4-1-1,0-1 1,4-4 0,3-4-1,-1-2 0,0-2-1,-3-3 1,-2 0-3,-6-5-2,6 2-19,-11-2-14,-6-6-1,0-1 0,-2-9 0</inkml:trace>
  <inkml:trace contextRef="#ctx0" brushRef="#br1" timeOffset="99263">1752 454 0,'-3'-15'19,"3"15"-5,0-9-9,0 9 1,-2-12 2,2 12 2,-2-9 1,2 9 2,0 0-1,-6-11 0,6 11-2,0 0-3,0 0-2,0 0-2,0 0 0,0 0-1,0 0 0,0 0 0,0 0 0,0 0-1,0 0 1,0 0-2,0 0 1,0 0-1,3 10 0,-3-10 0,4 14 0,0-2 1,0 2-1,2 2 1,0 3 0,-1 2 0,0 1 0,-2-1 0,0 1 0,1 2 0,0-1-1,-2-3 1,1-1-1,-1-4 1,0-2-1,1-2 0,0-1 0,-3-10 1,0 0 0,0 0 0,13 5 1,-13-5-1,10-8 1,-10 8 0,9-19 0,-6 4 0,-1-2-1,1-2 0,-1-3 0,2-2-1,-2-2 1,0 2 0,1 3-1,0 3 1,1 1-1,-2 2 1,1 6 0,-3 9 0,4-14-1,-4 14 1,0 0 0,2-9-1,-2 9 1,0 0-1,0 0 0,0 0 0,0 0 0,0 0 0,0 0 0,0 0 0,1 9 0,-1-9 0,4 15-1,-2-5 1,1 3 1,1 2-1,0 0 0,0 2 0,2 0 0,-1-2 0,0 0 0,0-1 0,0-2 1,-1-2-1,1 0 0,-5-10 0,11 15 0,-11-15 0,9 12 0,-9-12 0,7 11 0,-7-11 1,0 0-1,9 10 0,-9-10 2,0 0-2,0 0 2,3-14-1,-1 4 0,0 0 0,-1-4-1,0-1 1,5-1-1,1 0 1,2-2-1,0 0 0,-1 2 0,0-1 0,3 0 0,-2 3 0,-5 0 0,0 4 0,-3-1 0,-1 11-1,3-16 0,-3 16-1,-2-14-2,2 14-6,0 0-27,-1-16-2,2 6-1,-2-6 1</inkml:trace>
  <inkml:trace contextRef="#ctx0" brushRef="#br1" timeOffset="100695">2235 409 20,'0'0'22,"0"0"-7,0 0-6,0 0 0,0 0 1,0 0-1,0 0-1,0 0 0,0 0 0,0 0-1,0 0-2,0 0 1,-3 9-1,3-9 0,1 18-1,4-4 0,-4 1-1,5 6 0,-3 1 0,2 4-1,1 3 0,0 2 1,-2-2-2,0 1 0,-2-4 0,-1-2 0,1-3 0,0-4-1,-3-5 0,1-12 0,2 14-2,-2-14 0,0 0-6,0 0-23,0 0-5,3-13-2,-5-9 2</inkml:trace>
  <inkml:trace contextRef="#ctx0" brushRef="#br1" timeOffset="101286">2372 2 8,'0'0'29,"0"0"0,1-9-3,-1 9-14,0 0-5,0 0-1,0 0-2,0 0 0,0 0 0,0 0 0,0 0 0,0 0 0,0 0-1,0 0-1,-2 14 0,4-2 0,-3-1 0,6 8 0,-3 1 1,3 4-1,-3 5 0,4 5 1,-2 2-2,0 4 1,0 3-1,-1 1 1,2 0-2,0-1 0,2-3 1,-3-1-1,2-3 0,2-2 0,-2-2 1,0-2-1,1-4 0,-1-2 0,-1-3 0,0-3 0,-1-2 1,-2-6-1,-2-10 0,5 14 0,-5-14 0,0 0 0,0 0 0,0 0-2,0 0-3,-3-13-6,0-4-24,0 3-2,-3-9 1,2-1 0</inkml:trace>
  <inkml:trace contextRef="#ctx0" brushRef="#br1" timeOffset="101917">2592 3 13,'0'0'23,"0"0"-1,0 0-17,0 0-2,0 0 0,0 0 1,0 0 1,0 0 2,0 0 0,0 0 2,0 15-1,0-15 1,0 10-1,0-10 0,0 14-1,0-14-1,1 21 0,-1-10-1,4 7-2,-2 1 0,2 3-1,0 3 0,1 4 0,-1 3 0,2 6 0,-3 1-1,2 4 1,-2-1-1,0 3 1,-1-4-1,1 0 0,1-1 0,1-2-1,1-5 1,0-3-1,0-1 1,1-5-1,0-4 0,-1-3 0,-2-5 0,0-3 1,-4-9-1,4 12 1,-4-12 0,0 0 0,0 0 0,0 0 0,0 0-1,0 0 0,0 0-6,-1-12-33,-2 1 0,3-4 0,-2-9-1</inkml:trace>
  <inkml:trace contextRef="#ctx0" brushRef="#br1" timeOffset="103409">3024 139 21,'3'-9'17,"-3"9"-1,0 0-2,0 0-3,0 0 1,0 0-3,0-10-1,0 10-1,0 0-1,0 0-2,0 0 0,0 0-1,0 0-1,0 0 0,0 0-1,0 0 1,0 0-1,0 0 0,0 0 0,1 12 0,-1-12 0,3 12 1,-1-2-1,2 2 0,-1 3 0,2 2-1,-2 3 1,1 3 0,0 5-1,0 1 1,-1 3 0,0 3 0,-2 1-1,-1 0 1,1 1-1,1-2 1,-2 1-1,2-2 0,-1-2 1,2-4-1,1-3 0,0-2 0,-1-4 1,0-3-1,-1-6 0,-2-10 1,4 13 0,-4-13 1,0 0-1,0 0 0,0 0-4,-4-19-19,1 0-12,4 0-3,-4-8 2</inkml:trace>
  <inkml:trace contextRef="#ctx0" brushRef="#br1" timeOffset="104000">3038 530 3,'0'0'29,"-5"-10"0,5 10 1,0 0-16,0 0-6,0 0-3,12-2 0,-12 2-1,15-15 1,0 3-1,-1-8 1,7-5 1,1-5-1,3-1-1,-3-6-1,4 3 1,-5-1 0,0 6 0,-8 4 0,1 8-1,-6 2-1,-8 15 0,8-13 0,-8 13-1,0 0-1,0 0 0,0 0 0,0 0-1,0 0-1,0 0 0,0 0-3,0 0-5,-2 18-5,-4-9-14,-2 3-9,-1 6 1,-5-1 1</inkml:trace>
  <inkml:trace contextRef="#ctx0" brushRef="#br1" timeOffset="104400">3110 477 2,'0'0'27,"0"0"-1,0 0-9,0 0-3,0 0-2,0 0-1,0 0-2,0 0 0,0 0-2,0 0-1,0 0-1,0 0-1,0 0 0,0 0-1,0 0 0,10 2-2,-10-2 1,12 4-2,-12-4 1,11 8-1,-11-8 0,9 16 0,-3-5 0,-1 1 1,-1 2-1,-1 0 1,0 2-1,2 3 1,1 1-1,-1-1 1,1-1-1,-2 0 1,0 0-1,0-3 2,2-2-1,-2-3 0,-4-10 0,5 13 0,-5-13 0,0 0 1,4 10-1,-4-10 0,0 0 0,0 0 0,0 0-1,0 0 1,0 0 0,0 0-1,0 0-1,0 0-2,0 0-9,0 0-26,0 0 1,-6-16-2,9 4 1</inkml:trace>
  <inkml:trace contextRef="#ctx0" brushRef="#br1" timeOffset="105091">3346 377 24,'0'0'30,"0"0"-4,6-9-6,-6 9-9,0 0-4,0 0-3,0 0-2,0 0-1,0 0 0,-7 10 1,7-10-1,0 0 1,0 14-1,0-14 1,4 19 0,-3-7 0,2 4 0,-1 2 0,5 4 1,-5 0-1,0 3 1,0-4-1,0 6-1,0-2 1,1 0 0,-1-3-1,1-1 0,-1-4 0,2-1-1,-2-3 1,-2-13 0,8 14-1,-8-14 1,0 0 1,0 0-1,10 4 0,-10-4 2,7-9-2,1-3 1,-1-4-1,2-4 0,2-4 0,2-2-1,3-2 0,2-1 1,0 1-1,-2 5 0,1 2 0,-2 5 1,-1 2-1,-1 6 0,-13 8 0,17-11 0,-17 11 1,12-2-1,-12 2 0,9 1 0,-9-1 0,10 4 0,-10-4 1,0 0-1,11 14 1,-11-14 0,13 20-1,-7-6 1,-1 2 0,1 3 0,0 1 0,1 5-1,-1-1 1,-2 2-1,0 0 0,-2-2 1,1-2-1,-1-4 0,0 0 1,-2-5-1,1-4 0,-1-9 1,0 11-1,0-11 0,0 0 0,0 0-1,0 0-4,0 0-21,3-12-13,2 0 0,-1-8 1</inkml:trace>
  <inkml:trace contextRef="#ctx0" brushRef="#br1" timeOffset="105983">3952 683 10,'0'0'21,"-7"11"1,7-11-17,-14 5-2,14-5 2,-18-7 1,18 7 3,-21-13 2,21 13 1,-13-22-1,9 10-2,-3-3-2,5 1-2,-2-2-1,3 4 0,1-3-1,4 4-1,-1-1 1,3 3-1,1-3 0,2 3-1,1-2 1,1 3-1,0-1 0,1 3-1,-1 0 1,3 3 0,-3 2 0,2 2 0,-2 2 0,0 2 0,1 4-1,-2 0 1,-1 4-1,0-1 2,0 2-2,-2 1 1,-1 0 0,1 0 0,-4 2-1,0 1 1,-3-1 0,0 1 0,-3-2 1,-2 1-1,-3-3 1,1-1 0,-2-4 0,-5-1 0,0-3 0,-1-2 1,-4-4-1,2-1 0,-3-4-1,1-2 0,0-7 0,5-1-1,-1-1-1,1-6-4,8 4-6,-2-3-24,6-3-4,7-1-2,1-2 2</inkml:trace>
  <inkml:trace contextRef="#ctx0" brushRef="#br1" timeOffset="106884">4079 394 22,'0'0'26,"0"0"-6,0 0-7,10-3-2,-10 3-3,0 0-2,3 14-1,-3-14 0,7 16 0,-1-3 0,0-1-1,0 5 1,1 0-1,4 4-1,-3-1 0,1 3 0,2 2-1,0 1 0,-2-2 0,5 1-1,-3-3 0,0 0 0,1-3 0,-2-2-1,0-6 1,-3-1 0,-7-10 1,9 10-1,-9-10 1,0 0 1,10-6 0,-10 6-1,8-20 0,-3 2-1,-1-4 0,1-4 0,-2-3-1,1-2 0,-2 0 0,0 1 1,1 1-1,-3 6 0,1 5 1,1 2-1,-1 4 1,-1 12-1,1-13 1,-1 13 0,0 0 0,0 0-1,0 0 1,0 0-1,0 0 0,0 0 1,0 0-1,0 0 0,0 0 0,0 0 0,0 0 0,0 0 0,6 12 1,-3-2-1,-1 1 0,3 4 1,1 2-1,0 0 0,-1 3 0,5 0 1,0-1-1,1-2 0,-2 0 0,1 0 0,0-3 1,-2-3-1,-1-1 0,-7-10 0,11 12 1,-11-12-1,0 0 1,0 0 0,11 7-1,-11-7 2,5-12-2,-5 12 1,11-19 0,-4 5 0,1-6-1,3-3 1,-2-6 0,2 1-1,-1-6 1,-1-3-1,-1 1 1,-1 0-1,-2 2 1,-1 5-1,-2 4 0,0 5 1,1 6-1,-1 3 0,-2 11 0,2-11-1,-2 11-1,0 0-1,0 0-7,0 0-24,0 0-6,-3 11-1,3-1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28.2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43 414 2,'0'0'12,"0"0"0,0 0-1,0 0-5,0 0 0,0 0-2,0 0 0,0 0-2,0 0 2,0 0-1,0 0 1,0 0 0,0 0 0,6 12 0,-6-12 2,0 0-2,2 13-1,-2-13 0,0 10 0,0-10-1,0 15 1,0-15-1,1 20 0,-1-7 0,1 1 0,0 4 0,1 0 0,-1 4 0,0 0 0,0 2-1,0 4 1,-2 2-1,1-2 0,-1 0 0,0-1-1,0-2 1,-1 1-1,2-4 0,-1-2 0,4-3 0,-2-1 0,1-3 1,2-1-1,-4-12 0,4 17 0,-4-17 0,5 11-1,-5-11-1,0 0-3,0 0-4,0 0-7,0 0-6,6-13 0,-6 13 0,2-28 0</inkml:trace>
  <inkml:trace contextRef="#ctx0" brushRef="#br0" timeOffset="649">390 382 22,'0'0'16,"-6"-11"-2,6 11-2,-1-12-4,1 12-1,5-12 0,-5 12-2,13-13-1,-13 13-1,21-12 0,-6 6 0,4 0-1,0 1-1,5 1 1,-1 0-1,5 2 0,1 2 0,1 1-1,0 1 0,-2 3 1,0 2-1,-2 1 0,-3 1 0,-3 3 0,-3 0 0,-3 1 0,-2 0 1,-3-1-1,-2 3 0,-2-1 1,-3-2 0,-2 4 0,-2-2 1,-3 0 0,-2 2 1,-2-2 1,-4 1 0,-1-2 0,-3 0 1,-3-1 0,-4 0 0,-1-2 0,-1-1 0,-3 0-1,1-2-1,-1-3 2,3 0-3,-1-2 1,6-2-2,1-1 0,4-1 0,3-1-3,3-1-5,10 4-11,-12-7-10,12 7 0,-8-13-2,2 1 2</inkml:trace>
  <inkml:trace contextRef="#ctx0" brushRef="#br0" timeOffset="2072">213 150 8,'0'0'12,"-17"7"-1,17-7-1,-17 8-1,17-8 0,-21 9 1,21-9-1,-21 11 0,10-4-1,0-1 0,0 2-2,-1 0 0,3 2-1,-1 2-1,-1 1-1,3 1 0,-1 4 0,0-1 0,2 4-1,0 1 0,1 3-1,1 2 1,1 2-1,1 2 0,0-1 0,2 3 0,2 0 0,2-1 0,1 1-1,2-2 1,1-1-1,1 0 1,3-1-1,-1-4 1,3 0-1,1-2 0,0-3 0,3-1 1,-1-3-1,1-2 0,2-2 1,0-3-1,1 0 0,-2-4 1,1 0-1,-4-1 1,0-2-1,-4 0 0,-11-2 0,16 1 0,-16-1 0,0 0-1,0 0-1,0 0-3,0 0-5,0 0-7,0 0-9,0 0 0,0 0 0,0 0 2</inkml:trace>
  <inkml:trace contextRef="#ctx0" brushRef="#br0" timeOffset="3009">954 158 12,'0'0'16,"0"0"0,0 0-1,0 0-5,0 0-2,0 0 0,0 0-2,-2 10-1,2-10-1,0 0 0,15 19 0,-7-7 0,3 3-1,3 4 0,1 3 0,4 5-1,-1 2-1,3 4 0,-1 2 0,0 1-1,-2 2 0,-1-2 1,-2 1-1,-2 0 0,-1-2 0,-4 0 0,-1 0 1,-2-3-1,-1-2 2,-1-2 0,-3-2 1,-4-3 0,-1-2 0,-2-4 1,-2-3 0,-3-1 0,0-3-1,-5-1 0,3-1-1,-3-4 1,0 0-1,1-2-1,0-1 2,-1-1-2,3 0 0,0-1 0,4 0-1,10 1 0,-17 0-1,17 0-3,0 0-1,-10-2-8,10 2-11,0 0-4,0 0 0,8-16 1</inkml:trace>
  <inkml:trace contextRef="#ctx0" brushRef="#br0" timeOffset="4143">1477 700 19,'0'0'15,"0"0"-1,-11-17-2,11 17-2,-2-12-1,2 12 1,4-17-3,1 5 0,-2-1-1,4-3 0,0-2 0,3 0-1,-1-5-1,4 1 0,0-4-1,-1 1 0,5 0-1,-3 2 0,2-1-1,-1 2 1,0 3 0,-3 4-1,0 3 1,-12 12 0,15-16-1,-15 16 0,0 0 0,12-7 0,-12 7 0,0 0-1,0 0 1,2 16-1,-2-16 1,2 18-1,1-7 1,0 1 0,4 1-1,1 3 0,2 0 1,1 1-1,3 3 0,2 1 1,-1 0-1,1 2 0,-1-1 0,0-2 0,-2 0 1,-1-3-1,-2-2 0,-1 0 0,-3-4 1,-2 0-1,-4-11 0,3 15 1,-3-15-1,0 0 0,-3 13 2,3-13-2,0 0-2,0 0-1,-12 2-5,12-2-9,0 0-10,-7-14 0,7 14-1,2-22 2</inkml:trace>
  <inkml:trace contextRef="#ctx0" brushRef="#br0" timeOffset="4941">2525 151 23,'0'0'17,"0"0"0,0 0-3,0 0-4,-14 8 2,14-8-2,-19 10-1,7-3 0,0 0-1,-2 2-1,-2-1-1,-1 2-1,2 1 0,-4 2-1,3 1-1,-4 1 0,2 1 0,0 3 0,-2 2 0,1-1 0,2 1-1,-2 3 0,4 1 0,-2 1-1,4 2 1,1 0 0,1 3-1,4-1 1,0 2-1,4-1 0,0 1 0,4-3-1,3-1 0,3-3 0,1-3 1,6-1-1,2-2 0,3-5 1,1-4-1,2 1 1,0-4-1,2-1 0,-1-3 0,-1-1 1,-2-2-1,0-3 0,-2 1 0,-3-2 0,-2 1 0,-3 0 0,-10 3 0,13-4 0,-13 4 0,0 0-1,0 0 0,0 0-2,0 0-4,0 0-9,-14 2-13,14-2-1,-12-9-1,5-4 2</inkml:trace>
  <inkml:trace contextRef="#ctx0" brushRef="#br0" timeOffset="5831">2672 408 17,'-18'7'16,"18"-7"0,0 0-1,-11 12-4,11-12 2,0 0-2,-14 7-1,14-7-2,0 0-1,-11 10-1,11-10-1,0 0 0,-6 18-1,6-18-1,-3 20 0,3-7 0,2 2 0,1 0 0,0 3-1,2-3 0,2 0 0,0-2-1,4-1 1,1-4 0,3-2 0,3-4-1,4-4 0,0-3 0,3-2 0,2-3 0,-2-2-1,0-1 1,-3-2 0,-3 1 0,-4 0-1,-4 0 1,-2 0 0,-6 1-1,-3 0 1,-2 0-1,-3 1 1,-4 1-1,-1 0 0,-1 1 1,-3 1-1,0 1 0,-1 5 1,-4 0-1,-1 4 0,-1 4-1,-2 3-1,-2 5 0,-4 0-3,0 3-3,0 1-4,2-2-9,4 5-8,1-10 1,9 3 0,2-11 2</inkml:trace>
  <inkml:trace contextRef="#ctx0" brushRef="#br0" timeOffset="6460">2821 398 23,'0'13'18,"0"-13"1,-1 12-4,1-12-2,-1 19-1,1-19-2,0 22-1,1-6-1,0 0-1,2 3-1,-2 2-1,0 2-1,1 3-1,1 3 0,-2 3-1,0 3 0,0 0-1,0 1 1,2-1-2,-1-1 2,0-1-2,2-1 1,-1-7-1,1 0 1,1-3 0,-1-4-1,1-2 1,-2-3-1,2-2 0,-5-11 0,6 14 2,-6-14-2,0 0-2,0 0 0,0 0-8,0 0-9,-5-13-8,9 2-1,-9-11 1,12 2 0</inkml:trace>
  <inkml:trace contextRef="#ctx0" brushRef="#br0" timeOffset="7755">3179 441 10,'0'0'16,"0"0"-1,0 0-1,0 0-3,0 0-2,0 0-1,0 0 1,3 16-3,-3-16 1,6 21-2,-2-8 0,1 2-1,2 2-1,2 0 0,-1 2-1,1 0 1,0 0-2,1-3 1,0 0 0,2-2 0,-2-1-1,2-2 1,-12-11 0,20 15 0,-10-11 0,-10-4 1,18 1-1,-18-1 0,19-8 1,-19 8-1,18-23 0,-6 8 0,-1-2 0,1-5-1,2-2 0,-1-1 0,1 0 0,-1-2 1,1 2-1,-2 3 0,-2 2-1,1 1 1,-3 5-1,0 4 1,-8 10-1,10-14 0,-10 14 0,0 0 0,0 0-1,0 0 0,0 0 0,0 0-2,0 0-2,0 0-5,0 0-10,14 1-7,-14-1-1,0 0 1,0 0 0</inkml:trace>
  <inkml:trace contextRef="#ctx0" brushRef="#br0" timeOffset="8714">3760 400 8,'0'0'15,"0"0"0,0 0 0,0 0-3,0 0-1,18 0-1,-18 0-2,16-1-2,-5 0-1,1 2 0,2-1-1,3 1 0,1 1-1,0 1-1,1-1 0,1 0 0,-3 1-1,1-1 0,-4-1 0,-2 2-1,-12-3 0,17 3 0,-17-3 1,0 0-1,0 0 0,0 0 2,9 14-1,-9-14 1,0 0 1,-6 15-1,6-15 1,-6 13-1,6-13 1,-4 13-2,4-13 1,-3 13-1,3-13 0,-1 14-1,1-14 1,4 16-1,-3-5 1,1 1-1,1 0 0,-1 3 0,0-1 1,-1 0-1,1 1 0,-1-2 0,1 1 0,-1-3 0,-1 0 1,1 1-1,-1-12 1,3 16-1,-3-16 0,0 12 1,0-12-1,0 0 1,0 0-1,0 0 1,1 10 0,-1-10 1,0 0-1,0 0 1,0 0 0,0 0-2,-2-10-2,2 10-5,0 0-12,-4-15-9,4 15 0,1-19 0,4 8 0</inkml:trace>
  <inkml:trace contextRef="#ctx0" brushRef="#br0" timeOffset="10154">4224 359 15,'0'0'18,"0"0"0,0 0-2,0 0-3,0 0-1,0 0-1,0 0-2,0 0-1,0 0-2,0 0-1,0 0 0,0 0-1,0 0-1,0 0-1,0 0 0,0 0-1,0 0 0,0 0 0,0 0-1,0 0 1,0 0-1,0 0-1,0 0 1,0 0-1,0 0-1,0 0 0,0 0 0,0 0-1,0 0 0,0 0 1,2-12-1,-2 12 1,0 0 0,0-10 0,0 10 1,0 0 1,2-12-1,-2 12 1,0 0 0,0-10 1,0 10-1,0 0 1,0 0 0,0 0 0,-2-11 1,2 11-1,0 0 0,0 0 1,0 0-1,0 0 0,0 0 0,0 0 0,0 0 0,0 0 0,-3-11 0,3 11 0,0 0-1,0 0 1,0 0-1,0 0 1,0 0-1,0 0 0,0 0 0,0 0 1,0 0-1,0 0 1,0 11 0,0-11 0,0 0 0,0 0 0,0 0-1,-3 11 1,3-11 0,0 0-1,0 0 1,0 0-1,0 0 0,0 0 1,0 0-1,0 0 0,0 0 1,0 0-1,0 0 1,0 0-1,0 0 1,3 11-1,-3-11 0,0 0 1,1 15-1,-1-15 0,3 23 0,0-8 0,-1 2 0,1 3 0,1 3 0,1-1 0,-1 1 0,1-2 1,0-1-1,-2-2 0,1-3 0,-1-2 1,-3-13-1,6 19 0,-6-19 0,5 12 1,-5-12-1,3 11 0,-3-11 0,0 0 0,7 12 0,-7-12 0,0 0 0,0 0 0,0 0 1,0 0 0,0 0-1,0 0 2,0 0-1,0 0 0,0 0 0,0 0 1,0 0-2,0 0 1,-2-12-1,2 12-1,0 0-1,-1-11 2,1 11-1,0 0-1,0 0 1,0 0 0,0 0-1,0 0 1,1-10-1,-1 10 1,0 0 0,0 0 0,0 0 0,0 0 0,0 0 0,0 0 1,0 0-1,0 0 1,0 0-1,0 0 1,0 10 0,0-10-1,0 0 1,0 0 0,0 0 0,0 13 0,0-13 0,0 0 0,0 0 0,2 11 0,-2-11 0,0 0 0,0 0 1,0 0-1,0 0 1,0 0 0,0 0 1,0 0-1,0 0 0,0 0 1,0 0-1,0 0 0,-11-15 0,11 15-1,-7-18 1,2 8-1,1-3 1,1 0-1,-1-2 1,3-2-1,0 1 0,1-1 0,0 3 1,1-1-1,2 2 0,0 2 0,1-1 0,-4 12 0,5-18 0,-5 18 1,6-13-1,-6 13 0,0 0 0,7-14 0,-7 14 0,0 0 0,11-7 0,-11 7 0,0 0 0,13-4 0,-13 4 0,15-4 0,-15 4 0,18-3 0,-6 0 0,0 0 0,-1-1 0,2 2 0,1 0 0,-1-1 0,1 1 0,-1 1 0,-2 0 1,1-1-1,-1 1 0,1 0 0,-12 1 1,17-2-1,-17 2 0,14-1 0,-14 1 0,13-2 0,-13 2 2,0 0-2,12 0 0,-12 0 0,0 0 1,0 0-1,0 0 1,0 0 0,0 0 0,0 0 1,0 0-1,2 12 0,-2-12 0,0 0 0,0 0-1,0 0 1,0 0-1,-9 12-1,9-12-2,0 0-8,0 0-17,-7 12-1,7-12-1,-4-11 1</inkml:trace>
  <inkml:trace contextRef="#ctx0" brushRef="#br0" timeOffset="13184">4585 104 17,'0'0'18,"0"0"1,0 0-2,0 0-5,0 0 1,0 0-2,0 0-3,0 0 0,0 0-2,11 7 0,-11-7-1,19 6-4,-6-2 2,2 3-3,4 4 2,2 1-2,2 3 0,0 2-2,2 5 2,1 0 0,-2 5 0,0 0 0,-3 3 0,-3 0 1,-1 3-1,-2 2 1,-6-1-1,-2 0 1,-1-2-1,-4 1 1,1-4 0,-3-1 1,-2-3-1,-1-3 1,-2 0 0,-1-2-1,-1-3 1,0 1 0,-2-4-1,-3 1 0,3-2 0,-3 0 0,0-5 0,0 0 0,-1 1-1,0-1 1,0-1 1,3-1-2,-1-2 1,11-4-1,-15 10 1,15-10-1,0 0 0,-13 6 0,13-6 0,0 0 0,0 0-1,0 0-2,0 0-1,0 0-3,0 0-11,0 0-9,0 0 0,0 0-1,-2-11 1</inkml:trace>
  <inkml:trace contextRef="#ctx0" brushRef="#br0" timeOffset="14069">5096 738 16,'6'-15'17,"-6"15"-1,7-21-2,0 8-2,-2-2 1,2-3-2,1-3 0,-1-1-2,2-3-1,-1 0-1,2-5 0,-2 2-1,2 3-2,0-1 0,-1 5-1,0 2 0,0 4 0,-2 3 0,-7 12 1,11-14-2,-11 14 0,0 0-1,0 0 0,0 0 0,0 0-1,0 0 1,0 0-1,0 0 0,0 0 0,11 4 0,-11-4 0,0 0 0,11 14 0,-11-14 0,13 16 1,-13-16-1,19 22 0,-9-5 1,3 0-1,0 4 0,1 1 1,3 3-1,-1 1 0,1 0 1,0-2-1,-3 2 0,1-3 1,-1 0-1,-1-1 0,-4-5 1,-1 0-1,0-4 1,-1-1-1,-7-12 1,10 13-1,-10-13 1,0 0 0,0 0-1,0 0 1,0 0 0,0 0 0,0 0 0,0 0-1,0 0-1,0 0-2,-12-6-6,12 6-15,-15-14-7,15 14 1,-11-24-2,11 10 2</inkml:trace>
  <inkml:trace contextRef="#ctx0" brushRef="#br0" timeOffset="15121">6038 106 0,'0'0'15,"13"1"0,-13-1 3,0 0-5,0 0-1,0 0 3,0 0-4,0 14 1,0-14-2,-10 9 1,10-9-4,-15 10-1,15-10-1,-19 13-1,7-5-1,1 0-1,-2 2 0,-1 0 0,0 1 0,-1 2-1,-1 1 1,0 1 0,1 0-1,-3 4 0,4 0 0,0 2 0,0 1 0,4 4-1,-1 1 0,3 1 0,3 2 1,1 1-1,0-1 0,3 2 1,1-1-1,0 1 0,0-3 0,2 0 1,0 2 0,0-3 0,1 1 0,1-1 0,2-1 0,0-4 0,2 2 0,1-5-1,3-1 1,2-3 0,2-2 0,0-3 0,2-3 0,0-1-1,0-4 1,0 0 0,-2-3 0,-3-1 0,0-1 0,-13 2 0,18-4-1,-18 4 1,0 0-1,11-4 1,-11 4-1,0 0-1,0 0 1,0 0 0,0 0-1,0 0 1,0 0-1,0 0 1,0 0 0,0 0-2,0 0 0,0 0-3,0 0-5,0 0-13,0 0-7,0 0-1,0 0 0,-8-13 1</inkml:trace>
  <inkml:trace contextRef="#ctx0" brushRef="#br0" timeOffset="17685">5978 451 8,'-15'10'11,"15"-10"0,0 0 1,0 0 0,-13 6 0,13-6 0,0 0 0,0 0 0,0 0-2,0 0-1,0 0-2,0 0-1,0 0-1,10-3 0,-10 3-2,20-4 1,-7 0-2,2 1 1,4-2-1,1 3-1,-1-3 0,1 3-1,1-1 1,-2 1-1,-3 0 0,0 0 0,-5 1 0,-11 1 0,17-1 0,-17 1-1,0 0 0,11-1 0,-11 1 0,0 0 0,0 0 0,0 0 0,3 13 1,-3-13-1,-3 15 1,3-15 0,-3 21 0,-1-7-1,2 1 1,0 2 0,-2 0 0,1 1 0,0-1 1,-1 0-1,-1-2 0,1 0 0,0-3 0,0-2 0,4-10 0,-6 16 0,6-16 0,-4 10 0,4-10 0,0 0 0,-1 12 1,1-12-1,0 0 0,-3 13 0,3-13-1,0 0 1,0 0-3,-2 10-3,2-10-11,0 0-8,0 0-2,2-23 1,-2 23 0</inkml:trace>
  <inkml:trace contextRef="#ctx0" brushRef="#br0" timeOffset="22213">6426 423 12,'-10'7'13,"10"-7"-1,0 0 0,-18 7-1,18-7 0,0 0 0,0 0-1,-12 11-1,12-11-3,0 0 0,0 0-2,-10 7-1,10-7-1,0 0 0,0 0-2,0 0 1,-12 7 0,12-7-1,0 0 1,0 0 0,0 0 0,0 0 1,0 0-1,0 0 1,0 0 0,-8 12 0,8-12 0,0 0 0,-1 14 0,1-14-1,-2 15 1,2-15-1,-3 19 0,1-6 1,0-3 0,0 3-1,1 0 1,1 0-1,0-2 1,3 1-1,-3-12 0,9 19 0,-9-19 0,19 14 0,-7-9 0,7-3 0,1-2-1,3-2 1,2-4-1,2 0 1,-3-3-1,-2-2 0,-1-1 2,-3 1-1,-5-1 0,-3-1 0,-4 0 0,-1 0 0,-3-1 0,-1 0 1,-2-1-1,-1 0 0,-1-2 1,0 4-1,-2-2 0,-2 4 0,1-2 0,6 13 0,-14-18 0,14 18-1,-17-10 1,17 10-1,-16-9 0,16 9 0,-20-3 0,20 3-1,-20-1 1,9 4-1,11-3 0,-21 10-2,10-1-1,-2 0-4,5 4-9,1 5-8,-4-4-4,10 5-1,-3-7 1</inkml:trace>
  <inkml:trace contextRef="#ctx0" brushRef="#br0" timeOffset="23069">6574 439 24,'0'0'21,"0"0"2,0 0-1,0 0-7,4 10-1,-4-10-3,-1 17-1,2-5-1,-2 2-3,1 4 0,0 2-2,0 4-1,-3 3 0,3 6-1,-1 3 0,-1 4-1,1 4 0,-2 0 0,2 3-1,-2-2 1,2 1-1,-2-6 1,2-2-1,1-5 0,0-5 0,0-3 1,0-6-1,0-5 0,0-3 0,0-11 0,1 14 0,-1-14 0,0 0 0,0 11 0,0-11 0,0 0 0,0 0 0,0 0-1,0 0 0,0 0 0,0 0-1,0 0-2,0 0-6,0 0-7,-8-14-11,8 14 0,2-23-1,2 6 1</inkml:trace>
  <inkml:trace contextRef="#ctx0" brushRef="#br0" timeOffset="24547">6744 357 4,'0'0'15,"0"0"0,0 0-2,0 0-4,0 0-3,0 0 0,0 0-3,0 0 1,0 0-1,0 0 1,0 0 1,0 0-1,3 10-1,-3-10 1,7 14 0,-7-14-1,12 20 0,-4-7 0,1 3 0,2 3-1,2 0 0,-3 1-1,4-2 0,-2 1 0,2-1 0,-1-3-1,-1 0 0,-2-3 1,-1 0-1,-9-12 1,18 16 0,-18-16-1,13 11 1,-13-11-1,0 0 1,11 9 0,-11-9 1,0 0 1,0 0 0,0 0 0,9-12 0,-7 2 1,1-3-1,1-5 0,2-4-1,0-3 0,-1 0 0,4-3-1,-2 1 0,2 0-1,0 1 1,2 3-1,-1 2 0,1 2 0,-1 1 0,1 5 0,-3 2-1,-8 11 1,11-13 0,-11 13-1,0 0 0,0 0 0,0 0-3,-10 10-5,10-10-6,-15 11-11,15 2-1,0-13 1,-9 11 0</inkml:trace>
  <inkml:trace contextRef="#ctx0" brushRef="#br0" timeOffset="25538">7270 394 3,'0'0'18,"5"15"3,-5-15-1,0 0-5,-5 14-1,4-3-2,1-11-1,-2 22-1,1-9-2,0 2-1,1 4-2,0 0 0,1 3-1,-1 1-1,1 4 0,-2 4 0,2 3-1,-1 0 0,0 3-1,-1 2 2,-2-1-2,2 1 0,-2-2 0,2-3-1,-1-2 0,0-5 1,0-3-1,2-5 0,0-3 0,0-4-1,0-12 0,0 14-3,0-14-2,0 0-6,0 0-9,-5-12-6,6 2-2,-4-11 2,4 0 0</inkml:trace>
  <inkml:trace contextRef="#ctx0" brushRef="#br0" timeOffset="26077">7165 357 12,'17'-5'16,"-17"5"-1,0 0-3,8-12-1,-8 12-1,13-7 2,-3 4-2,2-2 0,3-1-2,1 2 0,2-2-1,3 0-2,1 1-2,1 2-1,3 0 0,-2 4-1,0 1 0,1 1 0,-4 3-1,-3 2 1,-1 4 0,-3 0-1,-6 1 1,0 1-1,-3 1 1,-3 1-1,-2 1 1,0 0-1,-1-1 1,-2 1-1,-1-1 1,0 1 1,-3-2 0,-3 0 0,-3-2 0,-2 0 1,-4-2 0,-3 2 1,-3-2-1,-1 1 1,-5-3-1,2 0 1,-3-2-1,2 0 0,0-2-1,4 0 0,0-3-1,5-1-1,4-1-2,3-4-7,14 4-14,-8-13-8,8-4 0,8 2-1,2-11 1</inkml:trace>
  <inkml:trace contextRef="#ctx0" brushRef="#br0" timeOffset="26861">7500 0 15,'0'0'14,"0"0"1,0 0-1,0 0-6,0 0 2,0 0 2,0 0-1,0 0 0,0 0 1,0 0 0,13 6-2,-13-6-2,13 18-1,-4-5-3,1 5 0,2 0 1,3 7-3,2 3 1,3 5-2,0 3 0,3 6 0,-1 5 0,5 3 0,-3 5-1,-1 0 1,-2 2-1,-5-4 1,0-1 0,-5-3 1,-4-4 0,-4-4 0,-3-6 0,-3-1 0,-4-4 1,0-1-2,-4-3 1,-1-3-1,-2-2 0,-2-1 0,-4 0 0,0 0-1,-1-3 1,-3-1 0,0 0 0,1 1-1,-1-2 1,1 0-1,2 2 0,-1-2 0,2 0-1,1-1-1,6-1-6,-1-3-17,3-7-8,11-3 1,-3-18-1,11-2 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55.864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3 408 0,'0'0'27,"16"-3"1,-16 3 0,11-12-17,-1 11-1,-10 1 0,24-6 0,-14 1-1,9 5 0,-9-3 0,6 6-2,-1-1-2,3 1-1,0 2-1,-1 2-3,0 1 1,-2 4-1,1 1 0,-4 3 1,0 1 0,-3 3-1,-6 0 1,0 3 0,-6 0 0,1 1 0,-6-1 0,1 0 0,-2-3-1,1-3 2,-4 0-1,-1-1 0,1-3 0,-2-1 0,-1-4 1,-3 1-1,-2-4 1,-1 0-1,0-5 0,0-1 0,0-4 0,0-1 1,1-2-2,4 0 2,1-2-2,3-1 1,6 0-1,3-1 1,3 1-2,6-1 1,6-1-1,5 1 0,1 1 0,5 0 0,3 4 0,-2 1 1,1 2-1,-2 3 0,-2 3-1,-5-2-2,3 9-8,-5-3-28,-14-6 1,16 7-1,-16-7 2</inkml:trace>
  <inkml:trace contextRef="#ctx0" brushRef="#br0" timeOffset="961">569 5 22,'0'0'20,"11"3"-4,-11-3-2,0 0-4,0 0-2,1 12-1,2 0 1,1 0-1,-1 7 0,0 3 0,3 8-1,-2 2 0,4 10-1,-4 1-1,0 5 0,-4 3-1,3 3-1,-3-3 0,-3 1 0,1-5 0,0-3 0,-2-9 0,-1-5-1,2-5 2,1-6-3,0-4 1,2-15-4,0 13-3,0-13-10,0-13-20,2 3-1,2-10 1,3-2 0</inkml:trace>
  <inkml:trace contextRef="#ctx0" brushRef="#br0" timeOffset="1341">806 417 23,'0'0'28,"15"4"1,-15-4-13,0 0-7,12 0 1,-12 0 0,0 0-1,0 0 0,5 12 0,-5-12-2,1 20-2,-1-6-1,0 6 0,0 0-2,2 5 0,-1 0 0,0 0-1,3 0 0,-4-3 0,3-2-1,1-4 0,-4-3 0,3-4-1,1 1-1,-4-10-4,6 12-9,-6-12-17,10 2-5,-10-2-1,8-18 1</inkml:trace>
  <inkml:trace contextRef="#ctx0" brushRef="#br0" timeOffset="1772">1033 0 8,'14'7'29,"-14"-7"-1,0 0 2,-2 12-23,2-12-2,4 16 0,-2-2-1,-1-1 1,-1 5 0,0-18 1,0 0-1,10 59 1,-10-59-2,0 55 0,0-55 0,0 70 0,-1-27 0,-1 4-2,0 4 1,3 3-1,-3 0 0,-2-2-1,9-2 0,-5-6-1,0-44 0,7 68-1,-7-68-7,0 0-10,15 46-18,-15-46-1,0 0 0,1-46 1</inkml:trace>
  <inkml:trace contextRef="#ctx0" brushRef="#br0" timeOffset="2193">1212 30 19,'0'0'32,"0"0"0,0 0 2,0 0-21,0 0-6,0 0-1,0 0-1,23 55-1,-23-55 0,4 45-1,-4-45 0,-2 61-1,2-61 1,3 76 0,-5-32-1,5 4-1,-4 0 1,5 1-1,0-2 0,1 0 0,0-2-1,-5-45 1,9 74-1,-9-74 0,5 50 1,-5-50-2,0 0 0,0 0-4,0 0-7,0 0-14,0 0-10,0 0-2,0 0 1</inkml:trace>
  <inkml:trace contextRef="#ctx0" brushRef="#br0" timeOffset="2623">918 271 26,'0'0'14,"0"0"1,0 0 1,0 0-2,-10 0-4,10 0-1,0 0-2,0 0 0,0 0 0,10 5-1,-10-5 1,21-1-2,-21 1 1,44-2-1,-44 2 0,70-6-2,-23 3 0,-1 0-1,13 0 2,-10 1-2,5-2 1,-6 3-1,-5 0 0,-43 1 0,53-1-1,-53 1 0,0 0 0,0 0-1,0 0 1,0 0-1,0 0 0,0 0 0,0 0 0,0 0 0,0 0-1,42 8-2,-42-8-6,0 0-26,0 0-3,0 0-1,0 0 1</inkml:trace>
  <inkml:trace contextRef="#ctx0" brushRef="#br0" timeOffset="3274">1448 35 17,'0'0'28,"0"0"1,0 0-15,0 0-5,0 0 0,0 0 0,0 0-2,0 0 1,0 0-2,0 0 1,0 0-1,0 0-1,0 0-1,0 0-1,0 0 0,0 0-1,0 0 0,-4 41 0,4-41 0,9 56-1,-9-56 0,13 78 0,-7-36-1,-3 6 1,1 0-1,0 3 1,-1 0 0,-4-3-1,-1-1 1,5-2-1,-3-3 0,0-42 0,7 69 1,-7-69-1,7 45 1,-7-45-1,0 0 0,0 0-2,0 0-7,0 0-23,0 0-5,0 0-2,0 0 1</inkml:trace>
  <inkml:trace contextRef="#ctx0" brushRef="#br0" timeOffset="3785">1665 526 33,'0'0'32,"0"0"1,0 0-14,0 0-8,42 15-3,-42-15-2,0 0-1,49 2-2,-49-2 1,43-5-2,-43 5 0,0 0 0,51-18-1,-51 18 0,0 0-1,0 0 0,36-55 0,-36 55 0,0 0-1,3-46 1,-3 46 0,0 0 0,-41-29 0,41 29 0,0 0 0,-57-11 0,57 11 1,-44 1-1,44-1 1,-44 6 0,44-6 0,-46 13 1,46-13 2,0 0-2,-53 45 1,53-45-1,-31 44 1,31-44-1,-13 53 0,13-53 0,-3 57 0,3-57-1,24 60 1,-24-60-1,39 56 0,-39-56 0,60 42 0,-60-42 0,62 28-1,-62-28 1,64 13-1,-64-13 0,55 2 0,-55-2 0,0 0 0,42-1 0,-42 1 0,0 0 0,0 0 0,0 0 0,0 0 0,0 0 0,0 0-1,0 0 1,0 0 0,0 0 0,0 0-1,0 0 1,0 0-1,0 0 1,0 0-2,0 0-4,0 0-26,0 0-8,0 0-1,0 0 0</inkml:trace>
  <inkml:trace contextRef="#ctx0" brushRef="#br1" timeOffset="97550">6 464 11,'0'0'24,"0"0"-2,0 0-10,0 0-2,0 0 1,0 0-2,-5-10 1,5 10 0,0 0 0,12-4-3,-12 4 0,12-9-3,-12 9 0,21-9-1,-9 4-1,2 2 0,-1 0 0,0 4 0,4 0-1,0 5 0,-2 0 0,2 3 0,-2 2-1,2 1 0,-1 2 0,0 0 1,-4 1-1,0 0 0,-2 1 0,1 0 1,-5 2-1,-1-1 0,1 3 0,-1-1 2,-2 2-2,1 1 0,-4-3 1,-1 1-1,-1-2 1,-1-1-1,-1-2 1,-2-2-1,-1-4 1,-1 1 0,-3-3 0,1-1 0,-2 0 0,-1-2 0,-1 0 0,-3 0 0,0-3 0,0 0 0,1-3 1,-1-3-2,-1-1 1,1-3 0,1-3 0,1-5-1,4-2 0,1 0 0,1-2-2,3 0 1,4 2-1,3 0 1,2 3-1,2 1 0,1 5 0,0 1 1,-6 9 0,15-12 1,-5 9-1,-10 3 1,21 1 0,-9 3 0,2 3-1,2 0 2,2 3-1,2 1 0,-1 2 1,2 4-1,-3 0 1,6 1 0,-1 0 0,-1 0-1,2 0 2,-1 0-1,-4-1 1,2-1 0,-4-4 0,0 1-1,-8-3 1,3-1-1,-12-9 0,8 13 0,-8-13 0,0 0 0,0 0 0,0 0 0,0 0-1,0 0 1,0 0-1,0 0-1,4 9-3,-4-9-14,0-10-23,0 10 3,0-20-3,2 3 2</inkml:trace>
  <inkml:trace contextRef="#ctx0" brushRef="#br1" timeOffset="98902">526 62 12,'0'0'17,"0"0"-1,0 0-3,0 0-4,7-10-2,-7 10 0,0 0-1,0 0 0,0 0-1,0 0 2,0 0-1,3-9 1,-3 9 0,0 0 0,-3 11 0,3-11-1,0 17-1,0-8-1,0 7-1,2 5 0,1 2 0,0-1-2,-1 3 1,1 3-1,0 3 0,0 1 1,2 1-1,-2 2-1,2 2 1,0 0-1,3 0 1,-3-1-1,-1-2 0,3 0 0,-2-3 1,0-3-1,1-5 0,0 2 0,-2-5 0,1-1 1,1-4-1,-2-2 0,-1-2 0,-3-11 1,6 17-1,-6-17 0,0 0 1,0 0-1,0 0 1,0 0-1,0 0 0,0 0 0,0 0 0,0 0-1,0 0-3,0 0-13,0 0-20,9-9 0,-5-1 0,-2-7 0</inkml:trace>
  <inkml:trace contextRef="#ctx0" brushRef="#br1" timeOffset="99733">794 490 17,'0'0'27,"0"0"-3,0 0-1,0 0-7,0 0-6,0 0-2,0 0-3,0 0 0,0 0-1,0 0 0,0 0 0,0 0-1,0 0 0,2 13 0,1-2-2,-2 3 0,0 4 0,0 4-1,3 2 1,0 5 0,3 1-1,-3-1 0,-1-1 0,2-1 1,-1-4-1,0-1 0,1-2 0,-3-6 0,1-3 0,1-2-1,-4-9-1,6 11-5,-6-11-19,0 0-10,11-15 0,-11-7 1</inkml:trace>
  <inkml:trace contextRef="#ctx0" brushRef="#br1" timeOffset="100414">1057 59 21,'0'0'28,"13"-1"-6,-13 1-6,0 0-6,0 0-2,0 0 0,0 0-4,0 0 0,0 0 1,-9 5-1,9-5 0,0 0 2,-11 13-2,11-13 0,-3 12 0,3-12 1,-6 23-2,6-10 0,-3 5-1,4 3 0,-5 3 2,-1 3-3,2 4 1,4 0-2,-1 2 1,0 2 0,-1 0-1,-4 1 0,10-1 1,-5-35 0,8 63-1,-8-63 1,0 59 0,0-59 0,5 51-1,-5-51 1,9 50-1,-10-29 0,1-21 0,0 0 1,12 53-2,-17-42 1,8-1 0,-3-10 0,0 0 1,0 0-2,0 0 1,0 0-3,0 0-4,0 0-17,0 0-12,0 0-3,20-56 2</inkml:trace>
  <inkml:trace contextRef="#ctx0" brushRef="#br1" timeOffset="101105">1179 124 20,'0'0'28,"0"0"0,0 0-8,0 0-9,0 0-3,0 0-3,0 0 1,0 0-1,0 0 0,-19 49-1,19-49 1,0 0-2,5 55-1,-5-55 0,6 50 0,-6-50 0,10 60-1,-10-60 1,13 69 0,-13-69-1,7 75 1,-7-75-1,2 72 0,-2-72 0,0 66-1,0-66 1,1 60-1,-1-60 0,5 45 2,-5-45-2,0 0 0,14 44 1,-14-44-1,0 0 1,0 0-1,0 0 0,0 0-1,0 0-3,0 0-4,0 0-20,0 0-8,-30-46-1,30 46 1</inkml:trace>
  <inkml:trace contextRef="#ctx0" brushRef="#br1" timeOffset="101606">870 302 27,'0'0'30,"14"-8"1,-14 8-13,0 0-9,0 0-2,0 0-2,13 7-1,-3-5-2,6 1 1,3-1-1,-19-2 2,56 3-1,-56-3-1,71 1 0,-71-1-1,73-1 1,-73 1 0,66-1 0,-66 1 0,45 0-1,-45 0 0,0 0-1,47 5 1,-47-5-1,0 0-1,0 0-1,0 0-1,0 0-8,0 0-24,0 0 0,0 0 0,0 0 0</inkml:trace>
  <inkml:trace contextRef="#ctx0" brushRef="#br1" timeOffset="102156">1380 106 14,'0'0'24,"0"0"1,0 0-10,0 0-11,0 0 0,0 0 0,0 0 3,0 0-1,0 0 3,0 0-1,0 0 1,0 0-2,0 0 1,37 43-2,-37-43-2,0 0 0,6 51-1,-6-51 0,-2 47-1,2-47 0,-4 58 0,4-58-1,-4 63 0,4-63 0,-6 65-1,6-65 0,-1 63 0,1-63 1,5 57-1,-5-57 0,4 52 0,-4-52 0,16 47 1,-16-47-1,11 43 0,-11-43 0,0 0 0,14 48 0,-14-48 1,0 0-1,0 0 0,0 0 0,0 0 0,0 0-1,0 0-1,0 0-3,0 0-8,0 0-23,0 0-2,0 0 1,0 0 0</inkml:trace>
  <inkml:trace contextRef="#ctx0" brushRef="#br1" timeOffset="102857">1624 613 8,'0'0'25,"0"0"0,0 0-10,0 0-9,0 0 1,8 42 1,-8-42 0,0 0 1,0 0 0,0 0 0,0 0-1,0 0-2,54 15-1,-54-15-3,0 0 0,0 0-1,44-15 0,-44 15-1,0 0 0,45-27 0,-45 27 0,0 0 0,0 0 0,53-46 1,-53 46 0,0 0 0,0 0 1,19-44-1,-19 44 1,0 0-1,0 0 0,-12-49 0,12 49 0,0 0-1,0 0 0,-34-49 1,34 49-1,0 0 1,0 0-1,-51-23 2,51 23-2,0 0 0,-56 6 1,56-6-1,0 0 1,-56 25-1,56-25 1,0 0-1,-54 41 1,54-41 0,0 0-1,-39 47 1,39-47-1,0 0 1,-26 52 0,26-52 0,0 0 0,-14 53 0,14-53 0,-1 42 0,1-42 0,5 41 0,-5-41 0,3 43 0,-3-43-1,24 43 1,-24-43 0,0 0 0,55 45-1,-55-45 1,55 22-1,-55-22 0,60 14 0,-60-14 0,64 8 0,-64-8 0,68 6-1,-68-6 1,57 6-1,-57-6 1,0 0 0,0 0 0,41 11-1,-41-11 1,0 0-1,0 0-1,0 0 0,0 0-3,-49 12-12,49-12-21,0 0-2,0 0 1,0 0 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23.6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33 38 25,'0'0'17,"0"0"1,0 0-1,0 0 0,0 0-5,0 0-3,0 0-1,0 0-2,0 0 0,0 0-1,0 0 0,0 0 0,0 0-1,0 0 0,-15 0-1,15 0-1,-18 6-1,3-2 0,2 1 0,-6 2-1,4 2 1,-5-2-1,1 1 1,0 2-1,-1 0 2,3 1-2,-2 0 1,2 0 0,2 0-1,0 1 0,1-1 1,4 1-1,-1-2 0,1 0 1,3-1-1,7-9 0,-14 16 0,14-16 0,-8 12 1,8-12-1,-4 11 0,4-11 0,-1 9 1,1-9-1,6 10 0,-6-10 1,15 13 0,-4-4-1,3-1 1,5 0-1,3 2 1,0-2 0,3 0-1,1 2 1,1-2-1,-1 1 0,2-1 0,-5 1 0,1 1 0,0 1 0,-2 1 0,-3 0 1,-1 2-2,0-1 2,-2 1-2,0 1 2,-2-1-2,-2-2 2,0 0-1,-4 1 0,0-2 0,-2 0 0,-3-1 0,-3 0 0,1-1 1,-2 1-1,-2-1 0,3-9 0,-12 17 1,3-9-1,-4 0 0,-2 2 1,-2-2 0,-4 0-1,-1 0 1,-2 0 0,-3-1-1,1-3 1,0 1 0,0-3 0,1 0 0,-1-2-1,5-2 1,1 0 0,3-1 0,2-1-1,0-1 1,6 0-1,0 0 0,9 5 0,-14-10 0,14 10-2,-7-11 1,7 11-3,-5-12-4,5 12-21,7-11-10,-3 1-2,4-2 2</inkml:trace>
  <inkml:trace contextRef="#ctx0" brushRef="#br0" timeOffset="1182">734 610 32,'0'0'21,"-14"-2"-1,4-2 1,10 4-2,-16-8-2,16 8-4,-16-11-4,16 11-2,-18-15-2,18 15-1,-15-19 0,7 9-1,-1-1-1,4 0 0,0 0 0,5-2 0,2 0-2,2-2 1,6 1-1,2-1 0,4 1 0,2 1 0,3 0-1,-1 3 1,4 2 0,-1 2 0,1 1 0,0 3-1,-2 1 1,2 2 0,-4 1 0,-1 2 0,-1 2 0,-2 1 0,0 3 0,-2 2-1,-1-1 1,-4 2 0,2 0 0,-3 2 0,-2 1 0,-2-1-1,-2-1 1,-2 0 0,-4 1 0,-2-1 0,-2-1 0,-3-1 1,-1-2 0,-3 1-1,-3-2 1,-2-2 0,-1 0 0,-2-2 0,-1-2 0,-2 0 0,1-4 0,2 0-1,2-2 1,1 1 0,2-3-1,5-1 0,0 1 0,3-1-1,10 6-2,-17-14-5,13 5-30,4 9-1,-16-17-1,11 7 1</inkml:trace>
  <inkml:trace contextRef="#ctx0" brushRef="#br0" timeOffset="2063">1088 316 10,'0'0'28,"0"0"0,0 0-9,0 0-7,0 0-3,0 0-2,0 0 0,0 0-1,5 9-1,-5-9-2,0 0 0,4 10 0,-4-10-1,7 15 0,-2-4-1,0 2 1,2 3 0,-2-1 0,1 4-2,-1 0 2,-1 1-2,-2-1 1,0 1 0,-1-4 0,0 1-1,-1-1 1,1-2-1,-1-2 1,1-2-1,1 1 1,-2-11-1,3 12 1,-3-12-1,0 0 1,9 6 0,-9-6 1,9-8-1,-4-1 1,3-2-1,0-3 1,1-3-1,2-5 0,0-2 0,3-1-1,2 0 0,-1 0 0,2 3 0,-3 3 0,2 2 1,-2 5-1,-1 3 1,-3 3-1,-10 6 1,15-7 0,-15 7-1,0 0 0,11-2 0,-11 2 0,0 0 0,5 12 0,-5-12 0,5 20 0,-1-5 0,1 1 1,-2 3-2,0 2 2,0 0-1,1 0 1,-1 0-2,-1-3 2,-1-3-1,1-1 0,0-4 0,-2-10 0,1 14 1,-1-14-1,0 0 1,10-4 0,-10 4-1,17-21 1,-2 5-1,2 0 0,1-5 1,4-1-2,-2 1 2,-1 3-2,-2 2 2,-3 5-1,-4 1 0,-10 10 0,15-9 0,-15 9 0,0 0 0,0 0 0,10 8 0,-10-8 0,5 18-1,-2-7 2,2 2-1,2 3 1,-1 1-1,-2 1 0,0 3 0,0-1 1,-1 1-1,-1-2 0,-4 0 1,0-3-2,-3-2 1,3-1-1,2-13 0,-4 15-2,4-15-10,-10-4-25,10 4 0,4-23-2,3 2 2</inkml:trace>
  <inkml:trace contextRef="#ctx0" brushRef="#br0" timeOffset="3155">1836 472 23,'0'0'25,"19"14"2,-7-11-20,2-2 0,5 1-1,-2-3 2,3 1-1,-2-4 1,3 1 0,-4-4 0,0 0-2,-4-2-3,-4 2 1,-1-4-2,-8 11 2,8-18-2,-8 18 1,-2-18-1,2 18 0,-9-18 0,9 18-1,-15-16 0,6 10-1,-2 1 1,11 5-1,-20-5 0,6 9 0,0 0 1,-1 2 1,0 2-2,-2 4 1,1 2 0,-3 3 0,3 0 0,1 2 0,3 1 1,1 1-2,0 2 2,2-1-1,-1-1 0,6 1 1,-1-1-1,4-1 1,0-1-1,4-2 1,5-3-1,6-1 0,3-5 0,8 0-1,2-3 0,3-1 1,1-3-1,2-2 0,-3-2 0,-4 0-1,-6 0 1,-7-3-1,-2 3-4,-9-6-19,-2 9-15,-1-15-1,-2 2 1,1-3 0</inkml:trace>
  <inkml:trace contextRef="#ctx0" brushRef="#br0" timeOffset="4036">2311 722 23,'0'0'32,"5"-10"1,-3-3-12,6 3-7,-5-11-2,7 1-3,-6-9-2,8 1 0,-6-12-1,5 2 0,-1-7-2,1 1-1,-1-4-1,3 3 1,-1-1-1,2 4 0,-4 5 0,2 5-1,0 4 1,-1 6 0,-2 4-1,1 4 0,-4 2-1,1 3 1,4 2-1,-11 7 0,10-13 0,-10 13 0,0 0 1,9-11-1,-9 11 0,0 0 0,0 0 0,0 0 0,0 0 0,0 0-1,0 0 1,16 1-1,-16-1 1,0 0 0,5 11-1,-5-11 1,6 15 0,-6-15 0,9 19 0,-8-6 0,6 4 0,-2 3 0,3 3 0,1 4 0,0 4 1,0 6-1,1 4 0,1 0 0,-1 2 0,2 0 0,-1 0 0,-1-1 0,1-2 1,-1-3-2,-3-4 2,0-3-1,-1-4 0,0-4 0,-3-3 0,-1-5-1,0-4 1,-2-10 0,2 13-1,-2-13 0,0 0 0,0 0-3,0 0-3,-12-16-14,4 3-18,0-2-1,-7-7 1,2-3 1</inkml:trace>
  <inkml:trace contextRef="#ctx0" brushRef="#br0" timeOffset="4747">2331 447 22,'10'8'30,"-10"-8"3,14-8-9,3 10-12,-6-6-2,12 8-2,-9-5 2,8 8-3,-6-5 1,7 4-4,-1-2 1,5 1-4,-2 1 0,2-3 0,0 1-2,0-4-2,7 4-16,-4-3-18,-6-6-1,-1-3 2,-8-8-2</inkml:trace>
  <inkml:trace contextRef="#ctx0" brushRef="#br0" timeOffset="5178">3002 346 25,'0'0'33,"10"-4"1,-10 4-8,0 0-14,0 0-4,0 0-1,0 0-2,-3 10-1,3-10-1,3 15 0,0-1-1,1 3 1,2 6-1,-5 3 1,3 8-2,-1 4 1,1 8-1,0 5 0,-1 2 0,-2 2-1,4 1 1,-1 0-1,-1-4 1,1-5-1,0-9 0,-2-5 0,0-8-1,0-6 1,0-7-1,-2-12-1,2 12-1,-2-12-5,0 0-9,-3-17-17,4 5-4,-5-9 1,4-3 1</inkml:trace>
  <inkml:trace contextRef="#ctx0" brushRef="#br0" timeOffset="5578">2935 388 19,'0'0'30,"0"0"0,2-11 2,-2 11-23,16-11-3,-3 4 1,6 4 0,0-1-1,5 6 0,-1-2-1,5 5-1,-1 1-2,0 3 0,2 3-1,-3 2-1,0 3 1,-2 2-1,-3 1 0,-2 0 0,-7 0 1,-1 2-1,-9-2 2,-1 2 0,-6-3-1,-8 2 1,-5-5 1,-3 1 0,-6-3 0,0-1 0,-4-5-1,1-2 0,-1-4 0,7-2 0,1-3-1,4-3-1,3 0-3,0-7-3,14 4-18,-2-5-15,3-3-2,4-1 1,6-4 1</inkml:trace>
  <inkml:trace contextRef="#ctx0" brushRef="#br0" timeOffset="6079">3403 370 21,'0'0'30,"8"18"-1,-8-18 3,-3 10-23,6 2-7,0 1 1,3 5 0,-3 2 2,4 7-1,-3 0 2,9 8-2,-7 2 0,2 7-1,1 4-1,0 3-1,-2 0 0,2 1 0,-4-2 0,-4-4-1,3-6 0,1-5 0,0-7-2,-5-10-2,2-2-11,-2-16-20,0 0 0,-4-13-1</inkml:trace>
  <inkml:trace contextRef="#ctx0" brushRef="#br0" timeOffset="6430">3314 488 27,'13'-12'29,"-1"-4"-8,4-2-4,5 8-3,1-5 0,7 10-3,-4-5-1,8 8-2,-2-2-1,3 5-3,-3 0-1,1 3-1,-4 3 1,-2 2-2,-2 0 0,-5 4 0,-1 1 0,-4 1 0,-2 2 0,-5 3-1,-2-2 0,-2 2 1,-4-1 0,-2 1 0,-9-2 1,1 1 0,-6-6 1,0 1 0,-9-5 0,0-1 0,-5-6 0,2 0-1,-1-4 0,2-2 0,0-2-2,2-1 0,8 0-1,2-4-2,16 11-2,-19-23-19,15 9-18,4-4 2,5-5-1,3-5 1</inkml:trace>
  <inkml:trace contextRef="#ctx0" brushRef="#br0" timeOffset="7030">3883-9 3,'0'0'30,"0"0"-1,12 3 3,-12-3-17,0 0-7,0 0-2,0 0 0,0 0-1,0 0-1,0 0 0,0 0 1,0 0-2,0 0 1,5 11-1,-5-11 0,-2 13-1,5-3 2,0 4 0,-4 2-1,8 7 0,-6 3-1,3 7 0,-1 2 0,1 5 0,-7 2-2,6 4 1,-4 1 0,1 0-1,0-2 0,1 0 0,-1-3 1,2-3-1,1-5 0,-2-5 1,1-4-1,-2-5-1,4-4 1,-4-16-2,5 15-2,-5-15-11,-6-19-23,11 2 0,-2-8-1,5-4 1</inkml:trace>
  <inkml:trace contextRef="#ctx0" brushRef="#br0" timeOffset="7531">4122 348 11,'18'-2'31,"-18"2"2,14-2-3,-14 2-12,9 8-6,-5 2-2,-4-10-3,0 24-1,-1-8-1,5 8-2,-6 0 1,3 7-1,-1-1-1,4 3-1,-2-1 1,6-2-1,-1-2-1,-6-2 0,3-2-1,2-7-2,5 3-9,-3-2-24,-8-18-2,16-3 0,-12-14 0</inkml:trace>
  <inkml:trace contextRef="#ctx0" brushRef="#br0" timeOffset="7862">4224 3 16,'0'0'32,"4"10"2,-4-10 0,0 0-17,0 0-11,10 4-1,-10-4-1,0 0-2,6 12-3,-1-3-8,4 1-25,-9-10-1,15 8 1,-15-8 0</inkml:trace>
  <inkml:trace contextRef="#ctx0" brushRef="#br0" timeOffset="8212">4611 441 11,'13'-11'15,"-13"11"4,6-11 5,-6 11 1,1-12-5,-1 12-6,-6-10-6,6 10-3,-19-5-2,5 4 0,-2 0-2,-2 3 1,-2 0 0,-2 4-1,0 4 1,2 2 0,-1 1 0,4 2-1,-2 3 1,4 3 0,-2 1 1,7 2 0,2-1 0,3 2 0,4 0-1,9 3 1,0-2-1,11-1 0,4-4 0,4 0-1,0-7-1,7-2 1,-3-4-2,-1-4 0,-2-3-2,-7-7-4,3 6-17,-6-6-14,-3-4-1,-5 0 1,0-5 0</inkml:trace>
  <inkml:trace contextRef="#ctx0" brushRef="#br0" timeOffset="10185">5504 109 32,'-11'4'31,"11"-4"2,0 0-1,0 0-26,0 0-3,0 0-1,11 2-2,-11-2-8,11 3-23,7 5-2,-2-7 0,4 7-1</inkml:trace>
  <inkml:trace contextRef="#ctx0" brushRef="#br0" timeOffset="22072">4854 445 15,'-11'-1'13,"11"1"1,0 0 0,0 0-1,0 0 0,-11-5 0,11 5-3,0 0-1,0 0-2,0 0-1,0 0-2,0 0-1,0 0 0,0 0 0,0 0-1,2-13 0,-2 13-1,0 0 0,0 0 0,0 0 0,0 0-1,0 0 0,0 0 0,10 4 0,-10-4 0,0 0 0,11 5 0,-2-2 0,-9-3 0,17 13 1,-6-6-2,-1-3 2,2 2-2,-1-1 1,0 2 0,-11-7 0,14 7-1,-14-7 1,10 6 0,-10-6-1,0 0 1,0 0 0,10 11 1,-10-11-1,0 0 0,14 12 0,-14-12 0,9 9 1,-9-9-1,5 9 1,-5-9 0,0 0-1,10 13 1,-10-13 0,0 0-1,1 13 1,-1-13-1,5 11 1,-5-11-1,4 12 0,-4-12 1,6 17-1,-6-17 0,8 19 1,-5-10-1,-2 2 1,5-2-1,-6 2 1,-3-2-1,2 0 1,1-9-1,-3 16 0,3-16 1,-2 13-1,2-13 0,-6 11 0,6-11 0,0 13 0,0-13 0,2 12 0,-2-12 1,-3 16-1,3-16 0,-2 17 0,2-17 1,-4 16-1,3-6 0,-2-1 1,1 1-1,1 0 0,0-1 0,0 1 0,0-1 0,1 1 0,1-1 0,-1-9 0,4 17 0,-4-17 0,12 17 0,-12-17 0,17 13 0,-17-13 0,20 12 0,-8-9 0,3 0 0,-3-3 0,-1 0 1,2-1-1,3-1 0,-1-1 0,-2-1 0,-3 1 0,-10 3 0,13-4 0,-13 4 1,10-2-1,-10 2 0,0 0 0,0 0 1,0 0 0,0 0-1,0 0 1,0 0-1,0 0 2,0 0-2,0 0 0,0 0 0,0 0 0,-11 4 0,11-4 0,-15 4 0,4 0 0,-1-1 0,-1-1 0,-3 1 0,2-1 1,-4-1-1,1-1 0,-2 1 1,-1-1-1,1-1 0,2 1 0,1-1 0,0-1 1,0 0-1,1-1 1,2 0-1,3-3 1,-2 1-1,-2-2 1,-1-1-1,1 0 1,3 0-1,-3-1 1,4 2-1,-1 0 1,2-2-1,9 9 0,-13-15 1,13 15-1,-9-19 0,6 9 0,1 1 0,2-1 1,-2 0-1,2 10 0,1-17 0,-1 17 0,1-15 0,-1 15 0,6-17-1,-2 7 1,6-2 0,2 2-1,-1-2 1,1 2 0,2-1 0,0 3-1,-1 1 1,3 2 0,-5 2 0,-11 3-1,20-2 1,-8 3-1,-3 1 0,5 2 0,-4 1-1,3 4-3,-4-6-9,4 2-23,2 4 0,-3-9-1,5-1 1</inkml:trace>
  <inkml:trace contextRef="#ctx0" brushRef="#br0" timeOffset="24926">5432 94 9,'0'0'14,"0"0"-1,0 0 1,0 0 0,-2-10 1,2 10 0,0 0-2,0 0-1,0 0-2,0 0-2,0 0-2,0 0-2,0 0-2,0 0-1,-9 9 0,9-9 0,0 0-1,-2 11 1,1-1-1,0 1 1,-2 3 0,2 4-1,0 2 0,-3 3 1,1 2-1,0 2 0,-2 0 0,1 1 1,1 4-1,-2 0 0,2-1 1,1 1-1,0-1 0,-3 2 0,3-2 1,1-1-1,-3-2 0,3-1 0,2 0 0,0-2 1,-1-2-1,1-1 0,2-1 0,2-1 1,2-2-1,-2 0 1,1-2-1,1-1 1,3-1-1,-2 1 1,1-3-1,3 0 1,3-2-1,4 0 0,1-3 0,7-3-1,6-1-2,0-7-6,7-4-21,-2 3-7,-4-9 0,3 0 1</inkml:trace>
  <inkml:trace contextRef="#ctx0" brushRef="#br0" timeOffset="25587">5147 459 12,'0'0'24,"14"-11"-5,-14 11-10,17 0 0,-3 1 1,1 0 2,7 6 0,-1-6-1,9 6-1,-2-6-2,9 5-2,-1-5-2,4 7-1,-6-6-2,1 0 0,-3 1-1,-5-1-1,-2 1 0,-5-1-3,-3 5-10,-3-1-19,-14-6-2,14 6 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50.25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-8 49,'0'0'34,"13"12"1,-18-24-6,5 12-27,-9 12-2,9-12-1,-8 13-2,8-13-7,0 0-23,0 12-2,0-12 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49.78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8 0 18,'0'0'22,"0"0"-2,0 0-1,0 0-1,0 0-4,0 0-3,0 0-1,0 0-3,0 0-1,0 0-2,0 0 0,-1 11-1,1-11 0,-13 12-1,10-1-1,-7 2 1,2 5-1,6 4 0,2 4-1,-6 5 1,0 1 0,0 4-1,9-1 2,-4-1-1,-2-1-1,-5-2 1,6-4-1,-1-3 1,3-4-1,-2-5 0,-3-2-1,5-13-1,2 16-3,-2-16-14,0 0-17,-4-19-3,2-4 3</inkml:trace>
  <inkml:trace contextRef="#ctx0" brushRef="#br0" timeOffset="1041">302 415 6,'0'0'29,"0"0"1,0 0-13,0 0-2,0 0-2,0 0-3,-36-58-2,36 58-2,0 0-1,2-60-1,-2 60 1,14-43-1,-14 43-1,0 0 1,31-52-2,-31 52 1,0 0-1,0 0-1,37-42 2,-37 42-2,0 0 0,0 0-1,0 0 1,0 0-1,46-20 0,-46 20 1,0 0-1,0 0 1,48 21-1,-48-21 1,0 0-1,44 33 1,-44-33 0,0 0-1,15 46 1,-15-46 0,0 0-1,17 52 0,-17-52 1,0 0-1,1 54 1,-1-54 0,0 0-1,-21 48 2,21-48-1,0 0 0,0 0 0,-52 44 1,52-44-1,0 0 0,-50 17 1,50-17-1,0 0 0,-43 5-1,43-5 1,0 0-1,-44-4 0,44 4 0,0 0-1,0 0-2,-47-19-5,47 19-21,0 0-11,-24-47-1,24 47 2</inkml:trace>
  <inkml:trace contextRef="#ctx0" brushRef="#br0" timeOffset="1833">709 236 20,'0'0'25,"0"0"-2,0 0 1,0 0-6,0 0-2,0 0-5,0 0-3,0 0-3,0 0-2,0 0 0,0 0-1,0 0 0,0 0 1,0 0-1,0 0-1,0 0 1,0 0 0,0 0 0,0 0-1,2 59 0,-2-59 0,1 48-1,-1-48 1,-1 62 0,1-62 0,-17 62-1,17-62 0,-4 53 0,4-53 0,0 0 0,-4 47 0,4-47 1,0 0-1,0 0 1,0 0-1,0 0 0,45-43 1,-45 43-1,33-43 0,-33 43 0,33-47 0,-33 47 0,31-42 0,-31 42-1,0 0 1,0 0 0,37-49 0,-37 49 0,0 0-1,0 0 1,0 0 0,0 0 0,0 0-1,0 0 1,47-10 0,-47 10 0,0 0 1,0 0-1,0 0 0,22 46 1,-22-46-1,0 0 1,5 62-1,-5-62 1,-8 51-1,8-51 1,-2 54-1,2-54 1,-13 48-1,13-48 1,0 0-1,-11 55 1,11-55-1,0 0 0,0 0 1,-9 41-1,9-41-1,0 0 0,0 0-3,0 0-3,0 0-24,0 0-9,0 0 1,0 0-1</inkml:trace>
  <inkml:trace contextRef="#ctx0" brushRef="#br0" timeOffset="2884">1260 665 7,'0'0'28,"0"0"-5,0 0-10,0 0-3,0 0-2,0 0-1,0 0-1,0 0 0,0 0 1,0 0 1,0 0-1,0 0 1,0 0-2,0 0-1,0 0-1,0 0-2,0 0 0,0 0-1,-42-4 0,42 4 0,0 0-1,0 0 1,-49 8-1,49-8 1,0 0 0,-56 13 1,56-13-1,0 0 0,0 0 0,-53 19 1,53-19 0,0 0-2,0 0 1,0 0-1,0 0 0,-7 42 0,7-42 0,0 0 1,0 0-1,22 50-1,-22-50 1,0 0 0,24 53 0,-24-53 0,0 0-1,54 56 0,-54-56 1,0 0-1,26 58-1,-26-58 1,0 0 0,16 53 0,-16-53 1,0 0-1,10 45 1,-10-45 0,0 0 1,0 0-1,3 41 0,-3-41 1,0 0-1,0 0 1,0 0 0,0 0 1,-12 54 0,12-54 1,0 0 0,0 0 1,-49 38 0,49-38 1,-58 21 0,17-13-2,41-8 0,-94 9-1,45-16-4,49 7-32,-91-24-8,91 24-1,-64-51 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3.16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5 2067 13,'0'0'12,"0"0"-1,0 0-1,0 0-1,0 0 0,0 0-1,0 0-1,0 0 2,0 0-3,0 0-1,0 0-1,0 0-2,0 0 0,0 0-1,0 0-1,0 0 1,0 0-1,0 0 1,0 0 0,44-9 1,-44 9-1,0 0 0,0 0 0,0 0 0,47 6 0,-47-6 0,0 0 0,0 0 0,52 4 1,-52-4 0,0 0 0,0 0 0,55 1 1,-55-1-1,0 0 0,0 0 0,54-1 0,-54 1 0,0 0-1,43 2 0,-43-2 0,0 0 0,42 3 0,-42-3 0,0 0 1,58 0-1,-58 0 1,0 0 0,60-4-1,-36 2 0,4-1 0,4 2-1,-3-1 1,2 0-1,-1 1 0,-2 0 0,3-1 0,0 2 1,-2-1 0,-4 0 0,4-2-1,-3 0 1,6 0 0,0-1 0,1 0 0,-1-1 0,1 0 0,0 1 1,-1-1-1,0 2-1,-3-1 1,-4 0-1,-6 2 1,-3 0-1,11-1 0,-1 1-1,1 0 1,0 0-1,-1 1 1,3-1-1,9 1 1,-2 1-2,-6-1 2,-4 1 2,2-1-2,-1 1 0,2 1 1,1-1-1,-6 0 0,4 1 0,-4 0 0,6 1 0,-4 0 0,-1 0 1,0 0-1,-4 0 0,0 1 0,1 0-1,-1 1 1,-1-1 0,1-1-1,1 2 1,-2-1-2,3 1 2,2 1-1,-4-1 1,2 0 0,-1 2 1,1-1-1,1 2 0,0-2 0,3 0 0,-1 0 0,2 0 2,4 0-2,0-1 0,2 0 0,1 0 0,2-1 1,-2 0-1,-5-1 0,7 0 0,-2-1 0,-1 1-1,-2 0 1,-1 0-2,0 1 2,1 0 0,6 0-1,-7 0 1,0-1 0,2 0 0,3 0 1,1 0-1,1-1 0,3 0 0,-2 1 0,-1 0 0,0 0 0,3-1 0,-2 1 0,-2 0 0,1 0-1,-1-1 1,-1 1 0,1-1 0,5 0 0,-6 1 0,2-2 0,0 2 0,2-2 0,-1 1 0,1-1 1,-2 0-1,0 0 0,-1 0 0,-5 0 0,4 0 0,-2 0 0,-1 1-1,0-1 1,1 0 0,-2 1 0,2-1 0,3 0-1,-2 1 2,0-1-1,0 0 0,1 0 0,1 0 0,0 0 0,0 0 0,-2 0 0,0 0 0,-1 0 0,-2 0 0,3-1 0,-2 1 0,0 0 0,1 0 0,1 0 0,3 0 0,0 0 0,3-1 0,-1 1 0,3-1 0,0 1 0,3-2 0,-2 1 0,2-2 0,0 0 1,-1 0-1,0-1 0,0 1 0,-2-2 0,0 1 0,-1-1 0,1 1 0,-1-1 0,0 0 0,4-1 0,-1 1 0,0-2 0,0 1 0,-1 0 0,-2 0 0,-1 0 0,-5 0 0,3 1 0,-3-1 0,0 1 0,-3 0 0,-2 1 0,-1 0 0,-1 1 0,3 1 2,-5 0-4,0 1 4,-3 0-4,2 1 2,-1 1 0,0 0 0,1 3 0,-2-2 0,0 2 0,-3 0 0,3 0 0,-1 0 2,-1 2-2,1-2 0,0 0 0,1 0 0,-1-1 0,5 0-2,0 1 2,-2 0 0,2 0 0,0 0 0,1 0 0,-1 1 0,2-1 0,-2 0 0,-1 0 0,2 0 0,2 0 0,0 1 0,4-1 0,0 0 0,1 1 0,1 0 0,1-1 0,0-1 0,-2 0 0,1 0 0,-3-2 0,0 1 0,-2-1 0,1 0 0,-3-1 0,2-1 2,1 0-2,-1 0 0,0-1 0,0 1 0,3-1 0,2 1 0,-2 0 0,0 0 0,-2 0-2,-3 0 4,-1 1-2,-3 0 0,-4 0 0,-4 0 0,-1 0 0,-4 0 0,0 0 0,-2 1 0,-2-1 0,2 0 0,-2 0 0,0 1 0,-9-1 0,16 0 0,-5 0 0,-1 0 0,2 0 0,-12 0 0,18 0 0,-8-1 0,0 1 0,-10 0 0,9-2 0,-9 2 0,0 0 1,0 0-1,0 0 0,10-5 0,-10 5 0,0 0 1,7-13-1,-7 13 0,8-19 0,-3 8 0,0-4 0,2-1 0,-1-1 0,0-1 0,1-1 1,1-2-1,-2 2 0,0-2 0,0 1 0,0 0 0,0 0 0,-1-1 0,-1-1 1,-1 0-1,0-1 0,-1-1 0,1 3 0,-2-4 0,0 2 0,1 1 0,-1 1 0,1 2 0,-2 1 1,3-5-1,-2 2-1,1 1 2,-2 0-2,1-2 2,-1 2-2,0-4 2,0 2-2,-2 2 1,1-1 1,-2-2-1,3 1 0,-1-2-1,0-2 1,0 1 0,1-2 0,2 1 0,-1-1 0,2-1 0,1 0 0,-1 0 0,0 1 0,-1 1 0,2-1 0,-3 1 0,2-1 0,-3-3 0,-1 0 0,-1 1 0,0-2-1,1 0 1,-2-1-1,0-2 1,-1 0 0,1 2 0,1-2 0,-2 1-1,2 1 2,-2 0-2,1 2 2,0 1-2,-1 0 2,0 0-2,-1 3 1,1-1 0,0 0 0,0 3 0,0 1 0,1 2 0,1 1 0,0-2 0,0 2 0,0 4 0,0 2-1,0-1 1,1 2 0,-3-1-2,2-1 2,-1 6 0,0-1 0,0-2-1,0 0 1,0 2 0,3 10 0,-8-16-1,8 16 1,-11-14-1,11 14 1,-12-10-1,12 10 0,-17-10 1,5 5 0,0 0-1,0 0 1,-1-1 0,-2 2 0,-1 0 0,-2 0 0,-3 1-1,2 0 1,-5 1 0,-4 0 0,-2 0 0,-2 1 0,-2 2 0,-4-1 0,-2 1 0,0 0 0,-1-1 0,-1 1 0,1 0 0,-3 0 0,3-2 0,-1 1 0,0-1 0,-1-1 1,-3 1-1,-3-1 0,-2 0 0,-1 1 0,-2 0 0,-1 0 0,-3 0 0,-3 0-1,2 0 1,3 1 0,1 0 0,2-1 0,-2 2 0,-2-1-1,2 1 1,4-1 0,0 1 1,0 0-1,0 0 0,2 0-1,-5-1 2,7 2-2,3-1 1,-2 1 0,1-1 0,0 1 0,0-1 0,-1 0 0,5-1 0,-3 0 0,-1-1 0,2-1 0,1 1 0,1-1 0,1 1 0,1 0 0,-2 0 0,2 0 0,0 2 0,0 0 0,-1 0 0,-1-1 0,-1 0 0,-1 0 0,2 1 0,0 0 0,-1 0 0,0-1 0,1 1 0,0 0 0,1 0 0,2 0 0,-4 0 0,0-1 0,1 1 0,-2-1 0,-1 0 0,0 0 0,-4-1 1,-2 2-1,5-3 0,-5 2 0,0-1-1,-1 2 2,0 0-1,1 0-1,-2 1 2,0 0-1,2 0 0,1 1 0,-2-1 0,1 0 1,-3-1-1,0 0 0,1-1 0,3 0 0,0 0 0,1 0 0,1-1 0,4 1-1,-1-1 1,2 1 0,1-1 0,0 1 0,-2 0 0,0 0 0,-1 0 0,-1 1 0,1 0 0,-1 0 0,0 1 0,-1 1-1,2 0 1,-2-1 0,-1 0 1,1 1-1,2 0 0,-2-1 0,1 1 1,-1-1-1,-1 0 1,0-1-1,5 1 0,-2-2 0,-2 0 0,2 0 0,0 0 0,1 1 0,0-1-1,-3 0 1,3 1 1,-1 0-1,-2 1 1,1 1-1,-3-1 1,1-1-1,-3 2 0,5 1 0,-7-2 0,2 0 0,4 0-1,0-1 1,-7 0 1,3 0 0,7 0-1,1 0 1,3 0 0,-5 1-1,2-1 2,-3 1-1,8 1-2,-3-1 1,-9-1 0,3 1-2,-1-1 2,3 1 0,-3-2-1,3 0 1,-1-1 0,0-1 1,45 2-1,-82-3 2,82 3-1,-71-5 0,71 5-1,-67-5 1,67 5-1,-57-4-1,57 4 1,-49-3 0,49 3 0,-56 0 0,56 0-1,-47 0 1,47 0 0,-48 1-1,48-1 1,-44-3 0,44 3 0,0 0-2,-46-7 4,46 7-2,0 0 0,0 0 0,0 0 0,0 0 0,0 0 0,0 0-2,0 0 2,0 0 0,0 0 0,0 0-1,0 0 1,0 0 0,0 0 0,0 0 0,0 0 0,-42 10 0,42-10 0,0 0 0,0 0 0,0 0-1,0 0 1,0 0 0,0 0 0,0 0 0,-46 38 0,46-38-1,0 0 1,0 0 0,0 0 0,0 0 0,-41 25-1,41-25 1,0 0-1,0 0 1,0 0-2,0 0 2,0 0 0,-25 48 0,25-48-1,0 0 1,-14 53 1,14-53-1,-11 47 1,11-47-2,0 0 1,-20 61 0,20-61 0,-6 49 0,6-49 0,-6 61-1,6-61 1,4 70 0,-4-70-1,1 77 1,-1-77 0,-5 80-1,2-36 1,3-1 0,-6 2 0,1 0 0,-5 1 1,9 2-1,5 3-1,-9 3 2,11-2-1,-8 0 0,0 0 0,4 0 0,-7-1 0,4-1 0,-6-2 0,5-2 0,-1-2 0,-1-2 0,0 0-1,4-42 1,7 78 0,-7-78 0,2 72 0,-2-72 0,7 69 0,-7-69 0,14 67 0,-14-67 0,4 61 0,-4-61 0,6 57 0,-6-57 0,3 43 0,-3-43 0,0 0 0,0 47 0,0-47 0,0 0 0,0 0 0,0 0 0,0 0 0,0 0 0,0 0 0,0 0 0,0 0 1,0 0-1,0 0-1,13 41 1,-13-41 0,0 0 0,0 0 0,0 0 0,0 0-2,0 0-2,0 0-9,43 19-21,-43-19-2,0 0 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9.42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22,'0'0'14,"0"0"-1,0 0 0,0 0-3,0 0-4,0 0-1,10-3-2,-10 3-2,14-4 1,-3 3-1,4-1 0,2-1 0,5 2 1,1-2-1,2 2 1,4 0-1,1-1 1,1 1-1,-1 1 0,1-1 1,-3 1-1,-1 0 0,-4-1 0,-4 2 0,-4-1-1,-3 1 1,-12-1-1,16 3 1,-16-3-1,14 6-1,-4-1 1,0-1-2,3 1-6,7 3-22,-4-12 1,6 4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0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 9,'18'-2'10,"5"2"0,-1-2 0,1 4 0,-1-2-1,3 0 0,1 1-2,-1-1-1,4 2 0,-4-1-2,1 1-1,-1-2 1,2 1-2,-5 0 1,-2 0-1,-3-1 0,-1 0-1,-4 1 0,0 0 0,-2-1-1,-10 0-1,15 2-5,-5 1-17,1-6-5,4 5-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6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2 9,'23'2'9,"-8"1"-1,5 0 0,1 1 2,2 3-1,0-3 1,1 2-1,2 0 0,0-6-1,3 3-3,-2 2-1,2-2 0,-2-2-2,2 0 0,-1 0-1,0-1-1,0 6 1,0-6-2,0 1 0,2-1-3,3 1-3,-3 0-13,0-7-8,8 8-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14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5,'20'-1'15,"4"1"-1,-1-1-1,2 1-2,1 0 0,2 0-3,0 1 1,-1-1-4,5-1-1,-4 0-2,1 0 0,-3-1 0,2 0-1,0 1 1,-1-2-1,-1 0-1,-1-1 1,-1 3-2,-1-1-1,2 1-1,-3 0-2,1 1-5,-1 4-18,-5-6 1,7 4-2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63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20,'19'1'13,"0"1"-1,2-1-1,3 1-1,0-2-3,1 2-1,-2-2 0,2 1-2,-3 0-1,2-1-1,0 0 0,0 0-1,-1 0 0,-1 0-1,1 0-2,-2-1-2,3 2-8,4 2-15,-12-8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01.88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614 19,'0'0'13,"0"0"0,0 0-1,0 0-5,0 0 0,0 0 1,0 0 1,0 0-2,0 0-1,0 0-1,0 0 0,0 0-1,0 0 0,-1 18-2,1-18 0,2 23 0,-1-7-1,2 4 1,0 3-1,1 4-1,0 3 1,2 2-1,1 7 0,-1 2 0,3 1 1,-2 1-1,3 0 0,-3-3 1,1-1-1,1-4 0,-2-7 1,2-3-1,-4-4 1,0-6 0,-1 0 0,-4-15 0,5 19 0,-5-19-1,0 0 0,0 10-4,0-10-6,2-11-5,-4-6-5,8 2-3,-7-15 0,9 3-1</inkml:trace>
  <inkml:trace contextRef="#ctx0" brushRef="#br0" timeOffset="505">123 946 17,'0'0'15,"0"0"-1,0 0-1,0 0-2,9-19-5,-2 6 1,5-1 1,1-3 0,4-3 1,5-4 0,7-2-1,4-3-1,7-4-2,4-1-1,4-2-2,-1 2-1,-2 3 0,-4 4-1,-8 3 1,-4 7-1,-10 4 1,-8 7 0,-11 6-1,0 0 0,0 0-2,-4 11-3,4-11-5,-14 18-8,0-11-5,4 11-3,-8-8 1,4 8 2</inkml:trace>
  <inkml:trace contextRef="#ctx0" brushRef="#br0" timeOffset="925">144 996 19,'0'0'12,"9"12"-2,-9-12-3,13 7-4,-13-7 2,22 8 2,-10-3 2,4 3 2,0-1 0,7 5 0,-1-1 0,1 3-3,2 2-1,0-1-1,1 1-1,1-2 0,0 2 0,-3-2 0,3 0 0,1 0-1,-1-3 1,0 2-3,-1-3 0,-3-1-1,-2-2-1,-2-1 1,-5-3 0,-14-3-1,15 4 1,-15-4-1,0 0-2,0 0-9,0 0-9,-8-22-7,7 11-1,-10-13-1,8 1 1</inkml:trace>
  <inkml:trace contextRef="#ctx0" brushRef="#br0" timeOffset="1452">911 726 50,'0'0'21,"0"0"2,16 16-4,-16-16-10,5 11-6,-5-11 0,8 18 0,-4-5 1,-2 5 0,0 4 0,-1 5 0,2 5 1,-2 4-1,0 5-1,-1 1-1,1 1 0,-1-2-1,0-2 0,1-4 0,-2-7-1,2-4-1,-2-9-5,1-15-9,0 0-5,0 0-4,0 0-4,5-37 2,3 15-1</inkml:trace>
  <inkml:trace contextRef="#ctx0" brushRef="#br0" timeOffset="1807">868 744 41,'-12'0'22,"12"0"1,0 0-2,6-17-6,1 5-12,2-1 0,4-4 1,2-1 0,4-1 1,3 0 0,3 0 0,5 0 0,4 3 0,3 0-2,2 5 0,2-1-2,-3 5 1,0 2-2,-3 4 1,-5 5-1,-4 3 0,-5 6 1,-7 4-1,-7 3 1,-5 3 1,-7 2-1,-4 2 1,-10 0 0,-3-1 1,-6-3-1,-3-2-1,-4-1 1,-1-2-1,0-2 0,1-4-1,3-2 0,5-4 1,3-1-2,9-4 1,15-1 0,-13-4-1,13 4 0,14-8 1,4 5-1,4 0 0,6 2 1,2 2 0,5 5 0,0 1-1,2 3 1,-1 2 0,1 3 0,-2 0-1,-1 2 1,-5 3 0,-2 1-1,-3 0 1,-7 2 0,-3-1 0,-8 1-1,-6 2 2,-5-2-1,-6 1 1,-8-2 0,-3 1 0,-5 1 1,-4-3-1,-2-1 1,-4-3 0,-1-4 0,-1-3-1,3-3 0,1-5 0,4-7-1,4 1 0,6-5-1,4-4-2,12 2-6,6-1-14,5-10-7,16 4 0,2-11-1,15-3 0</inkml:trace>
  <inkml:trace contextRef="#ctx0" brushRef="#br0" timeOffset="3738">1877 660 11,'0'0'15,"0"0"-1,11 1-2,-11-1-1,0 0-4,0 0 1,0 0 0,0 0-1,0 0 0,0 0 0,1 13-1,-1-13 0,0 17-2,2-6 0,0 6-1,0 3 0,3 6-1,0 6 1,-1 8-1,3 6 1,0 4-2,2 1 1,0 3-1,0-2 0,3 0 0,1-4 0,1-8 0,1-5 0,-1-5-1,0-7 1,-4-5 0,1-3 0,-11-15-1,13 13-1,-13-13-3,0 0-4,0 0-7,-5-17-3,0-3-5,3 4-3,-7-13 1,6 4 0</inkml:trace>
  <inkml:trace contextRef="#ctx0" brushRef="#br0" timeOffset="4285">1933 1070 36,'0'0'19,"0"0"0,14 12-1,-14-12-7,24 0-2,-3-2-1,6-2 0,7-2 0,7-1 0,7-3-2,3 0 0,5 2-2,-3-2-1,-2 3-1,-4 2 0,-8 1 1,-6 2-2,-7 0 1,-9 2-1,-5 2 1,-12-2-1,0 0 0,0 0-2,0 0-3,0 0-5,-19-4-7,2-1-5,-2 2-4,-9-8-4,2 7 1,-9-10 1</inkml:trace>
  <inkml:trace contextRef="#ctx0" brushRef="#br0" timeOffset="4632">1939 878 42,'0'0'18,"0"0"0,-3-15-1,3 15-9,19-14-1,-4 7 0,1 1 1,3 1 1,3 3-1,2-2 0,1 4-2,3-1 0,4 0-2,1 0 0,4-2-1,1 0-1,2-2-1,2 0 0,-1 1 0,-2 0 1,-4 2-2,-6 1 1,-5 0 0,-7 1 0,-4 2 0,-13-2 0,0 0 0,1 12 0,-1-12 0,-17 10-3,6-5-5,-1-2-14,12-3-8,-22 0-1,22 0 0,-13-22 0</inkml:trace>
  <inkml:trace contextRef="#ctx0" brushRef="#br0" timeOffset="5512">2135 104 27,'0'0'20,"0"0"-1,-6-12 0,6 12-4,0 0-3,0 0-1,-6-13-1,6 13-1,0 0-2,-2-12-2,2 12 0,6-12-2,-6 12-1,18-17-1,-3 9 0,5-1-1,4 1 0,1 2 0,2 1 0,0 4 0,-1 2-1,-4 5 1,-3 2-1,-4 5 0,-5 2 1,-2 4-1,-4 0 1,-2 2 0,-2 0 1,-4 2 0,-2 0 0,-7-1 1,-1 0 1,-6 0-2,-1 2 1,-2-3-1,-2-1-1,4-3-3,1-2-7,6 0-6,6 0-4,8-15-5,1 18-4,-1-18 2,20 13 0</inkml:trace>
  <inkml:trace contextRef="#ctx0" brushRef="#br0" timeOffset="5963">2251 537 34,'-10'18'22,"10"-18"0,0 0-2,2 10-6,-2-10-2,14 6-1,-14-6 0,18 4-3,-18-4 1,20 2-2,-20-2 0,14 1-3,-14-1-1,0 0 0,14-1-3,-14 1-2,0 0-10,11-12-11,-6-1-6,9 3 0,-3-12-2,12 1 1</inkml:trace>
  <inkml:trace contextRef="#ctx0" brushRef="#br0" timeOffset="7113">3447 589 16,'0'0'15,"0"0"-1,0 0-1,0 0-2,0 0-2,3 10 2,-3-10-3,0 0 0,-5 12-2,5-12 0,0 0 0,-8 16 0,8-16-2,-6 16 0,6-16-1,-7 21 0,3-11-1,0 7 0,0-2 0,-2 2-1,0 4-1,-1 3 1,0 2 0,-2 3-1,-1 2 1,-2 3-1,-2 3 1,-1 0-1,-2-1 1,0 2 0,-5-2-1,0-3 1,-2-4 0,-3-2 0,-2-3 0,-1-4 0,-2-4 0,-2-3 0,-1-3 0,0-4 0,-1-1 1,2-4-1,3-6-1,0-2 0,2-3 2,6-4-2,1-5 0,5-3-2,3-4 2,6-2-1,5-3 0,4-2 0,6 1 0,3-2-1,7 4 0,4 0 0,5 2 1,3 4-1,2 2 1,2 6 0,2 2 1,0 4 1,1 4 0,0 3 1,0 4-1,1 5 1,-2 5 0,1 3 0,-1 3 0,1 3 2,-1 3-2,1 2 1,-3 2 0,2 1 0,-1-1-1,1 1 1,-4-2-1,2-1 0,-3-3 0,0-1 0,-3-5-1,-3 0 1,-3-6 0,-3 0 0,-7-5-1,0 0 1,-11-5 0,10 4 0,-10-4-1,0 0 1,0 0-1,0 0 0,0 0-1,0 0 1,0 0-4,0 0-11,-8-13-19,8 13 1,-10-31-1,5 7-1</inkml:trace>
  <inkml:trace contextRef="#ctx0" brushRef="#br0" timeOffset="16239">4008 773 3,'0'0'8,"0"0"2,0 0-2,0 0 0,0 0-1,11 0 0,-11 0-1,9-13 1,-9 13-2,12-20 1,-5 7-2,3 0 0,-1 0 1,2-1-1,-2-1 0,0 1 0,2-1-1,-1 1-1,0-1 0,0 3-1,1-1 0,0 1 0,0 3 0,3-3 0,-2 4 0,0 1 1,2 0-1,2 1 1,-2 1 0,-2 0 0,1 2-1,0 1 0,-1 0 0,-2 2 0,1 2 0,-11-2 0,17 4 0,-17-4 1,17 8-1,-17-8 1,15 12 1,-15-12-1,16 15 0,-16-15 1,19 16-1,-6-9 1,3-3-1,3-2 1,5-2-1,1-4 1,3-2 0,1-2-2,1-1 1,-2-3-1,-3 1 3,-3 1-4,-3-1 1,-4 1 0,-2 0 0,-13 10 0,17-17 0,-17 17-1,14-15 0,-14 15 1,11-12-1,-11 12 0,10-9-1,-10 9 1,0 0-1,12-6 1,-12 6-1,0 0 0,11 8 1,-11-8-1,11 14 1,-3-4 0,4 1 0,3-2 1,5 1 1,1-4-1,5-3 1,3-4-1,4-4 0,1-4 1,1-4-1,-2-2 0,-1-2-1,-3 0 1,-3-1-1,-6 2 1,-4 2-1,-4 2 1,-4 2-1,-8 10 0,10-16 1,-10 16-2,0 0-1,9-11-6,-9 11-13,0 0-7,0 0-1,-10-14-1,10 14 1</inkml:trace>
  <inkml:trace contextRef="#ctx0" brushRef="#br0" timeOffset="17535">3979 630 13,'11'-1'13,"-11"1"1,0 0 0,0 0-4,0 0 0,0 0-1,0 0 1,0 0-1,0 0-2,0 0-2,0 0 0,0 0-1,0 0-1,0 0-1,0 0-1,0 0-1,0 0 1,0 0-1,7 11 0,-7-11 0,10 19 0,-3-6 0,2 1 1,1 3 0,2 0 0,2 0-1,0 0 1,-1-1 0,1 1 0,-1-3 0,-2-2 0,-11-12-1,17 18 1,-17-18 0,7 12 0,-7-12 0,0 0-1,-4 10 1,4-10-3,0 0-1,-16 0-6,16 0-6,-15-11-4,15 11-5,-18-27-1,14 11 2</inkml:trace>
  <inkml:trace contextRef="#ctx0" brushRef="#br0" timeOffset="18032">3936 582 0,'0'0'12,"0"0"0,0 0-1,0 0-2,0 0-1,0 0 0,0 0-1,0 0 0,0 0-2,0 0-1,-4 14-1,4-14-1,-10 21 0,3-6 1,-3 3-1,-2 1 2,-1 3-1,-3 1 0,2-1 1,-1-1-1,2 0 0,1-3-1,3-2 0,3-4 0,4 0 0,2-12 0,6 13 0,-6-13 0,22 4-1,-8-4 1,2 0 0,2 0 0,-1-1 0,1 0-1,-3 1 1,-2 1-1,1 1 1,-3 1-1,2 0 1,1 1-1,2 1 1,2-1 0,3 0 0,3-1-1,-2 0 1,1 0-1,-1-1 0,-3 0 0,-3 0-1,-4-1 0,-12-1-2,15 2-5,-15-2-11,0 0-8,0 0-1,11-5 1,-14-16-1</inkml:trace>
  <inkml:trace contextRef="#ctx0" brushRef="#br0" timeOffset="19621">5585 48 16,'0'0'14,"0"0"-1,0 0-1,0 0-2,0 0-1,0 0 0,0 0 0,0 0-2,0 0 0,0 0-1,0 0-1,0 0-1,0 0 0,-1 12-1,1-12-1,0 0 0,2 16 0,-2-16-1,3 17 0,-3-4 0,0 3-1,0 1 0,0 3 1,-1 3-1,-1 3 0,0 2 0,0 3 0,1 2 0,1 0 1,-2 1 0,4 2-1,-1-2 1,1 1-2,0 0 2,2-1-1,-1-2 0,1 0-1,-1-3 1,2-2-1,-3-2 1,3-4 1,-3-6-2,1-1 1,-3-14 0,3 18 0,-3-18-1,0 0 0,0 10-2,0-10-1,0 0-6,0 0-5,-16-11-8,16 11 0,-18-23 0,10 12 1</inkml:trace>
  <inkml:trace contextRef="#ctx0" brushRef="#br0" timeOffset="20170">5433 523 18,'0'0'18,"-7"-10"1,7 10-1,0 0-1,0 0-5,0 0-1,13-11-2,-13 11 0,13-9-3,-2 3-1,5-1-1,5 0-2,6-3-1,6 1 0,4-1 0,4-1-1,0 2 0,1-1 1,-6 2 0,-5 2 0,-6 0 0,-5 3 0,-8 1 0,-12 2 1,11 0-1,-11 0 0,0 0-1,0 0-1,-13 5-2,13-5-4,-16 3-7,16-3-8,-19 0-4,19 0 0,-18-7 0</inkml:trace>
  <inkml:trace contextRef="#ctx0" brushRef="#br0" timeOffset="20642">5951 421 2,'0'0'12,"0"0"3,0 0-2,0 0-2,-13 4 1,13-4 0,-11-6 2,11 6-1,-8-11-2,8 11-2,-6-16-2,4 5-2,2 0-1,1-3-1,5 0-1,1 0 0,4-2-1,3 1 0,1 1-1,3 1 0,1 3 0,2 3 1,-1 0-1,-1 3 0,-3 3-1,-2 2 1,-1 4 0,-13-5-1,16 16 1,-12-4-1,-2 3 1,-2 0-1,-1 4 1,-1 0 0,-1 0 0,-1-1 1,0 0-1,-2-2 1,0-3 1,-1 0 1,7-13-1,-17 19 1,5-13 1,1-1-1,-5-1 0,1-2 0,-4-2-1,2 1-1,-1-3 1,2 0-2,1-2 0,2 1-1,3-2-2,10 5-7,-7-16-8,7 16-8,11-21-2,4 9-1,-2-7 2</inkml:trace>
  <inkml:trace contextRef="#ctx0" brushRef="#br0" timeOffset="21311">6217 289 20,'0'0'19,"0"0"-1,0 0 0,0 0-3,0 0-4,0 0-1,5 11-1,-5-11-1,0 0-3,0 0 0,15 12 0,-15-12-2,12 13 0,-12-13-1,15 20 0,-7-9-1,0 3 0,0-1-1,2 1 1,0 0-1,-1 0 1,1-1-1,-3-2 0,-7-11 0,14 19 1,-14-19-1,7 13 0,-7-13 1,0 0-1,-1 12 1,1-12 0,0 0 0,-18 4 0,18-4 1,-17-2-1,5-1 0,12 3 0,-20-13 1,12 2-1,0-1 0,3-2 0,2-1-1,1 0 0,4 0 0,2 1 0,3 0 0,3 1 0,4 2 0,1 2 0,1 1 0,3 1 0,1 2-1,-2 1 1,1 2 0,-3 1-1,-2 1 1,-2 1-1,-12-1 1,18 6-2,-18-6 1,0 0-3,11 13-6,-11-13-9,0 0-7,6 13-2,-6-13 2,0 0-1</inkml:trace>
  <inkml:trace contextRef="#ctx0" brushRef="#br0" timeOffset="22102">6597 267 26,'11'-4'17,"-11"4"-1,0 0-1,0 0-6,0 0 0,0 0-2,0 0-1,0 0-1,0 0 0,0 0-1,0 0-1,0 0 1,0 0-1,0 0 0,0 0 0,7 14-1,-7-14 0,4 19 0,-1-6 0,0 1-1,-1 2 0,3 2 0,-3-1 0,3 2-1,-3-2 1,3-1-1,-3-2 1,3-1 0,-5-13 0,3 17 0,-3-17 0,0 0 1,2 12 0,-2-12 0,0 0 1,0 0 1,0 0 0,0 0-1,4-12-1,-4 12 0,7-19 0,-1 3-1,2-1-1,1-2 0,1 0 0,1-1 0,1 4 0,-2 0 0,1 4 0,-1 1 0,-10 11-1,16-12 1,-16 12-1,10-6 1,-10 6-1,0 0 1,0 0 0,13 4-1,-13-4 1,0 0-1,9 14 1,-9-14 0,9 18 0,-9-18 0,8 21 0,-5-9 0,1-2 1,-2 2-1,-1-1 1,-1-11-1,3 16 1,-3-16 0,1 10 0,-1-10 0,0 0 0,17 2 1,-17-2-1,24-10 0,-10 3 0,3-1 0,2-1-1,0-2 1,-3 2-1,-2 1 0,-1-1 1,-3 4-1,-10 5 0,15-10 0,-15 10 0,0 0 0,0 0 0,0 0-1,11-5 1,-11 5-1,0 0 1,0 0-1,0 0 1,6 11-1,-6-11 1,6 18-1,-3-7 1,1 4 0,0 2 0,1 2 0,-2-2-1,2 0-2,1-2-5,-1-2-11,-5-13-10,11 11 0,-11-11 0,18-16 0</inkml:trace>
  <inkml:trace contextRef="#ctx0" brushRef="#br0" timeOffset="23181">7229 263 9,'0'0'14,"3"14"-1,-3-14-2,0 0 0,-6 16 0,7-6 1,-3 1-1,1 3-1,-1 1-2,2 0 0,0 3-2,2-4 0,0 1 0,3-2-2,0-2 1,-5-11-2,20 17 0,-8-11 0,2-3-1,0-2-1,1-1 1,-2-1-1,2 0 0,-3-1 0,-12 2 0,17-6 1,-17 6 0,0 0 1,13-8 0,-13 8-1,0-11 1,0 11-1,-3-15 0,0 3 0,0 1-1,1-2 0,-2-1 0,1 1-1,0 1 0,1 1-1,2 11-2,-4-15-4,4 15-10,-2-13-8,2 13-4,5-10-2,-5 10 2</inkml:trace>
  <inkml:trace contextRef="#ctx0" brushRef="#br0" timeOffset="23766">7542 9 12,'0'0'12,"0"0"2,0 0-1,0 0-6,0 0-2,3 13 1,-3-13 1,2 20 0,-1-6 1,2 6 0,-1 1-2,1 5-2,0 3-1,-1 3 1,0-1 0,1 2-1,-2 0 1,-1-3-1,0 0 0,0-4 0,-1-3 0,0-2-2,-2-1 1,1-3-1,0-2-1,-1-2 1,1-1-3,2-12-4,-5 16-7,5-16-10,0 0-2,0 0 0,-3-17 1</inkml:trace>
  <inkml:trace contextRef="#ctx0" brushRef="#br0" timeOffset="24198">7656 185 17,'0'0'18,"18"1"1,-18-1 1,12-8-6,-12 8-4,19-4 0,-8 2-1,2 2 0,1 0-1,0 2-2,3 1-2,-2 2-2,0 1 0,0 3-1,0 1 0,-1 1 0,0 1 0,-1 4-1,-1-1 1,0 1-1,-4 2 1,0-1 0,-2 1 0,0 1 0,-4 1-1,0-4 1,-2 2 0,0-3-1,-1 0 1,-1-3-1,-1-1 2,3-11 0,-9 18 0,9-18 2,-12 13-1,12-13 0,-17 9 0,4-6 0,1-1-1,-2-2 0,-1-1 0,0-2 0,0 0-1,-2-2 1,3-2-1,2-1 0,1 0 0,4-3 0,2 1-1,4-1 0,2 1 0,-1 10 0,13-18-1,-13 18 1,20-13-1,-9 9 1,0 1-1,1 3 0,1 0 1,0 4-1,2-1 1,2 4-1,3 1 0,1 3 0,3-1-2,1 3-7,1 1-17,-2-7-3,3-1 0,-9-13-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09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 7,'17'0'13,"3"6"-1,2-4-1,-1-2 0,1 2-1,0-2-2,-1 2-1,1-2-1,-1 1-2,0-1 0,-1 0-2,-3-1 0,1 1-1,-2-5 0,0 3-2,-2-4-2,-2 3-6,3-5-14,5 8-5,-8-1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60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2,'10'0'7,"1"1"0,3-1 1,-2 0 1,4 0 1,-2-1-1,1 0 1,-2 0-2,0 1-1,0-2-3,-1 2-2,0-1 1,-1-1-2,1 1 0,-1 0 0,3-1-1,-2 1 0,2 0 0,-2-1 0,1 2-3,-1-2-6,-3-8-16,6 8-2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14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541 11,'0'0'15,"8"-20"0,-5 9-2,3-1-2,-2-2 0,3 2-1,-4-3-2,2 2-2,-1-4 0,1 2-1,-2-3 0,4 0-1,-4-2-1,3 1 1,-4-3-1,1 1-1,-2-3 0,2-1 0,-1-1-2,-2 1 0,3-1-2,-3-3-1,5 3-5,-5-2-8,0 1-17,4 0 0,-5-4 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65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6 277 4,'-4'-11'7,"0"1"0,1 0-1,-1-1-1,1-2 0,-1 2-1,2 0 0,1 1 1,-1 0-1,2 10-1,-1-15 0,1 4 1,0 11 2,-2-16-1,-1 1 1,1 4-1,-1-3 1,0 3-1,-1-2-2,4 13-2,-4-21-1,0 10-4,4 11-4,2-14-20,-7-2 1,6 4-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20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50 17 2,'0'0'13,"-11"-2"0,11 2-1,-15-3-2,15 3-2,-20-5-1,8 4-1,-3 0-3,-3 0-1,-1 0 0,-5 1-1,-3 1 0,-2-1-1,-2 1 1,-3-1-1,-4 0 1,-2 1-1,-2-1 0,-2 0 1,1 0-1,-4 1 0,-1-2 0,2 1 0,1-1-1,1 1-2,3-1-5,0 2-9,-2-6-8,9 5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78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19 16 10,'0'0'8,"-13"-3"-3,3 2-1,10 1-2,-19-5 1,4 3-1,-2 0 0,-4 0 0,-5 2-1,-2 0 1,-3 1-1,-4 1 0,-2 1 0,0 0-1,-2 0 0,1 1-1,1 0 0,-2-1-4,-2-2-6,5 4-1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33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55 48 7,'-17'-3'8,"1"2"0,-3-2-3,1 2-1,-3-2-1,-1 2 0,-1-3 0,-2 2-1,-3-3 0,-1 3 0,-2-2-1,-4 2-1,-1-2 0,0 1 0,-3-1-1,-1 2-1,1 0-3,-2-1-2,1 4-8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9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71 26 11,'-19'-5'14,"-2"4"-1,-1 0-3,-1 0-2,-1 0-2,-3 0-1,1 1-1,-3-1-1,0-1 0,1 1-1,1 0-1,-1-1 1,3 0-1,1-1 1,3 2-2,1 1-2,3-1-1,0 1-3,2 0-4,-3-4-15,7 7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6.4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7 11 13,'0'0'10,"-13"1"0,13-1-1,-11-1-4,11 1-1,-18-9 0,7 9-1,-3-1 0,2 0 0,-2 1 0,-3 0-1,4 0 0,-1 6-1,4-5 0,1-1-1,9 0 0,-11 0 0,11 0 1,0 0-1,0 0 0,0 0 0,0 0 0,0 0 0,-10 3-1,10-3-2,-13 4-2,13-4-8,-7 12-10,7-12-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7.4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0,'8'14'4,"-2"-1"0,0 3 1,0-1 0,-2 2 0,1-1-1,1-1 1,-2 3-1,-1-1 0,-1 2 0,0-3-1,0 0 0,-1-1-1,-1-2-1,1 2-1,-2-4-4,1-11-16,0 0-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29.043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290 22 10,'0'0'11,"0"0"1,0 0 0,0 0-1,9-12-3,-9 12 0,0 0-2,0 0-1,0 0 0,0 0-1,0 0-2,0 0-1,0 0 0,7-11 0,-7 11 0,0 0-1,0 0 1,0 0 0,0 0 0,0 0 1,0 0 1,0 0 1,0 0-1,0 0 0,0 0 1,0 0-2,0 0 0,0 0-1,0 0 0,0 0-1,0 0-1,10 16 1,-10-6 0,1 4 1,-1 5 0,-4 3 0,1 5 0,-5 4 0,-2 3 0,-4 6 0,-3 2 0,-4 0-1,-4 1 0,-4-1 0,-3-2 1,-2-4 0,-3-3 0,-3-6 1,3-3 1,-1-5 0,2-4 0,2-5 0,3-3 0,3-3 0,4-4 1,4-4-1,3-3-1,5-6 0,3-4 1,5-5-2,5-3 0,4-3 0,4-4-2,5 1 0,3 0 0,2 3-1,0 2 1,5 3 0,2 2 0,2 4 1,2 1-1,5 3 0,4 3 1,5 3 0,3 2-1,3 5 1,2 4 1,0 5-1,-2 5 1,-2 5-1,-2 3 1,-6 3 0,-3 1 1,-2 1 0,-1 0 0,-5-1 0,1-1 0,-5-3-1,0-1 1,-3-4 0,-1 1 0,-7-5 0,-1-3 1,-13-10-1,16 13 1,-16-13-1,0 0 0,0 0 1,0 0-1,0 0 0,0 0-1,0 0 1,0 0 0,0 0-1,11 7 0,-11-7 0,0 0 0,0 0-1,0 0-4,0 0-23,1-10-5,-6-10 0,4-5 0,-7-23-2</inkml:trace>
  <inkml:trace contextRef="#ctx0" brushRef="#br0" timeOffset="7194">329 206 8,'0'0'7,"0"0"-1,-1-11-1,1 11-2,0 0-2,0 0 1,0 0 0,0 0 2,-10-12-1,10 12 1,0 0 0,0 0-1,0 0 0,-11-11 0,11 11-2,0 0 0,-12-6 0,12 6 0,0 0 0,-12-3 1,12 3 0,0 0 0,-11-3 1,11 3-1,0 0 0,0 0-1,-15-2 0,15 2 0,0 0 1,-14-1 0,14 1 2,0 0 0,-11 0 0,11 0 1,0 0-1,0 0 0,0 0 0,0 0-2,0 0 0,0 0-1,0 0-1,0 0 1,0 0-1,0 0 1,0 0 0,0 0 0,0 0 1,0 0 0,0 0 1,0 0-1,0 0 1,0 0 0,0 0-1,0 0 1,0 0-1,0 0 0,0 0 0,0 0-1,0 0 1,0 0 0,0 0 1,0 0-1,15 4 1,-3-4-1,1 0 0,2 0 0,2-1 0,2-1 1,2 1-2,-1-2 0,-1 1-1,-4 0 1,-1-1 0,-4 2 0,-10 1-1,14-1 0,-14 1 0,0 0 0,0 0 0,0 0 0,0 0 0,0 0 0,0 0 0,0 0 0,0 0 0,0 0 0,0 0 0,0 0 0,0 0 0,0 0 0,0 0-1,0 0 1,0 0 0,0 0 0,0 0-1,0 0 1,0 0 0,0 0-1,0 0 1,0 0 0,4 10 0,-4-10 0,0 0 0,0 0 0,0 0 0,0 0 0,0 0 0,0 0 1,0 0-1,0 0 0,0 11 0,0-11 0,0 0 0,0 0 0,0 0 0,0 0 0,0 0 0,0 0 0,1 11 0,-1-11 0,0 0 1,1 11-1,-1-11 0,0 16 0,1-6 0,-2 5 0,1 3 0,-1 4 0,-1 3 0,-1 1 0,0 2 0,-1 1 0,0 1 0,0-1 0,-1-2 0,2-2 0,1-2 0,-1 0 0,1-2 1,1-4-1,1 0 0,-1-3 0,1-1 0,-2-1 0,2-12 0,-1 16 0,1-16 0,0 0 1,-1 11-1,1-11 0,0 0 1,0 0 0,0 0 0,0 0 0,0 0 0,0 0 0,0 0-3,0 0-11,0 0-14,7-11 0,2 1-1,-5-19-1</inkml:trace>
  <inkml:trace contextRef="#ctx0" brushRef="#br0" timeOffset="9973">322 214 2,'0'0'8,"0"0"-1,0 0 0,0 0-1,0 0-1,0 0-1,0 0 0,-13 1 0,13-1 0,-11 3-1,11-3 1,-14 1 0,14-1 0,-18 3 0,18-3 1,-19 3 0,8-2 1,11-1-2,-19 3 1,8-1-2,1-1 1,10-1-1,-19 1 1,19-1 0,-15 0-1,15 0 2,-16-2 0,16 2 1,-14-4-1,14 4 0,-12-5-1,12 5-1,-11-2 0,11 2-2,0 0 0,-13-1-1,13 1 1,0 0-1,0 0 0,0 0 1,0 0-1,0 0 1,0 0-1,0 0 0,0 0 0,0 0 0,0 0 0,0 0 0,0 0 0,0 0 0,0 0 0,-10 1 0,10-1 0,0 0 0,0 0 0,0 0 0,0 0 0,0 0 0,-13 4 1,13-4 0,0 0-1,0 0 1,-13 3-1,13-3 0,0 0 1,0 0-1,-11 4 0,11-4 1,0 0-1,-13 3 1,13-3 0,0 0 1,-11 4-1,11-4 0,0 0 1,0 0-1,0 0 0,0 0 0,0 0-1,0 0 1,0 0-1,0 0 0,0 0 0,0 0 1,0 0-1,0 0 0,0 0 0,0 0-1,0 0 0,0 0-4,0 0-6,0 0-13,16 11-2,-16-11-2,22-16 2</inkml:trace>
  <inkml:trace contextRef="#ctx0" brushRef="#br0" timeOffset="11697">101 294 1,'0'0'5,"-14"-14"0,14 14 0,-12-9 1,12 9-1,-15-7 0,15 7 1,-15-5-1,15 5 1,-16-5 0,16 5 0,-12-2 0,12 2 2,0 0-1,-11-1 3,11 1-2,0 0 1,0 0-1,0 0-1,0 0-1,0 0 0,0 0-2,0 0-1,0 0-1,12-6 0,-12 6-2,17-5 0,-4 2 0,2-2 0,5 0 0,1 3 0,3-2 1,-1 3-1,2 0 1,0 1-1,1 0 1,-1 2 0,-2 1 0,-2-1 0,0-1 0,-3 1 0,-2 1-1,-3-2 1,-3 0 0,-10-1 0,12 0 0,-12 0 0,0 0 0,0 0 0,0 0 0,0 0 0,0 0 0,0 0 0,0 0 0,0 0 0,0 0 1,-14 7-1,14-7-1,-14 3 1,2-1-1,-2 0 1,-1 1-1,-4-1 0,-2 1 1,-1 1-1,-4-2 0,0 2 1,-1-2-1,0 1 0,0-1 0,1-1 0,4-1 1,2 0-1,4 0 1,4-1 0,12 1 0,-15-1 1,15 1 0,0 0 0,0 0-1,0 0 1,0 0-1,0 0 0,0 0 0,0 0 0,0 0-1,0 0 0,0 0 0,0 0 0,-11-6 0,11 6 0,0 0 0,0 0 0,0 0 0,0 0 0,0 0 0,0 0 0,0 0 0,0 0 0,0 0 0,0 0 0,0 0 0,0 0 0,0 0-1,0 0 1,10-13-1,-10 13 1,21-9-1,-7 2 1,2 1-1,3-1 1,2 1-1,-1 1 1,0 2 0,-3 0-1,1 2 1,-4 1-1,-3 0 1,0 1 0,-11-1 0,17 3-1,-17-3 2,16 1-1,-16-1 0,12 0 0,-12 0 0,16-1 0,-16 1 0,15-2 0,-15 2 0,12-1 0,-12 1-1,0 0 1,0 0 0,10 1 0,-10-1 0,0 0 0,0 0-1,0 0 1,0 0 0,0 0 0,0 0 0,0 0 0,0 0 0,0 0-1,0 0-1,0 0 0,0 0-2,-7 11-4,7-11-6,0 0-13,13-2 0,-7-14-1,10-1 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2.69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4 9,'0'0'11,"0"0"-4,15-11-2,-6 9-2,3 1-1,1 0 0,3 1-1,0 0 1,6 1 0,0-1 0,1 2 1,3 0-1,3 1 1,3-1-1,3 1 0,2-1 0,0 1-1,3 0-1,-1-2 0,0 2-4,1 2-18,-5-9-1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3.35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12,'0'0'7,"0"0"-1,0 0 0,0 0-2,0 0 0,11 2-1,-11-2 0,15 3 0,-4-1 0,1-1 1,3 2-1,1-1 1,1 0-1,-1 0 0,2 1 0,-2-1-1,0 3-1,0-1-2,0 2-3,-2-3-19,5 9-2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1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 0 9,'-5'17'13,"3"-7"-2,2 7-4,-2 1-2,0-1-1,1 5-1,1 0-1,1 0 0,0 1-1,0 1 0,-1-1-1,1 0-1,-1-1-7,4 10-14,-7-16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6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05 52 3,'-15'-1'21,"4"-1"-10,-1-1-4,-4-1 0,0-1 2,-5-1 0,0 2 0,-3-2 1,-2 1-3,-4-1-2,0 3-1,-2 0-2,-1 2 0,-2-1-2,0 2 1,-2 0-1,2 0 0,-1 1-1,-2-1 0,1 3-4,-2-2-6,-5-2-18,6 6 0,-6-10 1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23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23 11 3,'0'0'22,"0"0"0,0 0-13,-11 2-5,11-2 0,-15-1-1,6 0 0,-2 0-1,-6 0 2,5-1-1,-5-1 0,-1 2 0,-2 1-1,-3-1-2,-2 0 0,0 2 0,-4-1-1,-5 1-3,-3-2 0,-1 2-6,2 3-15,-10-11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88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82 5 4,'0'0'22,"-10"1"0,10-1-13,0 0-2,-14-2-1,14 2-1,-11-2 0,11 2 0,-11-2 0,1 2-1,10 0 0,-19 0-2,5-1-1,-1 2 0,-1-1 0,-4 1-1,-4 0 0,0-1 0,-2 0 0,26 0 0,-56 2-1,56-2-1,-56 4-4,56-4-14,-57-1-6,57 1-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6.62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53 6,'0'0'15,"0"0"-4,0 0 0,0 0-2,0 0 0,0 0 0,-3-49 0,3 49 1,0 0-3,13-52 0,-13 52-2,0 0-2,22-56-1,-22 56 1,7-44-1,-7 44 0,0 0 0,17-57 0,-17 57 0,1-44-1,-1 44 0,-10-45-5,10 45-7,3-44-20,-3 44 1,1-63-1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16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 3,'12'-1'13,"-12"1"0,18 2-2,-4 0-1,5-1-1,-2 3-1,-1-4 0,5 2-2,-4-2 1,11 2-3,-5-2 0,2 2-1,2-1 0,7-1 0,-1 1-1,6 0 0,-1 0-1,0-1 0,1 1 0,3-2-1,1 2 0,-3-2-4,10-1-12,4 2-14,4-12 2,12 2-2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94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4 21,'9'-2'13,"1"2"0,-1-1 0,-9 1-2,19-1-1,-9-1-2,5 3-2,-4-1-1,5 2-1,-3-1-1,6 1-1,-1 0-1,3 2 0,0 0 0,1-2-1,2 1-1,0-2-5,7-5-20,6 8-3,-5-8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8.47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6 15,'22'1'15,"3"-1"-2,2-1-1,3 0 0,0-1 0,5 2-1,-1-3-2,6 2-1,-2-2-2,2 2-2,-3-1-1,3 1-1,-5 0-1,0 0 1,-2 1-2,-1 0 1,-4 0-1,-1 1 0,-2 0 0,-2 0-2,4 1-2,-2 0-14,-2-3-13,9 3 0,-4-6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8.988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13 21,'0'0'18,"0"0"0,0 0 0,0 0 1,0 0-5,0 0-3,0 0-2,0 0 0,0 0-2,0 0-1,15-11-1,-3 10-2,2 0 0,4 1-1,4-1 1,5 1 1,4 0-1,1 1-1,-1-1 0,-2 0 0,-3 1 0,-4 0 0,-6-1-1,-2 1 0,-14-1 0,12 2 0,-12-2-1,0 0 1,0 0-1,0 0 0,-4 12 0,4-12 0,-1 15 0,1-5 0,0 4 0,0 2 0,1 1 0,-1 5 0,1 1 0,-2 4 1,1 0-1,-1 2 0,-1-1 0,1 0 1,-2-2-1,1-2 0,0-3 0,-1-3 1,2-4-1,0-3 0,1-11 0,-1 13 1,1-13-1,0 0 1,0 0-1,0 0 1,0 0-1,0 0 0,0 0-4,0 0-21,0 0-4,8-16 0,-8-9-1,8-4-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11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8,'22'1'13,"2"1"0,0 0 0,1-2-2,1 3-2,-2-2 0,1 1-2,-2-2-2,1 2-1,-1-2-2,-1 2 0,0-2-1,-2 1 0,-2 0 0,2 0 0,-3-1-1,0 2 0,-3-1-1,1 1-1,0 1-8,5 1-20,-6-7 1,8 5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76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5-1 9,'1'10'8,"-1"-10"0,0 0 1,-1 11 1,1-11-1,0 10-1,0-10 0,2 14-2,-2-4-2,2-1 0,-1 5 1,-1-1-1,-1 3-1,1 3 0,-3 1 0,0 3-1,-1 1 1,-2 3-1,2 1 0,0 2-1,1-1 0,-2 3-1,4-4 1,-2 0-1,3 0 1,0 0-1,-1-2-1,0-2 1,-1 3-2,0-3-1,-3 5-7,3 3-20,-10-8 0,4 4 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0.4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79 25 20,'0'0'24,"0"0"-9,-10-5-8,10 5-1,-15-3 1,2-1 1,1 2 0,-5-3-2,-1 4 0,-3-2-2,-1 2-2,-3-1 0,0 3-1,-4-1 0,0 2 0,-3-1 0,-2 1 1,-3 0-1,2 2 0,-2-2 0,-2 1 1,3 0-2,1-1 0,3 2-2,2-5-3,4-1-18,3 5-9,-5-11 1,9 5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2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40 0 22,'0'0'16,"0"0"-2,0 0 0,0 0 0,-9-3 1,9 3-3,-10 2-1,10-2-3,-19 3-3,5 0-2,-5 0-2,-4 2 0,-5-2-1,-4 3 0,-2-2 1,1 1-1,-5-1 0,0-1 0,-4 1 0,2-1 0,-3-1 0,4-1 1,-3 1-2,-2-1 1,5-1-4,-3-1-10,0-5-18,8 6-1,-2-10 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80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11 64 12,'-17'-1'25,"17"1"-11,0 0-5,-15-3 0,15 3-1,-16-5 0,6 3-1,-3-2 0,-2 0-2,-4 0 0,-1 0 0,-6 0-2,1 3 0,-8-2 0,0 1-1,-3 0 0,2 1-1,-4 0 0,3 2-1,0 0 1,-1-1-2,5 0 1,3 0-2,3 0-2,1-4-6,5-2-22,4 3 1,1-1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2.44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65 9,'5'-12'15,"4"2"-2,-9 10-1,9-17 1,-9 17 0,2-16 2,-2 16-1,1-15-2,-1 15-2,0-16-3,1 6-1,-2-3-2,2 1 0,-2-5-1,2 0-1,0-6 0,2 0-1,-2-1 0,1-1 0,1-2 0,-2-2-1,2 0 1,-1-1-1,0-1-1,-2-2 0,1 1-2,-2-6-7,3-4-24,0 5-2,-2-8 1,3 3 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3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20,'13'-1'10,"-13"1"0,12-3-1,-2 0 0,1 2-2,0-2-1,1 2-2,4-1 0,-2 2-1,2-4 0,1 4 0,-3-1-2,0 0 0,-1 2 0,1-1 0,-4 4-1,1-2-1,0 4-3,1 8-19,-12-14-3,15 12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8.64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 0 6,'-10'2'4,"10"-2"1,0 0 0,-9 3 1,9-3 0,0 0 0,0 0 0,0 0 0,0 0-1,0 0 0,0 0 0,0 0-1,13 4-1,-13-4 0,17 1-2,-8 0 0,2 0 0,1-1 0,2 1 0,2-1 0,0 1 0,-2 0 2,4 0-2,0-1 1,0 1-1,-3 0 1,3 1-1,-2-1 1,2-1-1,-2 1 0,1 0 0,1-1 0,-1 1-1,1-1 1,-1 0 0,-1 0 1,1 1-1,0-2 0,0 2 1,-4-1 0,3 2-1,-5-2 1,4 2-1,0-1 1,-1 1-1,1-1 0,4 0 1,-2-1-1,3 0 1,-1-1 0,-2 1 0,1-1 0,0 0 0,-2 0-1,-2 1 1,2 0-1,-3 0 0,1 0 0,2 1 0,1-1-1,1 1 1,1-2 0,2 2-1,-1-2 1,4 1 0,-1-1 0,1 0 0,0 0 0,-3 0 0,1 0 0,1 1 0,-3 0 0,2 0-1,-1 0 1,0 0-1,-2 0 1,4-1-1,-2 0 1,-2 0-1,-1-1 0,-1 1 1,-1-1-1,-3 1 0,0 0 0,-13 1 0,13-2 0,-13 2 0,10 0 0,-10 0 0,0 0 0,0 0 0,0 0 0,0 0-1,0 0-1,0 0-1,12 7-3,-11 2-21,-1-9-8,9 1 1,-9-11-1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2,'0'0'14,"0"0"0,0 0-2,0 0-3,0 0-3,0 0-2,0 0 0,0 0-2,0 0 0,0 0-1,0 0 1,9 4-1,-9-4 0,0 0 0,15 2 0,-6 0 0,0-1 0,6 0 0,-1 0 1,5 1-1,-1-2 1,2 0-1,-1-1 0,0 0 0,0-2 0,-2 3 0,-2-3-1,-3 2 1,2-1-1,-4 1 0,0 0 0,-10 1-1,15 2 1,-15-2-1,13 6-2,-13-6-1,11 9-4,-11-9-10,11 8-11,2 2 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99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 26,'10'-5'12,"-10"5"-1,14 1 0,-4-1-3,1 1-2,2-1-2,3 2-1,2-2 1,1 0-2,-2 0 0,1 0 0,-2-2 0,-4 2 0,1-1 1,-1 2-1,-2-1 0,1 2 0,-2-1-1,1 1 0,0 1 0,-1-1 0,0 0-1,-9-2 0,16 5 1,-16-5-1,13 4-1,-13-4-2,13 6-7,-2 3-19,-11-9 0,10 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201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DA84017A-5A80-49F9-8E94-5AC0A50AE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dirty="0" smtClean="0"/>
              <a:t>Lecture 21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Some slides Prof. Carla P. Gom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gomes@cs.cornell.edu</a:t>
            </a:r>
          </a:p>
          <a:p>
            <a:pPr eaLnBrk="1" hangingPunct="1"/>
            <a:endParaRPr lang="en-US" b="1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D052C-3C6F-48A6-BE1C-E28274E29253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77DA14-2CC5-4004-AD7A-83BF5948650F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If it returns failure (after some number of tries) we cannot tell whether the sentence is </a:t>
            </a:r>
            <a:r>
              <a:rPr lang="en-US" altLang="en-US" dirty="0" err="1" smtClean="0"/>
              <a:t>unsatisfiable</a:t>
            </a:r>
            <a:r>
              <a:rPr lang="en-US" altLang="en-US" dirty="0" smtClean="0"/>
              <a:t> or whether we have not searched long enough</a:t>
            </a:r>
          </a:p>
          <a:p>
            <a:pPr lvl="1">
              <a:lnSpc>
                <a:spcPct val="90000"/>
              </a:lnSpc>
            </a:pPr>
            <a:r>
              <a:rPr lang="en-US" altLang="en-US" dirty="0" smtClean="0"/>
              <a:t>If max-flips = infinity, and sentence is </a:t>
            </a:r>
            <a:r>
              <a:rPr lang="en-US" altLang="en-US" dirty="0" err="1" smtClean="0"/>
              <a:t>unsatisfiable</a:t>
            </a:r>
            <a:r>
              <a:rPr lang="en-US" altLang="en-US" dirty="0" smtClean="0"/>
              <a:t>, algorithm never terminates!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E7B5E2-C08B-4803-9AB6-EE4637C3BD5B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0412B4-B80A-4F73-A66E-8A659C23F98D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2E81E0-9401-4CA1-8FC9-7A0C25244C78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aseline="0" dirty="0" smtClean="0"/>
              <a:t>m number of clauses, n </a:t>
            </a:r>
            <a:r>
              <a:rPr lang="en-US" altLang="en-US" dirty="0" smtClean="0"/>
              <a:t>number </a:t>
            </a:r>
            <a:r>
              <a:rPr lang="en-US" altLang="en-US" smtClean="0"/>
              <a:t>of symbols/variables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CD28F-D6AD-4E4A-A550-3C6F1C26489D}" type="slidenum">
              <a:rPr lang="en-US"/>
              <a:pPr/>
              <a:t>26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2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38625" indent="-284087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6346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0885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45423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499961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54500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09038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63576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/>
              <a:pPr eaLnBrk="1" hangingPunct="1"/>
              <a:t>28</a:t>
            </a:fld>
            <a:endParaRPr lang="en-US" altLang="en-US" sz="1200" b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Count 35 </a:t>
            </a:r>
          </a:p>
          <a:p>
            <a:r>
              <a:rPr lang="en-CA" dirty="0" smtClean="0"/>
              <a:t>Minimum Value 23.00 </a:t>
            </a:r>
          </a:p>
          <a:p>
            <a:r>
              <a:rPr lang="en-CA" dirty="0" smtClean="0"/>
              <a:t>Maximum Value 100.00 </a:t>
            </a:r>
          </a:p>
          <a:p>
            <a:r>
              <a:rPr lang="en-CA" dirty="0" smtClean="0"/>
              <a:t>Average 76.09 </a:t>
            </a:r>
          </a:p>
          <a:p>
            <a:r>
              <a:rPr lang="en-CA" dirty="0" smtClean="0"/>
              <a:t>Median 80.00 Standard Deviation 15.54 Variance 241.51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61F6E429-FBF9-459D-9794-17EBB2437087}" type="slidenum">
              <a:rPr lang="en-GB" smtClean="0"/>
              <a:pPr>
                <a:defRPr/>
              </a:pPr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73954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KB entails alpha  </a:t>
            </a:r>
            <a:r>
              <a:rPr lang="en-US" dirty="0" err="1" smtClean="0"/>
              <a:t>iff</a:t>
            </a:r>
            <a:r>
              <a:rPr lang="en-US" dirty="0" smtClean="0"/>
              <a:t> KB and (not alpha) is </a:t>
            </a:r>
            <a:r>
              <a:rPr lang="en-US" dirty="0" err="1" smtClean="0"/>
              <a:t>unsatisfiable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BC59273-5EAA-4E20-9A47-BC726CD92E04}" type="slidenum">
              <a:rPr lang="en-US" altLang="en-US">
                <a:solidFill>
                  <a:prstClr val="black"/>
                </a:solidFill>
              </a:rPr>
              <a:pPr eaLnBrk="1" hangingPunct="1"/>
              <a:t>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400" b="1" dirty="0" smtClean="0">
                <a:solidFill>
                  <a:srgbClr val="000000"/>
                </a:solidFill>
              </a:rPr>
              <a:t>*</a:t>
            </a:r>
            <a:r>
              <a:rPr lang="en-US" altLang="en-US" sz="1200" dirty="0" smtClean="0">
                <a:solidFill>
                  <a:srgbClr val="000000"/>
                </a:solidFill>
              </a:rPr>
              <a:t> Resolution is “refutation complete”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in that it can prove the truth of any entailed sentence by refutation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90A5595-FF58-44CD-B419-2B5B4F2F1C5F}" type="slidenum">
              <a:rPr lang="en-US" altLang="en-US">
                <a:solidFill>
                  <a:prstClr val="black"/>
                </a:solidFill>
              </a:rPr>
              <a:pPr eaLnBrk="1" hangingPunct="1"/>
              <a:t>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AutoNum type="arabicPeriod"/>
            </a:pPr>
            <a:r>
              <a:rPr lang="en-US" altLang="en-US" sz="1200" dirty="0" smtClean="0">
                <a:solidFill>
                  <a:srgbClr val="000000"/>
                </a:solidFill>
              </a:rPr>
              <a:t>We find no contradiction: there is a model that satisfies the sentence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                        (non-trivial) and hence we cannot entail the query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90A5595-FF58-44CD-B419-2B5B4F2F1C5F}" type="slidenum">
              <a:rPr lang="en-US" altLang="en-US">
                <a:solidFill>
                  <a:prstClr val="black"/>
                </a:solidFill>
              </a:rPr>
              <a:pPr eaLnBrk="1" hangingPunct="1"/>
              <a:t>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AutoNum type="arabicPeriod"/>
            </a:pPr>
            <a:r>
              <a:rPr lang="en-US" altLang="en-US" sz="1200" dirty="0" smtClean="0">
                <a:solidFill>
                  <a:srgbClr val="000000"/>
                </a:solidFill>
              </a:rPr>
              <a:t>We find no contradiction: there is a model that satisfies the sentence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                        (non-trivial) and hence we cannot entail the query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CD38C58-8850-457E-9A6C-4535694FB516}" type="slidenum">
              <a:rPr lang="en-US" altLang="en-US">
                <a:solidFill>
                  <a:prstClr val="black"/>
                </a:solidFill>
              </a:rPr>
              <a:pPr eaLnBrk="1" hangingPunct="1"/>
              <a:t>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Any clause in which two complementary literals</a:t>
            </a:r>
            <a:r>
              <a:rPr lang="en-US" altLang="en-US" baseline="0" dirty="0" smtClean="0">
                <a:ea typeface="ＭＳ Ｐゴシック" pitchFamily="34" charset="-128"/>
              </a:rPr>
              <a:t> appear can be discarded</a:t>
            </a:r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Any improvement in Sat algorithms</a:t>
            </a:r>
            <a:r>
              <a:rPr lang="en-US" altLang="en-US" baseline="0" dirty="0" smtClean="0"/>
              <a:t> has huge impact on our ability to solve these complex problems</a:t>
            </a:r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CDBFA50-BDD7-4F83-B7C0-06BAE0C6B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B8D6C4C-3502-4B4B-9134-A11A9A26A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EE293BE-E43E-4002-90A0-CF9CA6A9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572EB80-F8AC-4E1A-BA1F-EE6792C24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3C595A3-691E-4AED-86B8-90C89A6933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82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369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CC16365-F996-4B35-A525-5CEA38AFD8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2632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8728F97-00BA-4185-A954-9749D4BB28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655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B612303-53E5-40DF-88F6-9D55C98709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9608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1692EB8-07D1-4B45-95E9-F32685544E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046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9E84F33-BB02-4DCB-A045-AB67F353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301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B4C882E-F048-4E9D-BAA1-9DC4460A24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5139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F244601-BE38-4CB9-8413-55D1AAD45A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839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0223B9E-9A83-4C31-BAE9-B50A66FA91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4908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1E98629-C31F-4C7B-9330-472AC90346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7810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ACECCAA-DFC8-4348-9A02-8BAF69083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2188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899A2C1-25F4-402C-BAF3-563E73F8EB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3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PSC 422, Lecture 21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3EEE5E5-06CE-4F29-8879-E27E485AE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185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266772"/>
      </p:ext>
    </p:extLst>
  </p:cSld>
  <p:clrMapOvr>
    <a:masterClrMapping/>
  </p:clrMapOvr>
  <p:transition spd="med" advTm="10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6354002"/>
      </p:ext>
    </p:extLst>
  </p:cSld>
  <p:clrMapOvr>
    <a:masterClrMapping/>
  </p:clrMapOvr>
  <p:transition spd="med" advTm="10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1530293"/>
      </p:ext>
    </p:extLst>
  </p:cSld>
  <p:clrMapOvr>
    <a:masterClrMapping/>
  </p:clrMapOvr>
  <p:transition spd="med" advTm="10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999B98B-CB28-462C-A99B-3F52B1EBF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1126765"/>
      </p:ext>
    </p:extLst>
  </p:cSld>
  <p:clrMapOvr>
    <a:masterClrMapping/>
  </p:clrMapOvr>
  <p:transition spd="med" advTm="10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1607713"/>
      </p:ext>
    </p:extLst>
  </p:cSld>
  <p:clrMapOvr>
    <a:masterClrMapping/>
  </p:clrMapOvr>
  <p:transition spd="med" advTm="10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771632"/>
      </p:ext>
    </p:extLst>
  </p:cSld>
  <p:clrMapOvr>
    <a:masterClrMapping/>
  </p:clrMapOvr>
  <p:transition spd="med" advTm="10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2120908"/>
      </p:ext>
    </p:extLst>
  </p:cSld>
  <p:clrMapOvr>
    <a:masterClrMapping/>
  </p:clrMapOvr>
  <p:transition spd="med" advTm="10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04047052"/>
      </p:ext>
    </p:extLst>
  </p:cSld>
  <p:clrMapOvr>
    <a:masterClrMapping/>
  </p:clrMapOvr>
  <p:transition spd="med" advTm="10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53422124"/>
      </p:ext>
    </p:extLst>
  </p:cSld>
  <p:clrMapOvr>
    <a:masterClrMapping/>
  </p:clrMapOvr>
  <p:transition spd="med" advTm="10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557915"/>
      </p:ext>
    </p:extLst>
  </p:cSld>
  <p:clrMapOvr>
    <a:masterClrMapping/>
  </p:clrMapOvr>
  <p:transition spd="med" advTm="10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304800"/>
            <a:ext cx="203835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96265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1035928"/>
      </p:ext>
    </p:extLst>
  </p:cSld>
  <p:clrMapOvr>
    <a:masterClrMapping/>
  </p:clrMapOvr>
  <p:transition spd="med" advTm="10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2524966"/>
      </p:ext>
    </p:extLst>
  </p:cSld>
  <p:clrMapOvr>
    <a:masterClrMapping/>
  </p:clrMapOvr>
  <p:transition spd="med" advTm="10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209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343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0657586"/>
      </p:ext>
    </p:extLst>
  </p:cSld>
  <p:clrMapOvr>
    <a:masterClrMapping/>
  </p:clrMapOvr>
  <p:transition spd="med" advTm="1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1D68C3B-C815-4706-936C-540C9276C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4D62C2B-DAA4-48DF-966F-9A2483E2B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0BAAEEA-E036-4C11-80D4-A273D8378A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9CD2C0-89E8-40A0-9F56-18DAC5B5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D700964-8C75-4775-9CBE-A1ED7F752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5235B016-2E40-4666-B2BE-D9F00FE9E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A50AFF8-8721-4813-8FDB-2289D70259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165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70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2098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Line 7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701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</p:sldLayoutIdLst>
  <p:transition spd="med" advTm="100"/>
  <p:timing>
    <p:tnLst>
      <p:par>
        <p:cTn id="1" dur="indefinite" restart="never" nodeType="tmRoot"/>
      </p:par>
    </p:tnLst>
  </p:timing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customXml" Target="../ink/ink29.xml"/><Relationship Id="rId7" Type="http://schemas.openxmlformats.org/officeDocument/2006/relationships/customXml" Target="../ink/ink3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10.emf"/><Relationship Id="rId5" Type="http://schemas.openxmlformats.org/officeDocument/2006/relationships/customXml" Target="../ink/ink30.xml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0.emf"/><Relationship Id="rId13" Type="http://schemas.openxmlformats.org/officeDocument/2006/relationships/customXml" Target="../ink/ink35.xml"/><Relationship Id="rId3" Type="http://schemas.openxmlformats.org/officeDocument/2006/relationships/customXml" Target="../ink/ink32.xml"/><Relationship Id="rId7" Type="http://schemas.openxmlformats.org/officeDocument/2006/relationships/customXml" Target="../ink/ink33.xml"/><Relationship Id="rId12" Type="http://schemas.openxmlformats.org/officeDocument/2006/relationships/image" Target="../media/image27.e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10.emf"/><Relationship Id="rId15" Type="http://schemas.openxmlformats.org/officeDocument/2006/relationships/customXml" Target="../ink/ink36.xml"/><Relationship Id="rId9" Type="http://schemas.openxmlformats.org/officeDocument/2006/relationships/customXml" Target="../ink/ink34.xml"/><Relationship Id="rId1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customXml" Target="../ink/ink3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customXml" Target="../ink/ink43.xml"/><Relationship Id="rId3" Type="http://schemas.openxmlformats.org/officeDocument/2006/relationships/customXml" Target="../ink/ink38.xml"/><Relationship Id="rId7" Type="http://schemas.openxmlformats.org/officeDocument/2006/relationships/customXml" Target="../ink/ink40.xml"/><Relationship Id="rId12" Type="http://schemas.openxmlformats.org/officeDocument/2006/relationships/image" Target="../media/image34.emf"/><Relationship Id="rId17" Type="http://schemas.openxmlformats.org/officeDocument/2006/relationships/image" Target="../media/image35.emf"/><Relationship Id="rId2" Type="http://schemas.openxmlformats.org/officeDocument/2006/relationships/notesSlide" Target="../notesSlides/notesSlide15.xml"/><Relationship Id="rId16" Type="http://schemas.openxmlformats.org/officeDocument/2006/relationships/customXml" Target="../ink/ink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11" Type="http://schemas.openxmlformats.org/officeDocument/2006/relationships/customXml" Target="../ink/ink42.xml"/><Relationship Id="rId5" Type="http://schemas.openxmlformats.org/officeDocument/2006/relationships/customXml" Target="../ink/ink39.xml"/><Relationship Id="rId15" Type="http://schemas.openxmlformats.org/officeDocument/2006/relationships/customXml" Target="../ink/ink44.xml"/><Relationship Id="rId10" Type="http://schemas.openxmlformats.org/officeDocument/2006/relationships/image" Target="../media/image263.emf"/><Relationship Id="rId4" Type="http://schemas.openxmlformats.org/officeDocument/2006/relationships/image" Target="../media/image2310.emf"/><Relationship Id="rId9" Type="http://schemas.openxmlformats.org/officeDocument/2006/relationships/customXml" Target="../ink/ink41.xml"/><Relationship Id="rId14" Type="http://schemas.openxmlformats.org/officeDocument/2006/relationships/image" Target="../media/image280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customXml" Target="../ink/ink4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7.xml"/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4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customXml" Target="../ink/ink49.xml"/><Relationship Id="rId3" Type="http://schemas.openxmlformats.org/officeDocument/2006/relationships/image" Target="../media/image12.png"/><Relationship Id="rId7" Type="http://schemas.openxmlformats.org/officeDocument/2006/relationships/image" Target="../media/image16.wmf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customXml" Target="../ink/ink48.xml"/><Relationship Id="rId5" Type="http://schemas.openxmlformats.org/officeDocument/2006/relationships/image" Target="../media/image15.wmf"/><Relationship Id="rId10" Type="http://schemas.openxmlformats.org/officeDocument/2006/relationships/image" Target="../media/image10.jpe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customXml" Target="../ink/ink51.xml"/><Relationship Id="rId18" Type="http://schemas.openxmlformats.org/officeDocument/2006/relationships/image" Target="../media/image42.emf"/><Relationship Id="rId3" Type="http://schemas.openxmlformats.org/officeDocument/2006/relationships/image" Target="../media/image12.png"/><Relationship Id="rId21" Type="http://schemas.openxmlformats.org/officeDocument/2006/relationships/customXml" Target="../ink/ink54.xml"/><Relationship Id="rId7" Type="http://schemas.openxmlformats.org/officeDocument/2006/relationships/image" Target="../media/image18.wmf"/><Relationship Id="rId12" Type="http://schemas.openxmlformats.org/officeDocument/2006/relationships/image" Target="../media/image39.emf"/><Relationship Id="rId17" Type="http://schemas.openxmlformats.org/officeDocument/2006/relationships/customXml" Target="../ink/ink53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41.emf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customXml" Target="../ink/ink50.xml"/><Relationship Id="rId5" Type="http://schemas.openxmlformats.org/officeDocument/2006/relationships/image" Target="../media/image15.wmf"/><Relationship Id="rId15" Type="http://schemas.openxmlformats.org/officeDocument/2006/relationships/customXml" Target="../ink/ink52.xml"/><Relationship Id="rId10" Type="http://schemas.openxmlformats.org/officeDocument/2006/relationships/image" Target="../media/image10.jpeg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image" Target="../media/image40.emf"/><Relationship Id="rId22" Type="http://schemas.openxmlformats.org/officeDocument/2006/relationships/image" Target="../media/image46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0.wmf"/><Relationship Id="rId18" Type="http://schemas.openxmlformats.org/officeDocument/2006/relationships/customXml" Target="../ink/ink55.xml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8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9.wmf"/><Relationship Id="rId5" Type="http://schemas.openxmlformats.org/officeDocument/2006/relationships/image" Target="../media/image12.png"/><Relationship Id="rId15" Type="http://schemas.openxmlformats.org/officeDocument/2006/relationships/image" Target="../media/image47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54.emf"/><Relationship Id="rId4" Type="http://schemas.openxmlformats.org/officeDocument/2006/relationships/image" Target="../media/image36.e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13.xml"/><Relationship Id="rId21" Type="http://schemas.openxmlformats.org/officeDocument/2006/relationships/customXml" Target="../ink/ink65.xml"/><Relationship Id="rId42" Type="http://schemas.openxmlformats.org/officeDocument/2006/relationships/image" Target="../media/image216.emf"/><Relationship Id="rId63" Type="http://schemas.openxmlformats.org/officeDocument/2006/relationships/customXml" Target="../ink/ink86.xml"/><Relationship Id="rId84" Type="http://schemas.openxmlformats.org/officeDocument/2006/relationships/image" Target="../media/image237.emf"/><Relationship Id="rId107" Type="http://schemas.openxmlformats.org/officeDocument/2006/relationships/customXml" Target="../ink/ink108.xml"/><Relationship Id="rId11" Type="http://schemas.openxmlformats.org/officeDocument/2006/relationships/customXml" Target="../ink/ink60.xml"/><Relationship Id="rId32" Type="http://schemas.openxmlformats.org/officeDocument/2006/relationships/image" Target="../media/image211.emf"/><Relationship Id="rId53" Type="http://schemas.openxmlformats.org/officeDocument/2006/relationships/customXml" Target="../ink/ink81.xml"/><Relationship Id="rId74" Type="http://schemas.openxmlformats.org/officeDocument/2006/relationships/image" Target="../media/image232.emf"/><Relationship Id="rId128" Type="http://schemas.openxmlformats.org/officeDocument/2006/relationships/image" Target="../media/image259.emf"/><Relationship Id="rId149" Type="http://schemas.openxmlformats.org/officeDocument/2006/relationships/customXml" Target="../ink/ink126.xml"/><Relationship Id="rId5" Type="http://schemas.openxmlformats.org/officeDocument/2006/relationships/customXml" Target="../ink/ink57.xml"/><Relationship Id="rId95" Type="http://schemas.openxmlformats.org/officeDocument/2006/relationships/customXml" Target="../ink/ink102.xml"/><Relationship Id="rId22" Type="http://schemas.openxmlformats.org/officeDocument/2006/relationships/image" Target="../media/image206.emf"/><Relationship Id="rId27" Type="http://schemas.openxmlformats.org/officeDocument/2006/relationships/customXml" Target="../ink/ink68.xml"/><Relationship Id="rId43" Type="http://schemas.openxmlformats.org/officeDocument/2006/relationships/customXml" Target="../ink/ink76.xml"/><Relationship Id="rId48" Type="http://schemas.openxmlformats.org/officeDocument/2006/relationships/image" Target="../media/image219.emf"/><Relationship Id="rId64" Type="http://schemas.openxmlformats.org/officeDocument/2006/relationships/image" Target="../media/image227.emf"/><Relationship Id="rId69" Type="http://schemas.openxmlformats.org/officeDocument/2006/relationships/customXml" Target="../ink/ink89.xml"/><Relationship Id="rId113" Type="http://schemas.openxmlformats.org/officeDocument/2006/relationships/customXml" Target="../ink/ink111.xml"/><Relationship Id="rId118" Type="http://schemas.openxmlformats.org/officeDocument/2006/relationships/image" Target="../media/image254.emf"/><Relationship Id="rId134" Type="http://schemas.openxmlformats.org/officeDocument/2006/relationships/image" Target="../media/image262.emf"/><Relationship Id="rId80" Type="http://schemas.openxmlformats.org/officeDocument/2006/relationships/image" Target="../media/image235.emf"/><Relationship Id="rId85" Type="http://schemas.openxmlformats.org/officeDocument/2006/relationships/customXml" Target="../ink/ink97.xml"/><Relationship Id="rId150" Type="http://schemas.openxmlformats.org/officeDocument/2006/relationships/image" Target="../media/image270.emf"/><Relationship Id="rId155" Type="http://schemas.openxmlformats.org/officeDocument/2006/relationships/customXml" Target="../ink/ink129.xml"/><Relationship Id="rId12" Type="http://schemas.openxmlformats.org/officeDocument/2006/relationships/image" Target="../media/image201.emf"/><Relationship Id="rId17" Type="http://schemas.openxmlformats.org/officeDocument/2006/relationships/customXml" Target="../ink/ink63.xml"/><Relationship Id="rId33" Type="http://schemas.openxmlformats.org/officeDocument/2006/relationships/customXml" Target="../ink/ink71.xml"/><Relationship Id="rId38" Type="http://schemas.openxmlformats.org/officeDocument/2006/relationships/image" Target="../media/image214.emf"/><Relationship Id="rId59" Type="http://schemas.openxmlformats.org/officeDocument/2006/relationships/customXml" Target="../ink/ink84.xml"/><Relationship Id="rId103" Type="http://schemas.openxmlformats.org/officeDocument/2006/relationships/customXml" Target="../ink/ink106.xml"/><Relationship Id="rId108" Type="http://schemas.openxmlformats.org/officeDocument/2006/relationships/image" Target="../media/image249.emf"/><Relationship Id="rId124" Type="http://schemas.openxmlformats.org/officeDocument/2006/relationships/image" Target="../media/image257.emf"/><Relationship Id="rId129" Type="http://schemas.openxmlformats.org/officeDocument/2006/relationships/customXml" Target="../ink/ink119.xml"/><Relationship Id="rId54" Type="http://schemas.openxmlformats.org/officeDocument/2006/relationships/image" Target="../media/image222.emf"/><Relationship Id="rId70" Type="http://schemas.openxmlformats.org/officeDocument/2006/relationships/image" Target="../media/image230.emf"/><Relationship Id="rId75" Type="http://schemas.openxmlformats.org/officeDocument/2006/relationships/customXml" Target="../ink/ink92.xml"/><Relationship Id="rId91" Type="http://schemas.openxmlformats.org/officeDocument/2006/relationships/customXml" Target="../ink/ink100.xml"/><Relationship Id="rId96" Type="http://schemas.openxmlformats.org/officeDocument/2006/relationships/image" Target="../media/image243.emf"/><Relationship Id="rId140" Type="http://schemas.openxmlformats.org/officeDocument/2006/relationships/image" Target="../media/image265.emf"/><Relationship Id="rId145" Type="http://schemas.openxmlformats.org/officeDocument/2006/relationships/customXml" Target="../ink/ink1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emf"/><Relationship Id="rId23" Type="http://schemas.openxmlformats.org/officeDocument/2006/relationships/customXml" Target="../ink/ink66.xml"/><Relationship Id="rId28" Type="http://schemas.openxmlformats.org/officeDocument/2006/relationships/image" Target="../media/image209.emf"/><Relationship Id="rId49" Type="http://schemas.openxmlformats.org/officeDocument/2006/relationships/customXml" Target="../ink/ink79.xml"/><Relationship Id="rId114" Type="http://schemas.openxmlformats.org/officeDocument/2006/relationships/image" Target="../media/image252.emf"/><Relationship Id="rId119" Type="http://schemas.openxmlformats.org/officeDocument/2006/relationships/customXml" Target="../ink/ink114.xml"/><Relationship Id="rId44" Type="http://schemas.openxmlformats.org/officeDocument/2006/relationships/image" Target="../media/image217.emf"/><Relationship Id="rId60" Type="http://schemas.openxmlformats.org/officeDocument/2006/relationships/image" Target="../media/image225.emf"/><Relationship Id="rId65" Type="http://schemas.openxmlformats.org/officeDocument/2006/relationships/customXml" Target="../ink/ink87.xml"/><Relationship Id="rId81" Type="http://schemas.openxmlformats.org/officeDocument/2006/relationships/customXml" Target="../ink/ink95.xml"/><Relationship Id="rId86" Type="http://schemas.openxmlformats.org/officeDocument/2006/relationships/image" Target="../media/image238.emf"/><Relationship Id="rId130" Type="http://schemas.openxmlformats.org/officeDocument/2006/relationships/image" Target="../media/image260.emf"/><Relationship Id="rId135" Type="http://schemas.openxmlformats.org/officeDocument/2006/relationships/customXml" Target="../ink/ink122.xml"/><Relationship Id="rId151" Type="http://schemas.openxmlformats.org/officeDocument/2006/relationships/customXml" Target="../ink/ink127.xml"/><Relationship Id="rId156" Type="http://schemas.openxmlformats.org/officeDocument/2006/relationships/image" Target="../media/image273.emf"/><Relationship Id="rId13" Type="http://schemas.openxmlformats.org/officeDocument/2006/relationships/customXml" Target="../ink/ink61.xml"/><Relationship Id="rId18" Type="http://schemas.openxmlformats.org/officeDocument/2006/relationships/image" Target="../media/image204.emf"/><Relationship Id="rId39" Type="http://schemas.openxmlformats.org/officeDocument/2006/relationships/customXml" Target="../ink/ink74.xml"/><Relationship Id="rId109" Type="http://schemas.openxmlformats.org/officeDocument/2006/relationships/customXml" Target="../ink/ink109.xml"/><Relationship Id="rId34" Type="http://schemas.openxmlformats.org/officeDocument/2006/relationships/image" Target="../media/image212.emf"/><Relationship Id="rId50" Type="http://schemas.openxmlformats.org/officeDocument/2006/relationships/image" Target="../media/image220.emf"/><Relationship Id="rId55" Type="http://schemas.openxmlformats.org/officeDocument/2006/relationships/customXml" Target="../ink/ink82.xml"/><Relationship Id="rId76" Type="http://schemas.openxmlformats.org/officeDocument/2006/relationships/image" Target="../media/image233.emf"/><Relationship Id="rId97" Type="http://schemas.openxmlformats.org/officeDocument/2006/relationships/customXml" Target="../ink/ink103.xml"/><Relationship Id="rId104" Type="http://schemas.openxmlformats.org/officeDocument/2006/relationships/image" Target="../media/image247.emf"/><Relationship Id="rId120" Type="http://schemas.openxmlformats.org/officeDocument/2006/relationships/image" Target="../media/image255.emf"/><Relationship Id="rId125" Type="http://schemas.openxmlformats.org/officeDocument/2006/relationships/customXml" Target="../ink/ink117.xml"/><Relationship Id="rId141" Type="http://schemas.openxmlformats.org/officeDocument/2006/relationships/customXml" Target="../ink/ink123.xml"/><Relationship Id="rId146" Type="http://schemas.openxmlformats.org/officeDocument/2006/relationships/image" Target="../media/image268.emf"/><Relationship Id="rId7" Type="http://schemas.openxmlformats.org/officeDocument/2006/relationships/customXml" Target="../ink/ink58.xml"/><Relationship Id="rId71" Type="http://schemas.openxmlformats.org/officeDocument/2006/relationships/customXml" Target="../ink/ink90.xml"/><Relationship Id="rId92" Type="http://schemas.openxmlformats.org/officeDocument/2006/relationships/image" Target="../media/image241.emf"/><Relationship Id="rId2" Type="http://schemas.openxmlformats.org/officeDocument/2006/relationships/notesSlide" Target="../notesSlides/notesSlide20.xml"/><Relationship Id="rId29" Type="http://schemas.openxmlformats.org/officeDocument/2006/relationships/customXml" Target="../ink/ink69.xml"/><Relationship Id="rId24" Type="http://schemas.openxmlformats.org/officeDocument/2006/relationships/image" Target="../media/image207.emf"/><Relationship Id="rId40" Type="http://schemas.openxmlformats.org/officeDocument/2006/relationships/image" Target="../media/image215.emf"/><Relationship Id="rId45" Type="http://schemas.openxmlformats.org/officeDocument/2006/relationships/customXml" Target="../ink/ink77.xml"/><Relationship Id="rId66" Type="http://schemas.openxmlformats.org/officeDocument/2006/relationships/image" Target="../media/image228.emf"/><Relationship Id="rId87" Type="http://schemas.openxmlformats.org/officeDocument/2006/relationships/customXml" Target="../ink/ink98.xml"/><Relationship Id="rId110" Type="http://schemas.openxmlformats.org/officeDocument/2006/relationships/image" Target="../media/image250.emf"/><Relationship Id="rId115" Type="http://schemas.openxmlformats.org/officeDocument/2006/relationships/customXml" Target="../ink/ink112.xml"/><Relationship Id="rId131" Type="http://schemas.openxmlformats.org/officeDocument/2006/relationships/customXml" Target="../ink/ink120.xml"/><Relationship Id="rId157" Type="http://schemas.openxmlformats.org/officeDocument/2006/relationships/customXml" Target="../ink/ink130.xml"/><Relationship Id="rId61" Type="http://schemas.openxmlformats.org/officeDocument/2006/relationships/customXml" Target="../ink/ink85.xml"/><Relationship Id="rId82" Type="http://schemas.openxmlformats.org/officeDocument/2006/relationships/image" Target="../media/image236.emf"/><Relationship Id="rId152" Type="http://schemas.openxmlformats.org/officeDocument/2006/relationships/image" Target="../media/image271.emf"/><Relationship Id="rId19" Type="http://schemas.openxmlformats.org/officeDocument/2006/relationships/customXml" Target="../ink/ink64.xml"/><Relationship Id="rId14" Type="http://schemas.openxmlformats.org/officeDocument/2006/relationships/image" Target="../media/image202.emf"/><Relationship Id="rId30" Type="http://schemas.openxmlformats.org/officeDocument/2006/relationships/image" Target="../media/image210.emf"/><Relationship Id="rId35" Type="http://schemas.openxmlformats.org/officeDocument/2006/relationships/customXml" Target="../ink/ink72.xml"/><Relationship Id="rId56" Type="http://schemas.openxmlformats.org/officeDocument/2006/relationships/image" Target="../media/image223.emf"/><Relationship Id="rId77" Type="http://schemas.openxmlformats.org/officeDocument/2006/relationships/customXml" Target="../ink/ink93.xml"/><Relationship Id="rId100" Type="http://schemas.openxmlformats.org/officeDocument/2006/relationships/image" Target="../media/image245.emf"/><Relationship Id="rId105" Type="http://schemas.openxmlformats.org/officeDocument/2006/relationships/customXml" Target="../ink/ink107.xml"/><Relationship Id="rId126" Type="http://schemas.openxmlformats.org/officeDocument/2006/relationships/image" Target="../media/image258.emf"/><Relationship Id="rId147" Type="http://schemas.openxmlformats.org/officeDocument/2006/relationships/customXml" Target="../ink/ink125.xml"/><Relationship Id="rId8" Type="http://schemas.openxmlformats.org/officeDocument/2006/relationships/image" Target="../media/image199.emf"/><Relationship Id="rId51" Type="http://schemas.openxmlformats.org/officeDocument/2006/relationships/customXml" Target="../ink/ink80.xml"/><Relationship Id="rId72" Type="http://schemas.openxmlformats.org/officeDocument/2006/relationships/image" Target="../media/image231.emf"/><Relationship Id="rId93" Type="http://schemas.openxmlformats.org/officeDocument/2006/relationships/customXml" Target="../ink/ink101.xml"/><Relationship Id="rId98" Type="http://schemas.openxmlformats.org/officeDocument/2006/relationships/image" Target="../media/image244.emf"/><Relationship Id="rId121" Type="http://schemas.openxmlformats.org/officeDocument/2006/relationships/customXml" Target="../ink/ink115.xml"/><Relationship Id="rId3" Type="http://schemas.openxmlformats.org/officeDocument/2006/relationships/customXml" Target="../ink/ink56.xml"/><Relationship Id="rId25" Type="http://schemas.openxmlformats.org/officeDocument/2006/relationships/customXml" Target="../ink/ink67.xml"/><Relationship Id="rId46" Type="http://schemas.openxmlformats.org/officeDocument/2006/relationships/image" Target="../media/image218.emf"/><Relationship Id="rId67" Type="http://schemas.openxmlformats.org/officeDocument/2006/relationships/customXml" Target="../ink/ink88.xml"/><Relationship Id="rId116" Type="http://schemas.openxmlformats.org/officeDocument/2006/relationships/image" Target="../media/image253.emf"/><Relationship Id="rId158" Type="http://schemas.openxmlformats.org/officeDocument/2006/relationships/image" Target="../media/image183.emf"/><Relationship Id="rId20" Type="http://schemas.openxmlformats.org/officeDocument/2006/relationships/image" Target="../media/image205.emf"/><Relationship Id="rId41" Type="http://schemas.openxmlformats.org/officeDocument/2006/relationships/customXml" Target="../ink/ink75.xml"/><Relationship Id="rId62" Type="http://schemas.openxmlformats.org/officeDocument/2006/relationships/image" Target="../media/image226.emf"/><Relationship Id="rId83" Type="http://schemas.openxmlformats.org/officeDocument/2006/relationships/customXml" Target="../ink/ink96.xml"/><Relationship Id="rId88" Type="http://schemas.openxmlformats.org/officeDocument/2006/relationships/image" Target="../media/image239.emf"/><Relationship Id="rId111" Type="http://schemas.openxmlformats.org/officeDocument/2006/relationships/customXml" Target="../ink/ink110.xml"/><Relationship Id="rId132" Type="http://schemas.openxmlformats.org/officeDocument/2006/relationships/image" Target="../media/image261.emf"/><Relationship Id="rId153" Type="http://schemas.openxmlformats.org/officeDocument/2006/relationships/customXml" Target="../ink/ink128.xml"/><Relationship Id="rId15" Type="http://schemas.openxmlformats.org/officeDocument/2006/relationships/customXml" Target="../ink/ink62.xml"/><Relationship Id="rId36" Type="http://schemas.openxmlformats.org/officeDocument/2006/relationships/image" Target="../media/image213.emf"/><Relationship Id="rId57" Type="http://schemas.openxmlformats.org/officeDocument/2006/relationships/customXml" Target="../ink/ink83.xml"/><Relationship Id="rId106" Type="http://schemas.openxmlformats.org/officeDocument/2006/relationships/image" Target="../media/image248.emf"/><Relationship Id="rId127" Type="http://schemas.openxmlformats.org/officeDocument/2006/relationships/customXml" Target="../ink/ink118.xml"/><Relationship Id="rId10" Type="http://schemas.openxmlformats.org/officeDocument/2006/relationships/image" Target="../media/image200.emf"/><Relationship Id="rId31" Type="http://schemas.openxmlformats.org/officeDocument/2006/relationships/customXml" Target="../ink/ink70.xml"/><Relationship Id="rId52" Type="http://schemas.openxmlformats.org/officeDocument/2006/relationships/image" Target="../media/image221.emf"/><Relationship Id="rId73" Type="http://schemas.openxmlformats.org/officeDocument/2006/relationships/customXml" Target="../ink/ink91.xml"/><Relationship Id="rId78" Type="http://schemas.openxmlformats.org/officeDocument/2006/relationships/image" Target="../media/image234.emf"/><Relationship Id="rId94" Type="http://schemas.openxmlformats.org/officeDocument/2006/relationships/image" Target="../media/image242.emf"/><Relationship Id="rId99" Type="http://schemas.openxmlformats.org/officeDocument/2006/relationships/customXml" Target="../ink/ink104.xml"/><Relationship Id="rId101" Type="http://schemas.openxmlformats.org/officeDocument/2006/relationships/customXml" Target="../ink/ink105.xml"/><Relationship Id="rId122" Type="http://schemas.openxmlformats.org/officeDocument/2006/relationships/image" Target="../media/image256.emf"/><Relationship Id="rId148" Type="http://schemas.openxmlformats.org/officeDocument/2006/relationships/image" Target="../media/image269.emf"/><Relationship Id="rId4" Type="http://schemas.openxmlformats.org/officeDocument/2006/relationships/image" Target="../media/image197.emf"/><Relationship Id="rId9" Type="http://schemas.openxmlformats.org/officeDocument/2006/relationships/customXml" Target="../ink/ink59.xml"/><Relationship Id="rId26" Type="http://schemas.openxmlformats.org/officeDocument/2006/relationships/image" Target="../media/image208.emf"/><Relationship Id="rId47" Type="http://schemas.openxmlformats.org/officeDocument/2006/relationships/customXml" Target="../ink/ink78.xml"/><Relationship Id="rId68" Type="http://schemas.openxmlformats.org/officeDocument/2006/relationships/image" Target="../media/image229.emf"/><Relationship Id="rId89" Type="http://schemas.openxmlformats.org/officeDocument/2006/relationships/customXml" Target="../ink/ink99.xml"/><Relationship Id="rId112" Type="http://schemas.openxmlformats.org/officeDocument/2006/relationships/image" Target="../media/image251.emf"/><Relationship Id="rId133" Type="http://schemas.openxmlformats.org/officeDocument/2006/relationships/customXml" Target="../ink/ink121.xml"/><Relationship Id="rId154" Type="http://schemas.openxmlformats.org/officeDocument/2006/relationships/image" Target="../media/image272.emf"/><Relationship Id="rId16" Type="http://schemas.openxmlformats.org/officeDocument/2006/relationships/image" Target="../media/image203.emf"/><Relationship Id="rId37" Type="http://schemas.openxmlformats.org/officeDocument/2006/relationships/customXml" Target="../ink/ink73.xml"/><Relationship Id="rId58" Type="http://schemas.openxmlformats.org/officeDocument/2006/relationships/image" Target="../media/image224.emf"/><Relationship Id="rId79" Type="http://schemas.openxmlformats.org/officeDocument/2006/relationships/customXml" Target="../ink/ink94.xml"/><Relationship Id="rId102" Type="http://schemas.openxmlformats.org/officeDocument/2006/relationships/image" Target="../media/image246.emf"/><Relationship Id="rId123" Type="http://schemas.openxmlformats.org/officeDocument/2006/relationships/customXml" Target="../ink/ink116.xml"/><Relationship Id="rId144" Type="http://schemas.openxmlformats.org/officeDocument/2006/relationships/image" Target="../media/image267.emf"/><Relationship Id="rId90" Type="http://schemas.openxmlformats.org/officeDocument/2006/relationships/image" Target="../media/image240.emf"/></Relationships>
</file>

<file path=ppt/slides/_rels/slide2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140.xml"/><Relationship Id="rId42" Type="http://schemas.openxmlformats.org/officeDocument/2006/relationships/image" Target="../media/image153.emf"/><Relationship Id="rId47" Type="http://schemas.openxmlformats.org/officeDocument/2006/relationships/customXml" Target="../ink/ink153.xml"/><Relationship Id="rId63" Type="http://schemas.openxmlformats.org/officeDocument/2006/relationships/customXml" Target="../ink/ink161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174.xml"/><Relationship Id="rId16" Type="http://schemas.openxmlformats.org/officeDocument/2006/relationships/image" Target="../media/image140.emf"/><Relationship Id="rId11" Type="http://schemas.openxmlformats.org/officeDocument/2006/relationships/customXml" Target="../ink/ink135.xml"/><Relationship Id="rId32" Type="http://schemas.openxmlformats.org/officeDocument/2006/relationships/image" Target="../media/image148.emf"/><Relationship Id="rId37" Type="http://schemas.openxmlformats.org/officeDocument/2006/relationships/customXml" Target="../ink/ink148.xml"/><Relationship Id="rId53" Type="http://schemas.openxmlformats.org/officeDocument/2006/relationships/customXml" Target="../ink/ink156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169.xml"/><Relationship Id="rId102" Type="http://schemas.openxmlformats.org/officeDocument/2006/relationships/image" Target="../media/image1710.emf"/><Relationship Id="rId5" Type="http://schemas.openxmlformats.org/officeDocument/2006/relationships/customXml" Target="../ink/ink132.xml"/><Relationship Id="rId90" Type="http://schemas.openxmlformats.org/officeDocument/2006/relationships/image" Target="../media/image177.emf"/><Relationship Id="rId95" Type="http://schemas.openxmlformats.org/officeDocument/2006/relationships/customXml" Target="../ink/ink177.xml"/><Relationship Id="rId22" Type="http://schemas.openxmlformats.org/officeDocument/2006/relationships/image" Target="../media/image143.emf"/><Relationship Id="rId27" Type="http://schemas.openxmlformats.org/officeDocument/2006/relationships/customXml" Target="../ink/ink143.xml"/><Relationship Id="rId43" Type="http://schemas.openxmlformats.org/officeDocument/2006/relationships/customXml" Target="../ink/ink151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164.xml"/><Relationship Id="rId80" Type="http://schemas.openxmlformats.org/officeDocument/2006/relationships/image" Target="../media/image172.emf"/><Relationship Id="rId85" Type="http://schemas.openxmlformats.org/officeDocument/2006/relationships/customXml" Target="../ink/ink172.xml"/><Relationship Id="rId12" Type="http://schemas.openxmlformats.org/officeDocument/2006/relationships/image" Target="../media/image138.emf"/><Relationship Id="rId17" Type="http://schemas.openxmlformats.org/officeDocument/2006/relationships/customXml" Target="../ink/ink138.xml"/><Relationship Id="rId25" Type="http://schemas.openxmlformats.org/officeDocument/2006/relationships/customXml" Target="../ink/ink142.xml"/><Relationship Id="rId33" Type="http://schemas.openxmlformats.org/officeDocument/2006/relationships/customXml" Target="../ink/ink146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159.xml"/><Relationship Id="rId67" Type="http://schemas.openxmlformats.org/officeDocument/2006/relationships/customXml" Target="../ink/ink163.xml"/><Relationship Id="rId20" Type="http://schemas.openxmlformats.org/officeDocument/2006/relationships/image" Target="../media/image142.emf"/><Relationship Id="rId41" Type="http://schemas.openxmlformats.org/officeDocument/2006/relationships/customXml" Target="../ink/ink150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167.xml"/><Relationship Id="rId83" Type="http://schemas.openxmlformats.org/officeDocument/2006/relationships/customXml" Target="../ink/ink171.xml"/><Relationship Id="rId88" Type="http://schemas.openxmlformats.org/officeDocument/2006/relationships/image" Target="../media/image176.emf"/><Relationship Id="rId91" Type="http://schemas.openxmlformats.org/officeDocument/2006/relationships/customXml" Target="../ink/ink175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137.xml"/><Relationship Id="rId23" Type="http://schemas.openxmlformats.org/officeDocument/2006/relationships/customXml" Target="../ink/ink141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154.xml"/><Relationship Id="rId57" Type="http://schemas.openxmlformats.org/officeDocument/2006/relationships/customXml" Target="../ink/ink158.xml"/><Relationship Id="rId10" Type="http://schemas.openxmlformats.org/officeDocument/2006/relationships/image" Target="../media/image137.emf"/><Relationship Id="rId31" Type="http://schemas.openxmlformats.org/officeDocument/2006/relationships/customXml" Target="../ink/ink145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162.xml"/><Relationship Id="rId73" Type="http://schemas.openxmlformats.org/officeDocument/2006/relationships/customXml" Target="../ink/ink166.xml"/><Relationship Id="rId78" Type="http://schemas.openxmlformats.org/officeDocument/2006/relationships/image" Target="../media/image171.emf"/><Relationship Id="rId81" Type="http://schemas.openxmlformats.org/officeDocument/2006/relationships/customXml" Target="../ink/ink170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179.xml"/><Relationship Id="rId101" Type="http://schemas.openxmlformats.org/officeDocument/2006/relationships/customXml" Target="../ink/ink180.xml"/><Relationship Id="rId4" Type="http://schemas.openxmlformats.org/officeDocument/2006/relationships/image" Target="../media/image134.emf"/><Relationship Id="rId9" Type="http://schemas.openxmlformats.org/officeDocument/2006/relationships/customXml" Target="../ink/ink134.xml"/><Relationship Id="rId13" Type="http://schemas.openxmlformats.org/officeDocument/2006/relationships/customXml" Target="../ink/ink136.xml"/><Relationship Id="rId18" Type="http://schemas.openxmlformats.org/officeDocument/2006/relationships/image" Target="../media/image141.emf"/><Relationship Id="rId39" Type="http://schemas.openxmlformats.org/officeDocument/2006/relationships/customXml" Target="../ink/ink149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157.xml"/><Relationship Id="rId76" Type="http://schemas.openxmlformats.org/officeDocument/2006/relationships/image" Target="../media/image170.emf"/><Relationship Id="rId97" Type="http://schemas.openxmlformats.org/officeDocument/2006/relationships/customXml" Target="../ink/ink178.xml"/><Relationship Id="rId7" Type="http://schemas.openxmlformats.org/officeDocument/2006/relationships/customXml" Target="../ink/ink133.xml"/><Relationship Id="rId71" Type="http://schemas.openxmlformats.org/officeDocument/2006/relationships/customXml" Target="../ink/ink165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21.xml"/><Relationship Id="rId29" Type="http://schemas.openxmlformats.org/officeDocument/2006/relationships/customXml" Target="../ink/ink144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152.xml"/><Relationship Id="rId66" Type="http://schemas.openxmlformats.org/officeDocument/2006/relationships/image" Target="../media/image165.emf"/><Relationship Id="rId87" Type="http://schemas.openxmlformats.org/officeDocument/2006/relationships/customXml" Target="../ink/ink173.xml"/><Relationship Id="rId61" Type="http://schemas.openxmlformats.org/officeDocument/2006/relationships/customXml" Target="../ink/ink160.xml"/><Relationship Id="rId82" Type="http://schemas.openxmlformats.org/officeDocument/2006/relationships/image" Target="../media/image173.emf"/><Relationship Id="rId19" Type="http://schemas.openxmlformats.org/officeDocument/2006/relationships/customXml" Target="../ink/ink139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147.xml"/><Relationship Id="rId56" Type="http://schemas.openxmlformats.org/officeDocument/2006/relationships/image" Target="../media/image160.emf"/><Relationship Id="rId77" Type="http://schemas.openxmlformats.org/officeDocument/2006/relationships/customXml" Target="../ink/ink168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155.xml"/><Relationship Id="rId72" Type="http://schemas.openxmlformats.org/officeDocument/2006/relationships/image" Target="../media/image168.emf"/><Relationship Id="rId93" Type="http://schemas.openxmlformats.org/officeDocument/2006/relationships/customXml" Target="../ink/ink176.xml"/><Relationship Id="rId98" Type="http://schemas.openxmlformats.org/officeDocument/2006/relationships/image" Target="../media/image181.emf"/><Relationship Id="rId3" Type="http://schemas.openxmlformats.org/officeDocument/2006/relationships/customXml" Target="../ink/ink13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1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5.emf"/><Relationship Id="rId5" Type="http://schemas.openxmlformats.org/officeDocument/2006/relationships/customXml" Target="../ink/ink182.xml"/><Relationship Id="rId4" Type="http://schemas.openxmlformats.org/officeDocument/2006/relationships/image" Target="../media/image294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6.xml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9" Type="http://schemas.openxmlformats.org/officeDocument/2006/relationships/customXml" Target="../ink/ink19.xml"/><Relationship Id="rId21" Type="http://schemas.openxmlformats.org/officeDocument/2006/relationships/customXml" Target="../ink/ink10.xml"/><Relationship Id="rId34" Type="http://schemas.openxmlformats.org/officeDocument/2006/relationships/image" Target="../media/image16.emf"/><Relationship Id="rId7" Type="http://schemas.openxmlformats.org/officeDocument/2006/relationships/customXml" Target="../ink/ink3.xml"/><Relationship Id="rId12" Type="http://schemas.openxmlformats.org/officeDocument/2006/relationships/image" Target="../media/image5.emf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33" Type="http://schemas.openxmlformats.org/officeDocument/2006/relationships/customXml" Target="../ink/ink16.xml"/><Relationship Id="rId38" Type="http://schemas.openxmlformats.org/officeDocument/2006/relationships/image" Target="../media/image20.e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.emf"/><Relationship Id="rId20" Type="http://schemas.openxmlformats.org/officeDocument/2006/relationships/image" Target="../media/image9.emf"/><Relationship Id="rId29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customXml" Target="../ink/ink5.xml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37" Type="http://schemas.openxmlformats.org/officeDocument/2006/relationships/customXml" Target="../ink/ink18.xml"/><Relationship Id="rId40" Type="http://schemas.openxmlformats.org/officeDocument/2006/relationships/image" Target="../media/image21.emf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13.emf"/><Relationship Id="rId36" Type="http://schemas.openxmlformats.org/officeDocument/2006/relationships/image" Target="../media/image19.emf"/><Relationship Id="rId10" Type="http://schemas.openxmlformats.org/officeDocument/2006/relationships/image" Target="../media/image4.emf"/><Relationship Id="rId19" Type="http://schemas.openxmlformats.org/officeDocument/2006/relationships/customXml" Target="../ink/ink9.xml"/><Relationship Id="rId31" Type="http://schemas.openxmlformats.org/officeDocument/2006/relationships/customXml" Target="../ink/ink15.xml"/><Relationship Id="rId4" Type="http://schemas.openxmlformats.org/officeDocument/2006/relationships/image" Target="../media/image1.emf"/><Relationship Id="rId9" Type="http://schemas.openxmlformats.org/officeDocument/2006/relationships/customXml" Target="../ink/ink4.xml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customXml" Target="../ink/ink13.xml"/><Relationship Id="rId30" Type="http://schemas.openxmlformats.org/officeDocument/2006/relationships/image" Target="../media/image14.emf"/><Relationship Id="rId35" Type="http://schemas.openxmlformats.org/officeDocument/2006/relationships/customXml" Target="../ink/ink17.xml"/><Relationship Id="rId8" Type="http://schemas.openxmlformats.org/officeDocument/2006/relationships/image" Target="../media/image3.emf"/><Relationship Id="rId3" Type="http://schemas.openxmlformats.org/officeDocument/2006/relationships/customXml" Target="../ink/ink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3.emf"/><Relationship Id="rId5" Type="http://schemas.openxmlformats.org/officeDocument/2006/relationships/image" Target="../media/image4.wmf"/><Relationship Id="rId10" Type="http://schemas.openxmlformats.org/officeDocument/2006/relationships/customXml" Target="../ink/ink20.xml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emf"/><Relationship Id="rId3" Type="http://schemas.openxmlformats.org/officeDocument/2006/relationships/notesSlide" Target="../notesSlides/notesSlide6.xml"/><Relationship Id="rId12" Type="http://schemas.openxmlformats.org/officeDocument/2006/relationships/customXml" Target="../ink/ink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21.xml"/><Relationship Id="rId11" Type="http://schemas.openxmlformats.org/officeDocument/2006/relationships/image" Target="../media/image18.emf"/><Relationship Id="rId5" Type="http://schemas.openxmlformats.org/officeDocument/2006/relationships/image" Target="../media/image6.wmf"/><Relationship Id="rId15" Type="http://schemas.openxmlformats.org/officeDocument/2006/relationships/image" Target="../media/image23.emf"/><Relationship Id="rId10" Type="http://schemas.openxmlformats.org/officeDocument/2006/relationships/customXml" Target="../ink/ink22.xml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emf"/><Relationship Id="rId14" Type="http://schemas.openxmlformats.org/officeDocument/2006/relationships/customXml" Target="../ink/ink2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6.xm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25.xml"/><Relationship Id="rId11" Type="http://schemas.openxmlformats.org/officeDocument/2006/relationships/image" Target="../media/image45.emf"/><Relationship Id="rId5" Type="http://schemas.openxmlformats.org/officeDocument/2006/relationships/image" Target="../media/image7.wmf"/><Relationship Id="rId10" Type="http://schemas.openxmlformats.org/officeDocument/2006/relationships/customXml" Target="../ink/ink27.xml"/><Relationship Id="rId4" Type="http://schemas.openxmlformats.org/officeDocument/2006/relationships/oleObject" Target="../embeddings/oleObject8.bin"/><Relationship Id="rId9" Type="http://schemas.openxmlformats.org/officeDocument/2006/relationships/image" Target="../media/image4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8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ACA5DE21-EB39-4D7A-8358-F4A5BC11EB68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 smtClean="0">
                <a:solidFill>
                  <a:schemeClr val="accent2"/>
                </a:solidFill>
                <a:latin typeface="Arial Unicode MS" pitchFamily="34" charset="-128"/>
              </a:rPr>
              <a:t>Intelligent Systems (AI-2)</a:t>
            </a:r>
            <a:endParaRPr lang="en-US" sz="4800" b="1" dirty="0">
              <a:solidFill>
                <a:schemeClr val="accent2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sz="24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latin typeface="Arial Unicode MS" pitchFamily="34" charset="-128"/>
              </a:rPr>
              <a:t>Computer Science </a:t>
            </a:r>
            <a:r>
              <a:rPr lang="en-US" sz="3200" b="1" dirty="0" smtClean="0">
                <a:latin typeface="Arial Unicode MS" pitchFamily="34" charset="-128"/>
              </a:rPr>
              <a:t>cpsc422</a:t>
            </a:r>
            <a:r>
              <a:rPr lang="en-US" sz="3200" b="1" dirty="0">
                <a:latin typeface="Arial Unicode MS" pitchFamily="34" charset="-128"/>
              </a:rPr>
              <a:t>, Lecture </a:t>
            </a:r>
            <a:r>
              <a:rPr lang="en-US" sz="3200" b="1" dirty="0" smtClean="0">
                <a:latin typeface="Arial Unicode MS" pitchFamily="34" charset="-128"/>
              </a:rPr>
              <a:t>21</a:t>
            </a:r>
            <a:endParaRPr lang="en-US" sz="32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latin typeface="Arial Unicode MS" pitchFamily="34" charset="-128"/>
              </a:rPr>
              <a:t>Oct,  30,  2015</a:t>
            </a:r>
            <a:endParaRPr lang="en-US" b="1" dirty="0">
              <a:latin typeface="Arial Unicode MS" pitchFamily="34" charset="-128"/>
            </a:endParaRP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6" name="Footer Placeholder 2"/>
          <p:cNvSpPr txBox="1">
            <a:spLocks/>
          </p:cNvSpPr>
          <p:nvPr/>
        </p:nvSpPr>
        <p:spPr bwMode="auto">
          <a:xfrm>
            <a:off x="155459" y="5445224"/>
            <a:ext cx="6092689" cy="499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Slide credit: some slides adapted from </a:t>
            </a:r>
            <a:r>
              <a:rPr lang="en-CA" sz="1600" dirty="0">
                <a:solidFill>
                  <a:schemeClr val="tx2"/>
                </a:solidFill>
              </a:rPr>
              <a:t>Stuart </a:t>
            </a:r>
            <a:r>
              <a:rPr lang="en-CA" sz="1600" dirty="0" smtClean="0">
                <a:solidFill>
                  <a:schemeClr val="tx2"/>
                </a:solidFill>
              </a:rPr>
              <a:t>Russell </a:t>
            </a:r>
            <a:r>
              <a:rPr lang="en-CA" sz="1600" dirty="0">
                <a:solidFill>
                  <a:schemeClr val="tx2"/>
                </a:solidFill>
              </a:rPr>
              <a:t>(Berkeley</a:t>
            </a:r>
            <a:r>
              <a:rPr lang="en-CA" sz="1600" dirty="0" smtClean="0">
                <a:solidFill>
                  <a:schemeClr val="tx2"/>
                </a:solidFill>
              </a:rPr>
              <a:t>), some </a:t>
            </a:r>
            <a:r>
              <a:rPr lang="en-CA" sz="1600" dirty="0" smtClean="0">
                <a:solidFill>
                  <a:schemeClr val="tx1"/>
                </a:solidFill>
              </a:rPr>
              <a:t>from </a:t>
            </a:r>
            <a:r>
              <a:rPr lang="en-US" altLang="en-US" sz="1600" dirty="0">
                <a:solidFill>
                  <a:schemeClr val="tx1"/>
                </a:solidFill>
              </a:rPr>
              <a:t>Prof. Carla P. Gomes </a:t>
            </a:r>
            <a:r>
              <a:rPr lang="en-US" altLang="en-US" sz="1600" dirty="0" smtClean="0">
                <a:solidFill>
                  <a:schemeClr val="tx1"/>
                </a:solidFill>
              </a:rPr>
              <a:t> (Cornell)</a:t>
            </a:r>
            <a:endParaRPr lang="en-US" altLang="en-US" sz="1600" dirty="0">
              <a:solidFill>
                <a:schemeClr val="tx1"/>
              </a:solidFill>
            </a:endParaRPr>
          </a:p>
          <a:p>
            <a:pPr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8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tisfiability problems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052736"/>
            <a:ext cx="8458200" cy="2520280"/>
          </a:xfrm>
        </p:spPr>
        <p:txBody>
          <a:bodyPr/>
          <a:lstStyle/>
          <a:p>
            <a:r>
              <a:rPr lang="en-US" altLang="en-US" dirty="0"/>
              <a:t>Consider a CNF sentence,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 smtClean="0"/>
              <a:t>Is </a:t>
            </a:r>
            <a:r>
              <a:rPr lang="en-US" altLang="en-US" i="1" dirty="0"/>
              <a:t>there </a:t>
            </a:r>
            <a:r>
              <a:rPr lang="en-US" altLang="en-US" i="1" dirty="0" smtClean="0"/>
              <a:t>an interpretation in which this sentence is true (i.e., that is a model of this sentence )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4592746"/>
            <a:ext cx="872981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 smtClean="0"/>
              <a:t>Many combinatorial problems can be reduced to checking the </a:t>
            </a:r>
            <a:r>
              <a:rPr lang="en-US" altLang="en-US" kern="0" dirty="0" err="1" smtClean="0"/>
              <a:t>satisfiability</a:t>
            </a:r>
            <a:r>
              <a:rPr lang="en-US" altLang="en-US" kern="0" dirty="0" smtClean="0"/>
              <a:t> of propositional sentences (example later)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143558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688" y="188640"/>
            <a:ext cx="8839200" cy="685800"/>
          </a:xfrm>
        </p:spPr>
        <p:txBody>
          <a:bodyPr/>
          <a:lstStyle/>
          <a:p>
            <a:r>
              <a:rPr lang="en-US" altLang="en-US" dirty="0"/>
              <a:t>How can we solve a </a:t>
            </a:r>
            <a:r>
              <a:rPr lang="en-US" altLang="en-US" dirty="0" smtClean="0"/>
              <a:t>SAT problem</a:t>
            </a:r>
            <a:r>
              <a:rPr lang="en-US" altLang="en-US" dirty="0"/>
              <a:t>?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52736"/>
            <a:ext cx="9036496" cy="2520280"/>
          </a:xfrm>
        </p:spPr>
        <p:txBody>
          <a:bodyPr/>
          <a:lstStyle/>
          <a:p>
            <a:r>
              <a:rPr lang="en-US" altLang="en-US" dirty="0" smtClean="0"/>
              <a:t>Consider a CNF sentence,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</a:t>
            </a:r>
            <a:r>
              <a:rPr lang="en-US" altLang="en-US" dirty="0" smtClean="0"/>
              <a:t>(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 smtClean="0"/>
              <a:t>C) </a:t>
            </a:r>
            <a:r>
              <a:rPr lang="en-US" altLang="en-US" dirty="0" smtClean="0">
                <a:sym typeface="Symbol" pitchFamily="18" charset="2"/>
              </a:rPr>
              <a:t></a:t>
            </a:r>
            <a:r>
              <a:rPr lang="en-US" altLang="en-US" dirty="0" smtClean="0"/>
              <a:t> (</a:t>
            </a: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dirty="0" smtClean="0"/>
              <a:t>C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 </a:t>
            </a: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dirty="0" smtClean="0"/>
              <a:t>B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E) </a:t>
            </a:r>
            <a:r>
              <a:rPr lang="en-US" altLang="en-US" dirty="0" smtClean="0">
                <a:sym typeface="Symbol" pitchFamily="18" charset="2"/>
              </a:rPr>
              <a:t></a:t>
            </a:r>
            <a:r>
              <a:rPr lang="en-US" altLang="en-US" dirty="0" smtClean="0"/>
              <a:t> (E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dirty="0" smtClean="0"/>
              <a:t>D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B) </a:t>
            </a:r>
            <a:r>
              <a:rPr lang="en-US" altLang="en-US" dirty="0" smtClean="0">
                <a:sym typeface="Symbol" pitchFamily="18" charset="2"/>
              </a:rPr>
              <a:t></a:t>
            </a:r>
            <a:r>
              <a:rPr lang="en-US" altLang="en-US" dirty="0" smtClean="0"/>
              <a:t> (B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E </a:t>
            </a:r>
            <a:r>
              <a:rPr lang="en-US" altLang="en-US" dirty="0" smtClean="0">
                <a:sym typeface="Symbol" pitchFamily="18" charset="2"/>
              </a:rPr>
              <a:t>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dirty="0" smtClean="0"/>
              <a:t>C)</a:t>
            </a:r>
            <a:endParaRPr lang="en-US" altLang="en-US" dirty="0"/>
          </a:p>
          <a:p>
            <a:pPr lvl="4"/>
            <a:endParaRPr lang="en-US" altLang="en-US" i="1" dirty="0" smtClean="0"/>
          </a:p>
          <a:p>
            <a:pPr lvl="1">
              <a:buFontTx/>
              <a:buNone/>
            </a:pPr>
            <a:r>
              <a:rPr lang="en-US" altLang="en-US" i="1" dirty="0" smtClean="0"/>
              <a:t>Each clause can be seen as a </a:t>
            </a:r>
            <a:r>
              <a:rPr lang="en-US" altLang="en-US" b="1" i="1" dirty="0" smtClean="0"/>
              <a:t>constraint</a:t>
            </a:r>
            <a:r>
              <a:rPr lang="en-US" altLang="en-US" i="1" dirty="0" smtClean="0"/>
              <a:t> that reduces the number of interpretations that can be models</a:t>
            </a:r>
          </a:p>
          <a:p>
            <a:pPr lvl="1">
              <a:buFontTx/>
              <a:buNone/>
            </a:pPr>
            <a:r>
              <a:rPr lang="en-US" altLang="en-US" i="1" dirty="0" err="1" smtClean="0"/>
              <a:t>Eg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(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 smtClean="0"/>
              <a:t>eliminates interpretations in which A=F and C=F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14188" y="4581128"/>
            <a:ext cx="8458200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 smtClean="0"/>
              <a:t>So SAT is a Constraint Satisfaction Problem: Find a possible world that is satisfying all the constraints (here all the clauses) 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174592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dirty="0" err="1" smtClean="0">
                <a:latin typeface="Courier New" pitchFamily="49" charset="0"/>
              </a:rPr>
              <a:t>WalkSAT</a:t>
            </a:r>
            <a:r>
              <a:rPr lang="en-US" altLang="en-US" dirty="0" smtClean="0">
                <a:latin typeface="Courier New" pitchFamily="49" charset="0"/>
              </a:rPr>
              <a:t> algorithm</a:t>
            </a:r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21919" y="1412776"/>
            <a:ext cx="8496944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smtClean="0">
                <a:latin typeface="+mn-lt"/>
              </a:rPr>
              <a:t>(Stochastic)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cal Search Algorithms 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used for this task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smtClean="0">
                <a:latin typeface="+mn-lt"/>
              </a:rPr>
              <a:t>Evaluation Function: </a:t>
            </a:r>
            <a:r>
              <a:rPr lang="en-US" sz="2400" kern="0" dirty="0" smtClean="0">
                <a:latin typeface="+mn-lt"/>
              </a:rPr>
              <a:t>number of unsatisfied clauses</a:t>
            </a:r>
            <a:endParaRPr lang="en-US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lkSat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e of the simplest and most effective algorithms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 smtClean="0">
                <a:latin typeface="+mn-lt"/>
              </a:rPr>
              <a:t>Start from a randomly generated interpretation</a:t>
            </a:r>
            <a:endParaRPr kumimoji="0" lang="en-US" sz="24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kern="0" dirty="0" smtClean="0">
                <a:latin typeface="+mn-lt"/>
              </a:rPr>
              <a:t>Pick randomly an unsatisfied claus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ck</a:t>
            </a:r>
            <a:r>
              <a:rPr kumimoji="0" lang="en-US" sz="24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proposition/atom to flip (randomly 1 or 2)</a:t>
            </a:r>
          </a:p>
          <a:p>
            <a:pPr marL="914400" lvl="1" indent="-457200">
              <a:spcBef>
                <a:spcPct val="20000"/>
              </a:spcBef>
              <a:buFont typeface="+mj-lt"/>
              <a:buAutoNum type="arabicPeriod"/>
            </a:pPr>
            <a:r>
              <a:rPr lang="en-US" sz="2400" kern="0" dirty="0">
                <a:latin typeface="+mn-lt"/>
              </a:rPr>
              <a:t>Randomly</a:t>
            </a:r>
          </a:p>
          <a:p>
            <a:pPr marL="914400" lvl="1" indent="-457200">
              <a:spcBef>
                <a:spcPct val="20000"/>
              </a:spcBef>
              <a:buFont typeface="+mj-lt"/>
              <a:buAutoNum type="arabicPeriod"/>
            </a:pPr>
            <a:r>
              <a:rPr lang="en-US" sz="2400" kern="0" baseline="0" dirty="0" smtClean="0">
                <a:latin typeface="+mn-lt"/>
              </a:rPr>
              <a:t>To</a:t>
            </a:r>
            <a:r>
              <a:rPr lang="en-US" sz="2400" kern="0" dirty="0" smtClean="0">
                <a:latin typeface="+mn-lt"/>
              </a:rPr>
              <a:t> minimize # of unsatisfied claus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400" b="1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b="1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5470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4688" y="5818188"/>
              <a:ext cx="1119187" cy="128587"/>
            </p14:xfrm>
          </p:contentPart>
        </mc:Choice>
        <mc:Fallback xmlns="">
          <p:pic>
            <p:nvPicPr>
              <p:cNvPr id="75470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18208" y="5814946"/>
                <a:ext cx="1128907" cy="138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5470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3968" y="3808350"/>
              <a:ext cx="4320282" cy="1706002"/>
            </p14:xfrm>
          </p:contentPart>
        </mc:Choice>
        <mc:Fallback xmlns="">
          <p:pic>
            <p:nvPicPr>
              <p:cNvPr id="75470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81449" y="3796470"/>
                <a:ext cx="4335034" cy="17250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770040" y="4552920"/>
              <a:ext cx="461880" cy="974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60680" y="4541040"/>
                <a:ext cx="483840" cy="99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391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688" y="188640"/>
            <a:ext cx="8839200" cy="685800"/>
          </a:xfrm>
        </p:spPr>
        <p:txBody>
          <a:bodyPr/>
          <a:lstStyle/>
          <a:p>
            <a:r>
              <a:rPr lang="en-US" altLang="en-US" dirty="0" err="1" smtClean="0">
                <a:latin typeface="Courier New" pitchFamily="49" charset="0"/>
              </a:rPr>
              <a:t>WalkSAT</a:t>
            </a:r>
            <a:r>
              <a:rPr lang="en-US" altLang="en-US" dirty="0" smtClean="0">
                <a:latin typeface="Courier New" pitchFamily="49" charset="0"/>
              </a:rPr>
              <a:t>: Example</a:t>
            </a:r>
            <a:endParaRPr lang="en-US" altLang="en-US" dirty="0"/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80528" y="1052736"/>
            <a:ext cx="9324528" cy="115212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/>
              <a:t>	(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D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B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C) </a:t>
            </a:r>
            <a:r>
              <a:rPr lang="en-US" altLang="en-US" sz="2400" dirty="0">
                <a:sym typeface="Symbol" pitchFamily="18" charset="2"/>
              </a:rPr>
              <a:t>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(A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C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(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C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B 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(E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D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B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(B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C )</a:t>
            </a:r>
            <a:endParaRPr lang="en-US" alt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2" name="Ink 11"/>
              <p14:cNvContentPartPr/>
              <p14:nvPr/>
            </p14:nvContentPartPr>
            <p14:xfrm>
              <a:off x="2199960" y="3005280"/>
              <a:ext cx="772856" cy="20919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87721" y="3002760"/>
                <a:ext cx="795534" cy="210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3" name="Ink 12"/>
              <p14:cNvContentPartPr/>
              <p14:nvPr/>
            </p14:nvContentPartPr>
            <p14:xfrm>
              <a:off x="3379680" y="2466000"/>
              <a:ext cx="4896720" cy="270324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20320" y="777600"/>
                <a:ext cx="7370640" cy="440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5" name="Ink 14"/>
              <p14:cNvContentPartPr/>
              <p14:nvPr/>
            </p14:nvContentPartPr>
            <p14:xfrm>
              <a:off x="361800" y="1951200"/>
              <a:ext cx="1857600" cy="11548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8200" y="1942200"/>
                <a:ext cx="1864800" cy="11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" name="Ink 3"/>
              <p14:cNvContentPartPr/>
              <p14:nvPr/>
            </p14:nvContentPartPr>
            <p14:xfrm>
              <a:off x="320760" y="3814920"/>
              <a:ext cx="6409080" cy="2292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16800" y="3804840"/>
                <a:ext cx="6423840" cy="231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" name="Ink 4"/>
              <p14:cNvContentPartPr/>
              <p14:nvPr/>
            </p14:nvContentPartPr>
            <p14:xfrm>
              <a:off x="550440" y="1439640"/>
              <a:ext cx="8191080" cy="4017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41080" y="1429200"/>
                <a:ext cx="8207640" cy="41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076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seudocode for WalkSAT</a:t>
            </a:r>
          </a:p>
        </p:txBody>
      </p:sp>
      <p:pic>
        <p:nvPicPr>
          <p:cNvPr id="37581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44" t="22917" r="3125" b="31250"/>
          <a:stretch>
            <a:fillRect/>
          </a:stretch>
        </p:blipFill>
        <p:spPr>
          <a:xfrm>
            <a:off x="0" y="836712"/>
            <a:ext cx="9129333" cy="4824536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3719" y="2503594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40840" y="3212976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86905" y="3177253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63169" y="3546585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32149" y="3914258"/>
            <a:ext cx="696631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pw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4088" y="5805264"/>
            <a:ext cx="4536063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solidFill>
                  <a:schemeClr val="accent6"/>
                </a:solidFill>
                <a:latin typeface="Verdana" panose="020B0604030504040204" pitchFamily="34" charset="0"/>
              </a:rPr>
              <a:t>  pw = possible world / interpretation</a:t>
            </a:r>
            <a:endParaRPr lang="en-CA" sz="1800" dirty="0">
              <a:solidFill>
                <a:schemeClr val="accent6"/>
              </a:solidFill>
              <a:latin typeface="Verdana" panose="020B060403050404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0269" y="3915917"/>
            <a:ext cx="67603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1</a:t>
            </a:r>
            <a:endParaRPr lang="en-CA" sz="1800" dirty="0">
              <a:latin typeface="Verdana" panose="020B060403050404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0269" y="4601776"/>
            <a:ext cx="67603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800" dirty="0" smtClean="0">
                <a:latin typeface="Verdana" panose="020B0604030504040204" pitchFamily="34" charset="0"/>
              </a:rPr>
              <a:t>  2</a:t>
            </a:r>
            <a:endParaRPr lang="en-CA" sz="1800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28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dirty="0" err="1">
                <a:latin typeface="Courier New" pitchFamily="49" charset="0"/>
              </a:rPr>
              <a:t>WalkSAT</a:t>
            </a:r>
            <a:r>
              <a:rPr lang="en-US" altLang="en-US" dirty="0"/>
              <a:t> algorithm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503" y="980728"/>
            <a:ext cx="8234945" cy="187220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If </a:t>
            </a:r>
            <a:r>
              <a:rPr lang="en-US" altLang="en-US" dirty="0"/>
              <a:t>it returns failure </a:t>
            </a:r>
            <a:r>
              <a:rPr lang="en-US" altLang="en-US" dirty="0" smtClean="0"/>
              <a:t>after it tries </a:t>
            </a:r>
            <a:r>
              <a:rPr lang="en-US" altLang="en-US" i="1" dirty="0" smtClean="0"/>
              <a:t>max-flips </a:t>
            </a:r>
            <a:r>
              <a:rPr lang="en-US" altLang="en-US" dirty="0" smtClean="0"/>
              <a:t>times, what can we say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99592" y="2082599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/>
              <a:t>A. The sentence is </a:t>
            </a:r>
            <a:r>
              <a:rPr lang="en-US" altLang="en-US" kern="0" dirty="0" err="1" smtClean="0"/>
              <a:t>unsatisfiable</a:t>
            </a:r>
            <a:r>
              <a:rPr lang="en-US" altLang="en-US" kern="0" dirty="0" smtClean="0"/>
              <a:t>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0992" y="4941168"/>
            <a:ext cx="9073008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lnSpc>
                <a:spcPct val="90000"/>
              </a:lnSpc>
            </a:pPr>
            <a:endParaRPr lang="en-US" altLang="en-US" kern="0" dirty="0" smtClean="0"/>
          </a:p>
          <a:p>
            <a:pPr>
              <a:lnSpc>
                <a:spcPct val="90000"/>
              </a:lnSpc>
            </a:pPr>
            <a:r>
              <a:rPr lang="en-US" altLang="en-US" kern="0" dirty="0" smtClean="0"/>
              <a:t>Typically most useful when we expect a solution to exist</a:t>
            </a:r>
            <a:endParaRPr lang="en-US" altLang="en-US" kern="0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79650" y="3429000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/>
              <a:t>C. The sentence is </a:t>
            </a:r>
            <a:r>
              <a:rPr lang="en-US" altLang="en-US" kern="0" dirty="0" err="1" smtClean="0"/>
              <a:t>satisfiable</a:t>
            </a:r>
            <a:r>
              <a:rPr lang="en-US" altLang="en-US" kern="0" dirty="0" smtClean="0"/>
              <a:t>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99592" y="2707722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/>
              <a:t>B. Nothing</a:t>
            </a:r>
          </a:p>
        </p:txBody>
      </p:sp>
      <p:pic>
        <p:nvPicPr>
          <p:cNvPr id="10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2227831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603000" y="2581560"/>
              <a:ext cx="2355120" cy="658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2560" y="2570400"/>
                <a:ext cx="2376360" cy="68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667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688" y="188640"/>
            <a:ext cx="8839200" cy="685800"/>
          </a:xfrm>
        </p:spPr>
        <p:txBody>
          <a:bodyPr/>
          <a:lstStyle/>
          <a:p>
            <a:r>
              <a:rPr lang="en-US" altLang="en-US" dirty="0" err="1" smtClean="0">
                <a:latin typeface="Courier New" pitchFamily="49" charset="0"/>
              </a:rPr>
              <a:t>WalkSAT</a:t>
            </a:r>
            <a:r>
              <a:rPr lang="en-US" altLang="en-US" dirty="0" smtClean="0">
                <a:latin typeface="Courier New" pitchFamily="49" charset="0"/>
              </a:rPr>
              <a:t>: Example</a:t>
            </a:r>
            <a:endParaRPr lang="en-US" altLang="en-US" dirty="0"/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80528" y="1052736"/>
            <a:ext cx="9324528" cy="115212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/>
              <a:t>	(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D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B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C) </a:t>
            </a:r>
            <a:r>
              <a:rPr lang="en-US" altLang="en-US" sz="2400" dirty="0">
                <a:sym typeface="Symbol" pitchFamily="18" charset="2"/>
              </a:rPr>
              <a:t>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(A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C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(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C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B 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(E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D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B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(B </a:t>
            </a:r>
            <a:r>
              <a:rPr lang="en-US" altLang="en-US" sz="2400" dirty="0" smtClean="0">
                <a:sym typeface="Symbol" pitchFamily="18" charset="2"/>
              </a:rPr>
              <a:t></a:t>
            </a:r>
            <a:r>
              <a:rPr lang="en-US" altLang="en-US" sz="2400" dirty="0" smtClean="0"/>
              <a:t> C )</a:t>
            </a:r>
            <a:endParaRPr lang="en-US" alt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1" name="Ink 10"/>
              <p14:cNvContentPartPr/>
              <p14:nvPr/>
            </p14:nvContentPartPr>
            <p14:xfrm>
              <a:off x="1121040" y="738720"/>
              <a:ext cx="313920" cy="27756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12040" y="734400"/>
                <a:ext cx="327240" cy="29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Ink 11"/>
              <p14:cNvContentPartPr/>
              <p14:nvPr/>
            </p14:nvContentPartPr>
            <p14:xfrm>
              <a:off x="2478664" y="3473820"/>
              <a:ext cx="772856" cy="20919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66425" y="3471300"/>
                <a:ext cx="795534" cy="210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3" name="Ink 12"/>
              <p14:cNvContentPartPr/>
              <p14:nvPr/>
            </p14:nvContentPartPr>
            <p14:xfrm>
              <a:off x="1044440" y="1538588"/>
              <a:ext cx="7355160" cy="438228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37960" y="1529228"/>
                <a:ext cx="7370640" cy="440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k 13"/>
              <p14:cNvContentPartPr/>
              <p14:nvPr/>
            </p14:nvContentPartPr>
            <p14:xfrm>
              <a:off x="2963160" y="1507680"/>
              <a:ext cx="288360" cy="16488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58480" y="1503720"/>
                <a:ext cx="297000" cy="17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5" name="Ink 14"/>
              <p14:cNvContentPartPr/>
              <p14:nvPr/>
            </p14:nvContentPartPr>
            <p14:xfrm>
              <a:off x="33219" y="3473820"/>
              <a:ext cx="1857600" cy="11548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9619" y="3464820"/>
                <a:ext cx="1864800" cy="11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6" name="Ink 15"/>
              <p14:cNvContentPartPr/>
              <p14:nvPr/>
            </p14:nvContentPartPr>
            <p14:xfrm>
              <a:off x="1121040" y="958680"/>
              <a:ext cx="222840" cy="21528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11320" y="951840"/>
                <a:ext cx="242280" cy="23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" name="Ink 3"/>
              <p14:cNvContentPartPr/>
              <p14:nvPr/>
            </p14:nvContentPartPr>
            <p14:xfrm>
              <a:off x="307638" y="4519800"/>
              <a:ext cx="6409080" cy="2292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03678" y="4509720"/>
                <a:ext cx="6423840" cy="231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" name="Ink 4"/>
              <p14:cNvContentPartPr/>
              <p14:nvPr/>
            </p14:nvContentPartPr>
            <p14:xfrm>
              <a:off x="3393720" y="4625280"/>
              <a:ext cx="4777560" cy="12736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391200" y="4618080"/>
                <a:ext cx="4791240" cy="128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0096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d satisfiability problems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162128"/>
          </a:xfrm>
        </p:spPr>
        <p:txBody>
          <a:bodyPr/>
          <a:lstStyle/>
          <a:p>
            <a:r>
              <a:rPr lang="en-US" altLang="en-US" dirty="0"/>
              <a:t>Consider </a:t>
            </a:r>
            <a:r>
              <a:rPr lang="en-US" altLang="en-US" i="1" dirty="0"/>
              <a:t>random</a:t>
            </a:r>
            <a:r>
              <a:rPr lang="en-US" altLang="en-US" dirty="0"/>
              <a:t> 3-CNF sentences.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/>
              <a:t>m </a:t>
            </a:r>
            <a:r>
              <a:rPr lang="en-US" altLang="en-US" dirty="0"/>
              <a:t>= number of clauses (5) </a:t>
            </a:r>
          </a:p>
          <a:p>
            <a:pPr lvl="1">
              <a:buFontTx/>
              <a:buNone/>
            </a:pPr>
            <a:r>
              <a:rPr lang="en-US" altLang="en-US" i="1" dirty="0"/>
              <a:t>n </a:t>
            </a:r>
            <a:r>
              <a:rPr lang="en-US" altLang="en-US" dirty="0"/>
              <a:t>= number of symbols (5)</a:t>
            </a:r>
          </a:p>
          <a:p>
            <a:pPr lvl="4"/>
            <a:endParaRPr lang="en-US" altLang="en-US" dirty="0"/>
          </a:p>
          <a:p>
            <a:pPr lvl="1"/>
            <a:r>
              <a:rPr lang="en-US" altLang="en-US" dirty="0" smtClean="0"/>
              <a:t>Under constrained </a:t>
            </a:r>
            <a:r>
              <a:rPr lang="en-US" altLang="en-US" dirty="0"/>
              <a:t>problems:</a:t>
            </a:r>
          </a:p>
          <a:p>
            <a:pPr lvl="2"/>
            <a:r>
              <a:rPr lang="en-US" altLang="en-US" dirty="0"/>
              <a:t>Relatively few clauses constraining the variables</a:t>
            </a:r>
          </a:p>
          <a:p>
            <a:pPr lvl="2"/>
            <a:r>
              <a:rPr lang="en-US" altLang="en-US" dirty="0"/>
              <a:t>Tend to be easy</a:t>
            </a:r>
          </a:p>
          <a:p>
            <a:pPr marL="914400" lvl="2" indent="0">
              <a:buNone/>
            </a:pPr>
            <a:r>
              <a:rPr lang="en-US" altLang="en-US" dirty="0" smtClean="0"/>
              <a:t>E.g. For the above problem16 </a:t>
            </a:r>
            <a:r>
              <a:rPr lang="en-US" altLang="en-US" dirty="0"/>
              <a:t>of 32 possible assignments </a:t>
            </a:r>
            <a:r>
              <a:rPr lang="en-US" altLang="en-US" dirty="0" smtClean="0"/>
              <a:t>are </a:t>
            </a:r>
            <a:r>
              <a:rPr lang="en-US" altLang="en-US" dirty="0"/>
              <a:t>solutions</a:t>
            </a:r>
          </a:p>
          <a:p>
            <a:pPr lvl="3"/>
            <a:r>
              <a:rPr lang="en-US" altLang="en-US" dirty="0"/>
              <a:t>(so 2 random guesses will work on average)</a:t>
            </a:r>
          </a:p>
          <a:p>
            <a:pPr lvl="1">
              <a:buFontTx/>
              <a:buNone/>
            </a:pP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394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d satisfiability problems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 What makes a problem hard?</a:t>
            </a:r>
          </a:p>
          <a:p>
            <a:pPr lvl="1"/>
            <a:r>
              <a:rPr lang="en-US" altLang="en-US" dirty="0"/>
              <a:t>Increase the number of clauses while keeping the number of symbols fixed</a:t>
            </a:r>
          </a:p>
          <a:p>
            <a:pPr lvl="1"/>
            <a:r>
              <a:rPr lang="en-US" altLang="en-US" dirty="0"/>
              <a:t>Problem is more constrained, fewer solutions</a:t>
            </a:r>
          </a:p>
          <a:p>
            <a:endParaRPr lang="en-US" altLang="en-US" dirty="0"/>
          </a:p>
          <a:p>
            <a:endParaRPr lang="en-US" altLang="en-US" dirty="0"/>
          </a:p>
          <a:p>
            <a:pPr lvl="1"/>
            <a:r>
              <a:rPr lang="en-US" altLang="en-US" dirty="0" smtClean="0"/>
              <a:t>You can investigate this experimentally</a:t>
            </a:r>
            <a:r>
              <a:rPr lang="en-US" altLang="en-US" dirty="0"/>
              <a:t>…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46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(satisfiable) for random 3-CNF sentences, n = 50</a:t>
            </a:r>
          </a:p>
        </p:txBody>
      </p:sp>
      <p:pic>
        <p:nvPicPr>
          <p:cNvPr id="340995" name="Picture 3" descr="random-3sat-satisfiabil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6629400" cy="473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-332973" y="5726113"/>
            <a:ext cx="9505056" cy="612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 eaLnBrk="1" hangingPunct="1"/>
            <a:r>
              <a:rPr lang="en-US" altLang="en-US" kern="0" dirty="0" smtClean="0"/>
              <a:t> </a:t>
            </a:r>
            <a:r>
              <a:rPr lang="en-US" altLang="en-US" dirty="0">
                <a:ea typeface="ＭＳ Ｐゴシック" pitchFamily="34" charset="-128"/>
              </a:rPr>
              <a:t>Hard problems seem to cluster near </a:t>
            </a:r>
            <a:r>
              <a:rPr lang="en-US" altLang="en-US" i="1" dirty="0">
                <a:ea typeface="ＭＳ Ｐゴシック" pitchFamily="34" charset="-128"/>
              </a:rPr>
              <a:t>m/n</a:t>
            </a:r>
            <a:r>
              <a:rPr lang="en-US" altLang="en-US" dirty="0">
                <a:ea typeface="ＭＳ Ｐゴシック" pitchFamily="34" charset="-128"/>
              </a:rPr>
              <a:t> = 4.3 (critical point)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637076" y="1219200"/>
            <a:ext cx="3203848" cy="985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4"/>
            <a:endParaRPr lang="en-US" altLang="en-US" sz="1200" i="1" kern="0" dirty="0" smtClean="0"/>
          </a:p>
          <a:p>
            <a:pPr lvl="1">
              <a:buFontTx/>
              <a:buNone/>
            </a:pPr>
            <a:r>
              <a:rPr lang="en-US" altLang="en-US" sz="1800" i="1" kern="0" dirty="0" smtClean="0"/>
              <a:t>m </a:t>
            </a:r>
            <a:r>
              <a:rPr lang="en-US" altLang="en-US" sz="1800" kern="0" dirty="0" smtClean="0"/>
              <a:t>= number of clauses  </a:t>
            </a:r>
          </a:p>
          <a:p>
            <a:pPr lvl="1">
              <a:buFontTx/>
              <a:buNone/>
            </a:pPr>
            <a:r>
              <a:rPr lang="en-US" altLang="en-US" sz="1800" i="1" kern="0" dirty="0" smtClean="0"/>
              <a:t>n </a:t>
            </a:r>
            <a:r>
              <a:rPr lang="en-US" altLang="en-US" sz="1800" kern="0" dirty="0" smtClean="0"/>
              <a:t>= number of symbols </a:t>
            </a:r>
          </a:p>
          <a:p>
            <a:pPr lvl="1">
              <a:buFontTx/>
              <a:buNone/>
            </a:pPr>
            <a:endParaRPr lang="en-US" altLang="en-US" sz="1800" kern="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2005200" y="3973320"/>
              <a:ext cx="4125960" cy="1047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96560" y="3965040"/>
                <a:ext cx="4144680" cy="105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3210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0882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 smtClean="0">
                <a:latin typeface="Arial Unicode MS"/>
              </a:rPr>
              <a:t>Satisfiability</a:t>
            </a:r>
            <a:r>
              <a:rPr lang="en-US" kern="0" dirty="0" smtClean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 smtClean="0">
                <a:latin typeface="Arial Unicode MS"/>
              </a:rPr>
              <a:t>WalkSAT</a:t>
            </a:r>
            <a:endParaRPr lang="en-US" kern="0" dirty="0" smtClean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233247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20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0882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 smtClean="0">
                <a:latin typeface="Arial Unicode MS"/>
              </a:rPr>
              <a:t>Satisfiability</a:t>
            </a:r>
            <a:r>
              <a:rPr lang="en-US" kern="0" dirty="0" smtClean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 smtClean="0">
                <a:latin typeface="Arial Unicode MS"/>
              </a:rPr>
              <a:t>WalkSAT</a:t>
            </a:r>
            <a:endParaRPr lang="en-US" kern="0" dirty="0" smtClean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smtClean="0">
                <a:latin typeface="Arial Unicode MS"/>
              </a:rPr>
              <a:t>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27385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8374063" cy="84296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Encoding the Latin Square Problem in </a:t>
            </a:r>
            <a:br>
              <a:rPr lang="en-US" altLang="en-US" sz="2800" dirty="0" smtClean="0"/>
            </a:br>
            <a:r>
              <a:rPr lang="en-US" altLang="en-US" sz="2800" dirty="0" smtClean="0"/>
              <a:t>Propositional Logic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4424" y="1196752"/>
            <a:ext cx="8915400" cy="1837184"/>
          </a:xfrm>
        </p:spPr>
        <p:txBody>
          <a:bodyPr/>
          <a:lstStyle/>
          <a:p>
            <a:pPr eaLnBrk="1" hangingPunct="1"/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 </a:t>
            </a:r>
            <a:r>
              <a:rPr lang="en-CA" sz="2400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orics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nd in experimental design, a </a:t>
            </a:r>
            <a:r>
              <a:rPr lang="en-CA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in square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is an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×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rray filled with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different symbols, each occurring exactly once in each row and exactly once in each column. Here is an example:</a:t>
            </a:r>
            <a:endParaRPr lang="en-US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833118"/>
            <a:ext cx="1636020" cy="1642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430582"/>
              </p:ext>
            </p:extLst>
          </p:nvPr>
        </p:nvGraphicFramePr>
        <p:xfrm>
          <a:off x="3131841" y="2996952"/>
          <a:ext cx="216024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0080"/>
                <a:gridCol w="720080"/>
                <a:gridCol w="720080"/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28600" y="4797152"/>
            <a:ext cx="3047256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CA" sz="24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is another one: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748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374063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in Propositional Logic: Proposi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96752"/>
            <a:ext cx="8915400" cy="90108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ariables must be binary! (They must be propositions) </a:t>
            </a:r>
          </a:p>
          <a:p>
            <a:pPr eaLnBrk="1" hangingPunct="1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ch variables represents a color assigned to a cell.</a:t>
            </a:r>
          </a:p>
          <a:p>
            <a:pPr eaLnBrk="1" hangingPunct="1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ssume colors are encoded as integers</a:t>
            </a: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24" y="1412776"/>
            <a:ext cx="1845992" cy="185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4885"/>
              </p:ext>
            </p:extLst>
          </p:nvPr>
        </p:nvGraphicFramePr>
        <p:xfrm>
          <a:off x="966788" y="2476500"/>
          <a:ext cx="14716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4" imgW="1612800" imgH="660240" progId="Equation.3">
                  <p:embed/>
                </p:oleObj>
              </mc:Choice>
              <mc:Fallback>
                <p:oleObj name="Equation" r:id="rId4" imgW="1612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476500"/>
                        <a:ext cx="14716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29439"/>
              </p:ext>
            </p:extLst>
          </p:nvPr>
        </p:nvGraphicFramePr>
        <p:xfrm>
          <a:off x="1187624" y="4437112"/>
          <a:ext cx="695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6" imgW="761760" imgH="469800" progId="Equation.3">
                  <p:embed/>
                </p:oleObj>
              </mc:Choice>
              <mc:Fallback>
                <p:oleObj name="Equation" r:id="rId6" imgW="761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437112"/>
                        <a:ext cx="695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51262" y="3266492"/>
            <a:ext cx="8915400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ssuming colors are encoded as follows</a:t>
            </a:r>
          </a:p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(black, 1) (red, 2) (blue, 3) (green, 4) (purple, 5)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339752" y="4437112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rue or false, </a:t>
            </a:r>
            <a:r>
              <a:rPr lang="en-US" altLang="en-US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e</a:t>
            </a:r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 0 or 1 with respect to the interpretation represented by the picture?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11560" y="5805264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ow many </a:t>
            </a:r>
            <a:r>
              <a:rPr lang="en-US" altLang="en-US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s</a:t>
            </a:r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/propositions overall? </a:t>
            </a:r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889280" y="1120680"/>
              <a:ext cx="6866640" cy="5002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82800" y="1118160"/>
                <a:ext cx="6876360" cy="501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70554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81781"/>
            <a:ext cx="8915400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in Propositional Logic: Claus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6379" y="908720"/>
            <a:ext cx="9671992" cy="48958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 dirty="0" smtClean="0"/>
              <a:t>Some color must be assigned to each  cell (clause of length n);</a:t>
            </a: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r>
              <a:rPr lang="en-US" altLang="en-US" sz="2400" dirty="0" smtClean="0"/>
              <a:t>No color is repeated in the same row (sets of negative binary clauses);</a:t>
            </a:r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628800"/>
            <a:ext cx="890666" cy="89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25154"/>
              </p:ext>
            </p:extLst>
          </p:nvPr>
        </p:nvGraphicFramePr>
        <p:xfrm>
          <a:off x="251520" y="1667594"/>
          <a:ext cx="233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4" imgW="3238200" imgH="685800" progId="Equation.3">
                  <p:embed/>
                </p:oleObj>
              </mc:Choice>
              <mc:Fallback>
                <p:oleObj name="Equation" r:id="rId4" imgW="323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67594"/>
                        <a:ext cx="2330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11267"/>
              </p:ext>
            </p:extLst>
          </p:nvPr>
        </p:nvGraphicFramePr>
        <p:xfrm>
          <a:off x="22949" y="3573016"/>
          <a:ext cx="8836026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6" imgW="10159920" imgH="571320" progId="Equation.3">
                  <p:embed/>
                </p:oleObj>
              </mc:Choice>
              <mc:Fallback>
                <p:oleObj name="Equation" r:id="rId6" imgW="101599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" y="3573016"/>
                        <a:ext cx="8836026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60791"/>
              </p:ext>
            </p:extLst>
          </p:nvPr>
        </p:nvGraphicFramePr>
        <p:xfrm>
          <a:off x="2987824" y="1695376"/>
          <a:ext cx="2568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8" imgW="3568680" imgH="609480" progId="Equation.3">
                  <p:embed/>
                </p:oleObj>
              </mc:Choice>
              <mc:Fallback>
                <p:oleObj name="Equation" r:id="rId8" imgW="3568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95376"/>
                        <a:ext cx="25685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11" y="1052736"/>
            <a:ext cx="892957" cy="32974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6145920" y="1348920"/>
              <a:ext cx="2828520" cy="922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42680" y="1338480"/>
                <a:ext cx="2842200" cy="9432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468944" y="5751748"/>
            <a:ext cx="251348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ow many clauses?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Ink 13"/>
              <p14:cNvContentPartPr/>
              <p14:nvPr/>
            </p14:nvContentPartPr>
            <p14:xfrm>
              <a:off x="1142280" y="2172600"/>
              <a:ext cx="3162600" cy="2937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1840" y="2161080"/>
                <a:ext cx="3184200" cy="31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2572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81781"/>
            <a:ext cx="8915400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in Propositional Logic: Claus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6379" y="908720"/>
            <a:ext cx="9671992" cy="48958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 dirty="0" smtClean="0"/>
              <a:t>Some color must be assigned to each  cell (clause of length n);</a:t>
            </a: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r>
              <a:rPr lang="en-US" altLang="en-US" sz="2400" dirty="0" smtClean="0"/>
              <a:t>No color is repeated in the same row (sets of negative binary clauses);</a:t>
            </a:r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/>
            <a:endParaRPr lang="en-US" altLang="en-US" sz="3200" dirty="0" smtClean="0"/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628800"/>
            <a:ext cx="890666" cy="89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293332"/>
              </p:ext>
            </p:extLst>
          </p:nvPr>
        </p:nvGraphicFramePr>
        <p:xfrm>
          <a:off x="251520" y="1667594"/>
          <a:ext cx="233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3238200" imgH="685800" progId="Equation.3">
                  <p:embed/>
                </p:oleObj>
              </mc:Choice>
              <mc:Fallback>
                <p:oleObj name="Equation" r:id="rId4" imgW="323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67594"/>
                        <a:ext cx="2330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257844"/>
              </p:ext>
            </p:extLst>
          </p:nvPr>
        </p:nvGraphicFramePr>
        <p:xfrm>
          <a:off x="22949" y="3573016"/>
          <a:ext cx="8836026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10159920" imgH="571320" progId="Equation.3">
                  <p:embed/>
                </p:oleObj>
              </mc:Choice>
              <mc:Fallback>
                <p:oleObj name="Equation" r:id="rId6" imgW="101599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" y="3573016"/>
                        <a:ext cx="8836026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436881"/>
              </p:ext>
            </p:extLst>
          </p:nvPr>
        </p:nvGraphicFramePr>
        <p:xfrm>
          <a:off x="2987824" y="1695376"/>
          <a:ext cx="2568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8" imgW="3568680" imgH="609480" progId="Equation.3">
                  <p:embed/>
                </p:oleObj>
              </mc:Choice>
              <mc:Fallback>
                <p:oleObj name="Equation" r:id="rId8" imgW="3568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95376"/>
                        <a:ext cx="25685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11" y="1052736"/>
            <a:ext cx="892957" cy="32974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6145920" y="1348920"/>
              <a:ext cx="2828520" cy="922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42680" y="1338480"/>
                <a:ext cx="2842200" cy="9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325080" y="3197880"/>
              <a:ext cx="8786520" cy="3478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17160" y="3186720"/>
                <a:ext cx="8804880" cy="350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" name="Ink 3"/>
              <p14:cNvContentPartPr/>
              <p14:nvPr/>
            </p14:nvContentPartPr>
            <p14:xfrm>
              <a:off x="1142280" y="2172600"/>
              <a:ext cx="3162600" cy="293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1840" y="2161080"/>
                <a:ext cx="3184200" cy="31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" name="Ink 4"/>
              <p14:cNvContentPartPr/>
              <p14:nvPr/>
            </p14:nvContentPartPr>
            <p14:xfrm>
              <a:off x="4425840" y="5122440"/>
              <a:ext cx="441000" cy="35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417200" y="5115960"/>
                <a:ext cx="452520" cy="5004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6468944" y="5751748"/>
            <a:ext cx="251348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ow many clauses?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145035"/>
              </p:ext>
            </p:extLst>
          </p:nvPr>
        </p:nvGraphicFramePr>
        <p:xfrm>
          <a:off x="7754928" y="6182928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9" imgW="895394" imgH="447550" progId="Equation.3">
                  <p:embed/>
                </p:oleObj>
              </mc:Choice>
              <mc:Fallback>
                <p:oleObj name="Equation" r:id="rId19" imgW="895394" imgH="4475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28" y="6182928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" name="Ink 5"/>
              <p14:cNvContentPartPr/>
              <p14:nvPr/>
            </p14:nvContentPartPr>
            <p14:xfrm>
              <a:off x="107640" y="4101480"/>
              <a:ext cx="7452360" cy="26467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97560" y="4095360"/>
                <a:ext cx="7466760" cy="266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80120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374063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Problems in </a:t>
            </a:r>
            <a:br>
              <a:rPr lang="en-US" altLang="en-US" sz="2800" dirty="0" smtClean="0"/>
            </a:br>
            <a:r>
              <a:rPr lang="en-US" altLang="en-US" sz="2800" dirty="0" smtClean="0"/>
              <a:t>Propositional Logic: FULL MODE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915400" cy="489585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Variables:</a:t>
            </a:r>
          </a:p>
          <a:p>
            <a:pPr eaLnBrk="1" hangingPunct="1"/>
            <a:r>
              <a:rPr lang="en-US" altLang="en-US" dirty="0" smtClean="0"/>
              <a:t>	</a:t>
            </a:r>
            <a:r>
              <a:rPr lang="en-US" altLang="en-US" sz="1800" dirty="0" smtClean="0"/>
              <a:t>Each variables represents a color assigned to a cell.</a:t>
            </a:r>
          </a:p>
          <a:p>
            <a:pPr eaLnBrk="1" hangingPunct="1"/>
            <a:r>
              <a:rPr lang="en-US" altLang="en-US" sz="2800" dirty="0" smtClean="0"/>
              <a:t>Clauses:</a:t>
            </a:r>
          </a:p>
          <a:p>
            <a:pPr eaLnBrk="1" hangingPunct="1">
              <a:buFontTx/>
              <a:buChar char="•"/>
            </a:pPr>
            <a:r>
              <a:rPr lang="en-US" altLang="en-US" sz="1800" dirty="0" smtClean="0"/>
              <a:t>Some color must be assigned to each  cell (clause of length n);</a:t>
            </a:r>
            <a:endParaRPr lang="en-US" altLang="en-US" sz="2400" dirty="0" smtClean="0"/>
          </a:p>
          <a:p>
            <a:pPr marL="0" indent="0" eaLnBrk="1" hangingPunct="1"/>
            <a:endParaRPr lang="en-US" altLang="en-US" sz="2800" dirty="0" smtClean="0"/>
          </a:p>
          <a:p>
            <a:pPr eaLnBrk="1" hangingPunct="1">
              <a:buFontTx/>
              <a:buChar char="•"/>
            </a:pPr>
            <a:r>
              <a:rPr lang="en-US" altLang="en-US" sz="1800" dirty="0" smtClean="0"/>
              <a:t>No color is repeated in the same row (sets of negative binary clauses);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/>
          </a:p>
          <a:p>
            <a:pPr marL="0" indent="0" eaLnBrk="1" hangingPunct="1"/>
            <a:endParaRPr lang="en-US" altLang="en-US" sz="2400" dirty="0" smtClean="0"/>
          </a:p>
          <a:p>
            <a:pPr eaLnBrk="1" hangingPunct="1">
              <a:buFontTx/>
              <a:buChar char="•"/>
            </a:pPr>
            <a:r>
              <a:rPr lang="en-US" altLang="en-US" sz="1800" dirty="0" smtClean="0"/>
              <a:t>No color is repeated in the same column (sets of negative binary clauses);</a:t>
            </a:r>
          </a:p>
          <a:p>
            <a:pPr eaLnBrk="1" hangingPunct="1"/>
            <a:endParaRPr lang="en-US" altLang="en-US" sz="2800" dirty="0" smtClean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02306"/>
              </p:ext>
            </p:extLst>
          </p:nvPr>
        </p:nvGraphicFramePr>
        <p:xfrm>
          <a:off x="2555776" y="1124744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3" imgW="361991" imgH="371429" progId="Equation.3">
                  <p:embed/>
                </p:oleObj>
              </mc:Choice>
              <mc:Fallback>
                <p:oleObj name="Equation" r:id="rId3" imgW="361991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124744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2362199"/>
            <a:ext cx="1083097" cy="1087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63170"/>
              </p:ext>
            </p:extLst>
          </p:nvPr>
        </p:nvGraphicFramePr>
        <p:xfrm>
          <a:off x="2624138" y="3200400"/>
          <a:ext cx="2330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6" imgW="3238200" imgH="685800" progId="Equation.3">
                  <p:embed/>
                </p:oleObj>
              </mc:Choice>
              <mc:Fallback>
                <p:oleObj name="Equation" r:id="rId6" imgW="323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200400"/>
                        <a:ext cx="23304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748013"/>
              </p:ext>
            </p:extLst>
          </p:nvPr>
        </p:nvGraphicFramePr>
        <p:xfrm>
          <a:off x="1984813" y="1560951"/>
          <a:ext cx="51768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8" imgW="6235560" imgH="660240" progId="Equation.3">
                  <p:embed/>
                </p:oleObj>
              </mc:Choice>
              <mc:Fallback>
                <p:oleObj name="Equation" r:id="rId8" imgW="62355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813" y="1560951"/>
                        <a:ext cx="51768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56104"/>
              </p:ext>
            </p:extLst>
          </p:nvPr>
        </p:nvGraphicFramePr>
        <p:xfrm>
          <a:off x="1254125" y="4003675"/>
          <a:ext cx="64071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0" imgW="7365960" imgH="1091880" progId="Equation.3">
                  <p:embed/>
                </p:oleObj>
              </mc:Choice>
              <mc:Fallback>
                <p:oleObj name="Equation" r:id="rId10" imgW="73659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003675"/>
                        <a:ext cx="64071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63090"/>
              </p:ext>
            </p:extLst>
          </p:nvPr>
        </p:nvGraphicFramePr>
        <p:xfrm>
          <a:off x="1257300" y="5297488"/>
          <a:ext cx="66976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2" imgW="7797600" imgH="1143000" progId="Equation.3">
                  <p:embed/>
                </p:oleObj>
              </mc:Choice>
              <mc:Fallback>
                <p:oleObj name="Equation" r:id="rId12" imgW="77976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297488"/>
                        <a:ext cx="66976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83641"/>
              </p:ext>
            </p:extLst>
          </p:nvPr>
        </p:nvGraphicFramePr>
        <p:xfrm>
          <a:off x="1691680" y="2472802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4" imgW="904842" imgH="457267" progId="Equation.3">
                  <p:embed/>
                </p:oleObj>
              </mc:Choice>
              <mc:Fallback>
                <p:oleObj name="Equation" r:id="rId14" imgW="904842" imgH="4572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72802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78668"/>
              </p:ext>
            </p:extLst>
          </p:nvPr>
        </p:nvGraphicFramePr>
        <p:xfrm>
          <a:off x="7491413" y="1550988"/>
          <a:ext cx="147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6" imgW="1612800" imgH="660240" progId="Equation.3">
                  <p:embed/>
                </p:oleObj>
              </mc:Choice>
              <mc:Fallback>
                <p:oleObj name="Equation" r:id="rId16" imgW="1612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1550988"/>
                        <a:ext cx="147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" name="Ink 1"/>
              <p14:cNvContentPartPr/>
              <p14:nvPr/>
            </p14:nvContentPartPr>
            <p14:xfrm>
              <a:off x="5020200" y="4940280"/>
              <a:ext cx="3295800" cy="1449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011920" y="4930920"/>
                <a:ext cx="3312360" cy="146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89392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E2251A64-3DA6-405F-8E53-E4326C609BDC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144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z="3200" smtClean="0"/>
              <a:t>Logics in AI: Similar slide to the one for plan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Logic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4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First-Order Log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313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Definite Clause  Log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86188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s and Proof Theo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14938" y="2000250"/>
            <a:ext cx="314325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Satisfiability</a:t>
            </a:r>
            <a:r>
              <a:rPr lang="en-US" sz="2000" dirty="0">
                <a:latin typeface="+mj-lt"/>
              </a:rPr>
              <a:t> Testing (SA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0063" y="3071813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Description  Log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28938" y="428625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Cognitive Architectur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57500" y="514350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Video Gam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86500" y="3071813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Hardware Verific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00750" y="37861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 Configu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7188" y="421481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Ontologies</a:t>
            </a:r>
            <a:endParaRPr lang="en-US" sz="200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813" y="507206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 We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0063" y="6000750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Information Extrac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43188" y="5715000"/>
            <a:ext cx="2071687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ummar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71813" y="32146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ion Systems</a:t>
            </a:r>
          </a:p>
        </p:txBody>
      </p:sp>
      <p:cxnSp>
        <p:nvCxnSpPr>
          <p:cNvPr id="14425" name="Straight Arrow Connector 24"/>
          <p:cNvCxnSpPr>
            <a:cxnSpLocks noChangeShapeType="1"/>
            <a:stCxn id="11" idx="2"/>
          </p:cNvCxnSpPr>
          <p:nvPr/>
        </p:nvCxnSpPr>
        <p:spPr bwMode="auto">
          <a:xfrm rot="16200000" flipH="1">
            <a:off x="1639888" y="1639888"/>
            <a:ext cx="920750" cy="91440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6" name="Straight Arrow Connector 27"/>
          <p:cNvCxnSpPr>
            <a:cxnSpLocks noChangeShapeType="1"/>
          </p:cNvCxnSpPr>
          <p:nvPr/>
        </p:nvCxnSpPr>
        <p:spPr bwMode="auto">
          <a:xfrm rot="10800000" flipV="1">
            <a:off x="5843588" y="2000250"/>
            <a:ext cx="585787" cy="557213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7" name="Straight Arrow Connector 30"/>
          <p:cNvCxnSpPr>
            <a:cxnSpLocks noChangeShapeType="1"/>
            <a:stCxn id="11" idx="2"/>
            <a:endCxn id="8" idx="0"/>
          </p:cNvCxnSpPr>
          <p:nvPr/>
        </p:nvCxnSpPr>
        <p:spPr bwMode="auto">
          <a:xfrm rot="5400000">
            <a:off x="1282700" y="1711326"/>
            <a:ext cx="4349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8" name="Straight Arrow Connector 32"/>
          <p:cNvCxnSpPr>
            <a:cxnSpLocks noChangeShapeType="1"/>
            <a:endCxn id="10" idx="1"/>
          </p:cNvCxnSpPr>
          <p:nvPr/>
        </p:nvCxnSpPr>
        <p:spPr bwMode="auto">
          <a:xfrm>
            <a:off x="2357438" y="2357438"/>
            <a:ext cx="357187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9" name="Straight Arrow Connector 36"/>
          <p:cNvCxnSpPr>
            <a:cxnSpLocks noChangeShapeType="1"/>
            <a:stCxn id="10" idx="2"/>
            <a:endCxn id="23" idx="0"/>
          </p:cNvCxnSpPr>
          <p:nvPr/>
        </p:nvCxnSpPr>
        <p:spPr bwMode="auto">
          <a:xfrm rot="16200000" flipH="1">
            <a:off x="3854450" y="2568576"/>
            <a:ext cx="434975" cy="857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0" name="Straight Arrow Connector 39"/>
          <p:cNvCxnSpPr>
            <a:cxnSpLocks noChangeShapeType="1"/>
            <a:endCxn id="14" idx="0"/>
          </p:cNvCxnSpPr>
          <p:nvPr/>
        </p:nvCxnSpPr>
        <p:spPr bwMode="auto">
          <a:xfrm rot="10800000" flipV="1">
            <a:off x="1428750" y="2786063"/>
            <a:ext cx="18573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1" name="Straight Arrow Connector 41"/>
          <p:cNvCxnSpPr>
            <a:cxnSpLocks noChangeShapeType="1"/>
            <a:endCxn id="19" idx="0"/>
          </p:cNvCxnSpPr>
          <p:nvPr/>
        </p:nvCxnSpPr>
        <p:spPr bwMode="auto">
          <a:xfrm rot="5400000">
            <a:off x="1107281" y="39647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2" name="Straight Arrow Connector 43"/>
          <p:cNvCxnSpPr>
            <a:cxnSpLocks noChangeShapeType="1"/>
          </p:cNvCxnSpPr>
          <p:nvPr/>
        </p:nvCxnSpPr>
        <p:spPr bwMode="auto">
          <a:xfrm rot="5400000">
            <a:off x="1250156" y="482203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3" name="Straight Arrow Connector 44"/>
          <p:cNvCxnSpPr>
            <a:cxnSpLocks noChangeShapeType="1"/>
          </p:cNvCxnSpPr>
          <p:nvPr/>
        </p:nvCxnSpPr>
        <p:spPr bwMode="auto">
          <a:xfrm rot="5400000">
            <a:off x="1393031" y="56792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4" name="Straight Arrow Connector 45"/>
          <p:cNvCxnSpPr>
            <a:cxnSpLocks noChangeShapeType="1"/>
          </p:cNvCxnSpPr>
          <p:nvPr/>
        </p:nvCxnSpPr>
        <p:spPr bwMode="auto">
          <a:xfrm>
            <a:off x="1857375" y="5500688"/>
            <a:ext cx="1214438" cy="2143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5" name="Straight Arrow Connector 47"/>
          <p:cNvCxnSpPr>
            <a:cxnSpLocks noChangeShapeType="1"/>
          </p:cNvCxnSpPr>
          <p:nvPr/>
        </p:nvCxnSpPr>
        <p:spPr bwMode="auto">
          <a:xfrm rot="5400000">
            <a:off x="3786188" y="3857625"/>
            <a:ext cx="714375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6" name="Straight Arrow Connector 49"/>
          <p:cNvCxnSpPr>
            <a:cxnSpLocks noChangeShapeType="1"/>
          </p:cNvCxnSpPr>
          <p:nvPr/>
        </p:nvCxnSpPr>
        <p:spPr bwMode="auto">
          <a:xfrm rot="5400000">
            <a:off x="3964782" y="4822031"/>
            <a:ext cx="500062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2" name="TextBox 51"/>
          <p:cNvSpPr txBox="1"/>
          <p:nvPr/>
        </p:nvSpPr>
        <p:spPr>
          <a:xfrm>
            <a:off x="4929188" y="578643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Tutoring Systems</a:t>
            </a:r>
          </a:p>
        </p:txBody>
      </p:sp>
      <p:cxnSp>
        <p:nvCxnSpPr>
          <p:cNvPr id="14438" name="Straight Arrow Connector 53"/>
          <p:cNvCxnSpPr>
            <a:cxnSpLocks noChangeShapeType="1"/>
          </p:cNvCxnSpPr>
          <p:nvPr/>
        </p:nvCxnSpPr>
        <p:spPr bwMode="auto">
          <a:xfrm>
            <a:off x="5000625" y="4643438"/>
            <a:ext cx="1643063" cy="1214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9" name="Straight Arrow Connector 55"/>
          <p:cNvCxnSpPr>
            <a:cxnSpLocks noChangeShapeType="1"/>
          </p:cNvCxnSpPr>
          <p:nvPr/>
        </p:nvCxnSpPr>
        <p:spPr bwMode="auto">
          <a:xfrm rot="5400000">
            <a:off x="7393781" y="2893219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0" name="Straight Arrow Connector 56"/>
          <p:cNvCxnSpPr>
            <a:cxnSpLocks noChangeShapeType="1"/>
            <a:endCxn id="13" idx="0"/>
          </p:cNvCxnSpPr>
          <p:nvPr/>
        </p:nvCxnSpPr>
        <p:spPr bwMode="auto">
          <a:xfrm>
            <a:off x="4714875" y="1643063"/>
            <a:ext cx="2071688" cy="357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1" name="Straight Arrow Connector 59"/>
          <p:cNvCxnSpPr>
            <a:cxnSpLocks noChangeShapeType="1"/>
          </p:cNvCxnSpPr>
          <p:nvPr/>
        </p:nvCxnSpPr>
        <p:spPr bwMode="auto">
          <a:xfrm rot="5400000">
            <a:off x="5643562" y="3214688"/>
            <a:ext cx="10017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2" name="Straight Arrow Connector 61"/>
          <p:cNvCxnSpPr>
            <a:cxnSpLocks noChangeShapeType="1"/>
            <a:endCxn id="12" idx="1"/>
          </p:cNvCxnSpPr>
          <p:nvPr/>
        </p:nvCxnSpPr>
        <p:spPr bwMode="auto">
          <a:xfrm>
            <a:off x="3071813" y="1214438"/>
            <a:ext cx="714375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4443" name="Straight Arrow Connector 64"/>
          <p:cNvCxnSpPr>
            <a:cxnSpLocks noChangeShapeType="1"/>
          </p:cNvCxnSpPr>
          <p:nvPr/>
        </p:nvCxnSpPr>
        <p:spPr bwMode="auto">
          <a:xfrm>
            <a:off x="3286125" y="1285875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p:cxnSp>
        <p:nvCxnSpPr>
          <p:cNvPr id="14444" name="Straight Arrow Connector 66"/>
          <p:cNvCxnSpPr>
            <a:cxnSpLocks noChangeShapeType="1"/>
          </p:cNvCxnSpPr>
          <p:nvPr/>
        </p:nvCxnSpPr>
        <p:spPr bwMode="auto">
          <a:xfrm>
            <a:off x="3429000" y="1214438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065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1775" y="4502150"/>
              <a:ext cx="522288" cy="330200"/>
            </p14:xfrm>
          </p:contentPart>
        </mc:Choice>
        <mc:Fallback xmlns="">
          <p:pic>
            <p:nvPicPr>
              <p:cNvPr id="7065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72416" y="4495668"/>
                <a:ext cx="538126" cy="339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065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0425" y="4356100"/>
              <a:ext cx="547688" cy="319088"/>
            </p14:xfrm>
          </p:contentPart>
        </mc:Choice>
        <mc:Fallback xmlns="">
          <p:pic>
            <p:nvPicPr>
              <p:cNvPr id="7065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02143" y="4349257"/>
                <a:ext cx="563532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066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2900" y="4394200"/>
              <a:ext cx="739775" cy="288925"/>
            </p14:xfrm>
          </p:contentPart>
        </mc:Choice>
        <mc:Fallback xmlns="">
          <p:pic>
            <p:nvPicPr>
              <p:cNvPr id="7066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1740" y="4383766"/>
                <a:ext cx="761374" cy="312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066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768850"/>
              <a:ext cx="1643063" cy="401638"/>
            </p14:xfrm>
          </p:contentPart>
        </mc:Choice>
        <mc:Fallback xmlns="">
          <p:pic>
            <p:nvPicPr>
              <p:cNvPr id="7066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72120" y="4759493"/>
                <a:ext cx="1662503" cy="417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066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5963" y="4746625"/>
              <a:ext cx="700087" cy="336550"/>
            </p14:xfrm>
          </p:contentPart>
        </mc:Choice>
        <mc:Fallback xmlns="">
          <p:pic>
            <p:nvPicPr>
              <p:cNvPr id="7066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28044" y="4740146"/>
                <a:ext cx="720964" cy="354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066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7650" y="5319713"/>
              <a:ext cx="2065338" cy="385762"/>
            </p14:xfrm>
          </p:contentPart>
        </mc:Choice>
        <mc:Fallback xmlns="">
          <p:pic>
            <p:nvPicPr>
              <p:cNvPr id="7066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85410" y="5309637"/>
                <a:ext cx="2080458" cy="407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066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78863" y="5389563"/>
              <a:ext cx="6350" cy="11112"/>
            </p14:xfrm>
          </p:contentPart>
        </mc:Choice>
        <mc:Fallback xmlns="">
          <p:pic>
            <p:nvPicPr>
              <p:cNvPr id="7066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668632" y="5378809"/>
                <a:ext cx="25400" cy="27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066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7750" y="5529263"/>
              <a:ext cx="454025" cy="441325"/>
            </p14:xfrm>
          </p:contentPart>
        </mc:Choice>
        <mc:Fallback xmlns="">
          <p:pic>
            <p:nvPicPr>
              <p:cNvPr id="7066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657309" y="5518464"/>
                <a:ext cx="475628" cy="4658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066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700" y="881063"/>
              <a:ext cx="2947988" cy="784225"/>
            </p14:xfrm>
          </p:contentPart>
        </mc:Choice>
        <mc:Fallback xmlns="">
          <p:pic>
            <p:nvPicPr>
              <p:cNvPr id="7066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23860" y="817331"/>
                <a:ext cx="2979667" cy="911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066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0475" y="1624013"/>
              <a:ext cx="192088" cy="11112"/>
            </p14:xfrm>
          </p:contentPart>
        </mc:Choice>
        <mc:Fallback xmlns="">
          <p:pic>
            <p:nvPicPr>
              <p:cNvPr id="7066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84648" y="1558452"/>
                <a:ext cx="223743" cy="1418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066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0850" y="1636713"/>
              <a:ext cx="171450" cy="6350"/>
            </p14:xfrm>
          </p:contentPart>
        </mc:Choice>
        <mc:Fallback xmlns="">
          <p:pic>
            <p:nvPicPr>
              <p:cNvPr id="7066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245035" y="1570972"/>
                <a:ext cx="203080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066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3613" y="1649413"/>
              <a:ext cx="231775" cy="20637"/>
            </p14:xfrm>
          </p:contentPart>
        </mc:Choice>
        <mc:Fallback xmlns="">
          <p:pic>
            <p:nvPicPr>
              <p:cNvPr id="7066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57777" y="1585692"/>
                <a:ext cx="263446" cy="148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067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5750" y="1646238"/>
              <a:ext cx="227013" cy="9525"/>
            </p14:xfrm>
          </p:contentPart>
        </mc:Choice>
        <mc:Fallback xmlns="">
          <p:pic>
            <p:nvPicPr>
              <p:cNvPr id="7067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349920" y="1586367"/>
                <a:ext cx="258672" cy="129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067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3113" y="1641475"/>
              <a:ext cx="155575" cy="4763"/>
            </p14:xfrm>
          </p:contentPart>
        </mc:Choice>
        <mc:Fallback xmlns="">
          <p:pic>
            <p:nvPicPr>
              <p:cNvPr id="7067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837267" y="1576625"/>
                <a:ext cx="187266" cy="1344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067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6975" y="1655763"/>
              <a:ext cx="133350" cy="12700"/>
            </p14:xfrm>
          </p:contentPart>
        </mc:Choice>
        <mc:Fallback xmlns="">
          <p:pic>
            <p:nvPicPr>
              <p:cNvPr id="7067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61117" y="1591900"/>
                <a:ext cx="165066" cy="140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067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1300" y="1631950"/>
              <a:ext cx="104775" cy="11113"/>
            </p14:xfrm>
          </p:contentPart>
        </mc:Choice>
        <mc:Fallback xmlns="">
          <p:pic>
            <p:nvPicPr>
              <p:cNvPr id="7067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75458" y="1568857"/>
                <a:ext cx="136460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067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8288" y="1214438"/>
              <a:ext cx="31750" cy="195262"/>
            </p14:xfrm>
          </p:contentPart>
        </mc:Choice>
        <mc:Fallback xmlns="">
          <p:pic>
            <p:nvPicPr>
              <p:cNvPr id="7067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02413" y="1151032"/>
                <a:ext cx="63500" cy="322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067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51625" y="917575"/>
              <a:ext cx="20638" cy="100013"/>
            </p14:xfrm>
          </p:contentPart>
        </mc:Choice>
        <mc:Fallback xmlns="">
          <p:pic>
            <p:nvPicPr>
              <p:cNvPr id="7067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35694" y="854257"/>
                <a:ext cx="52500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067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906463"/>
              <a:ext cx="306388" cy="6350"/>
            </p14:xfrm>
          </p:contentPart>
        </mc:Choice>
        <mc:Fallback xmlns="">
          <p:pic>
            <p:nvPicPr>
              <p:cNvPr id="7067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092499" y="844374"/>
                <a:ext cx="338431" cy="130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067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2888" y="904875"/>
              <a:ext cx="187325" cy="11113"/>
            </p14:xfrm>
          </p:contentPart>
        </mc:Choice>
        <mc:Fallback xmlns="">
          <p:pic>
            <p:nvPicPr>
              <p:cNvPr id="7067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07037" y="841782"/>
                <a:ext cx="219026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067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9638" y="925513"/>
              <a:ext cx="200025" cy="17462"/>
            </p14:xfrm>
          </p:contentPart>
        </mc:Choice>
        <mc:Fallback xmlns="">
          <p:pic>
            <p:nvPicPr>
              <p:cNvPr id="7067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03809" y="862792"/>
                <a:ext cx="231684" cy="142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067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75" y="903288"/>
              <a:ext cx="169863" cy="9525"/>
            </p14:xfrm>
          </p:contentPart>
        </mc:Choice>
        <mc:Fallback xmlns="">
          <p:pic>
            <p:nvPicPr>
              <p:cNvPr id="7067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000540" y="838445"/>
                <a:ext cx="201532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068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3638" y="952500"/>
              <a:ext cx="71437" cy="9525"/>
            </p14:xfrm>
          </p:contentPart>
        </mc:Choice>
        <mc:Fallback xmlns="">
          <p:pic>
            <p:nvPicPr>
              <p:cNvPr id="7068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687763" y="888023"/>
                <a:ext cx="103187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068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9675" y="1236663"/>
              <a:ext cx="20638" cy="88900"/>
            </p14:xfrm>
          </p:contentPart>
        </mc:Choice>
        <mc:Fallback xmlns="">
          <p:pic>
            <p:nvPicPr>
              <p:cNvPr id="7068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734019" y="1173317"/>
                <a:ext cx="51951" cy="215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068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7500" y="2081213"/>
              <a:ext cx="193675" cy="11112"/>
            </p14:xfrm>
          </p:contentPart>
        </mc:Choice>
        <mc:Fallback xmlns="">
          <p:pic>
            <p:nvPicPr>
              <p:cNvPr id="7068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71631" y="2017767"/>
                <a:ext cx="225413" cy="137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068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90750" y="2103438"/>
              <a:ext cx="82550" cy="19050"/>
            </p14:xfrm>
          </p:contentPart>
        </mc:Choice>
        <mc:Fallback xmlns="">
          <p:pic>
            <p:nvPicPr>
              <p:cNvPr id="7068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174889" y="2039818"/>
                <a:ext cx="114272" cy="14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068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3300" y="2482850"/>
              <a:ext cx="4763" cy="111125"/>
            </p14:xfrm>
          </p:contentPart>
        </mc:Choice>
        <mc:Fallback xmlns="">
          <p:pic>
            <p:nvPicPr>
              <p:cNvPr id="7068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257179" y="2419556"/>
                <a:ext cx="37005" cy="238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068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5938" y="2771775"/>
              <a:ext cx="254000" cy="19050"/>
            </p14:xfrm>
          </p:contentPart>
        </mc:Choice>
        <mc:Fallback xmlns="">
          <p:pic>
            <p:nvPicPr>
              <p:cNvPr id="7068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770108" y="2707298"/>
                <a:ext cx="285660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068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6475" y="2794000"/>
              <a:ext cx="152400" cy="4763"/>
            </p14:xfrm>
          </p:contentPart>
        </mc:Choice>
        <mc:Fallback xmlns="">
          <p:pic>
            <p:nvPicPr>
              <p:cNvPr id="7068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990660" y="2729516"/>
                <a:ext cx="184030" cy="1337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068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9888" y="2776538"/>
              <a:ext cx="138112" cy="3175"/>
            </p14:xfrm>
          </p:contentPart>
        </mc:Choice>
        <mc:Fallback xmlns="">
          <p:pic>
            <p:nvPicPr>
              <p:cNvPr id="7068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53703" y="2706291"/>
                <a:ext cx="170122" cy="143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7068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8300" y="2268538"/>
              <a:ext cx="19050" cy="163512"/>
            </p14:xfrm>
          </p:contentPart>
        </mc:Choice>
        <mc:Fallback xmlns="">
          <p:pic>
            <p:nvPicPr>
              <p:cNvPr id="7068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52485" y="2204790"/>
                <a:ext cx="50680" cy="29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7068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2066925"/>
              <a:ext cx="293687" cy="9525"/>
            </p14:xfrm>
          </p:contentPart>
        </mc:Choice>
        <mc:Fallback xmlns="">
          <p:pic>
            <p:nvPicPr>
              <p:cNvPr id="7068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08052" y="2004836"/>
                <a:ext cx="325359" cy="134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7069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4975" y="2058988"/>
              <a:ext cx="130175" cy="7937"/>
            </p14:xfrm>
          </p:contentPart>
        </mc:Choice>
        <mc:Fallback xmlns="">
          <p:pic>
            <p:nvPicPr>
              <p:cNvPr id="7069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959153" y="1995131"/>
                <a:ext cx="161820" cy="135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7069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11550" y="2063750"/>
              <a:ext cx="277813" cy="6350"/>
            </p14:xfrm>
          </p:contentPart>
        </mc:Choice>
        <mc:Fallback xmlns="">
          <p:pic>
            <p:nvPicPr>
              <p:cNvPr id="7069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495716" y="1998009"/>
                <a:ext cx="309481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069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1325" y="2095500"/>
              <a:ext cx="171450" cy="11113"/>
            </p14:xfrm>
          </p:contentPart>
        </mc:Choice>
        <mc:Fallback xmlns="">
          <p:pic>
            <p:nvPicPr>
              <p:cNvPr id="7069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235477" y="2030304"/>
                <a:ext cx="203507" cy="141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069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2255838"/>
              <a:ext cx="25400" cy="239712"/>
            </p14:xfrm>
          </p:contentPart>
        </mc:Choice>
        <mc:Fallback xmlns="">
          <p:pic>
            <p:nvPicPr>
              <p:cNvPr id="7069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556259" y="2192131"/>
                <a:ext cx="56882" cy="367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7069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2750" y="2797175"/>
              <a:ext cx="244475" cy="9525"/>
            </p14:xfrm>
          </p:contentPart>
        </mc:Choice>
        <mc:Fallback xmlns="">
          <p:pic>
            <p:nvPicPr>
              <p:cNvPr id="7069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206908" y="2732332"/>
                <a:ext cx="276520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7069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7400" y="2803525"/>
              <a:ext cx="266700" cy="19050"/>
            </p14:xfrm>
          </p:contentPart>
        </mc:Choice>
        <mc:Fallback xmlns="">
          <p:pic>
            <p:nvPicPr>
              <p:cNvPr id="7069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311564" y="2739048"/>
                <a:ext cx="298373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7069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5100" y="2774950"/>
              <a:ext cx="220663" cy="23813"/>
            </p14:xfrm>
          </p:contentPart>
        </mc:Choice>
        <mc:Fallback xmlns="">
          <p:pic>
            <p:nvPicPr>
              <p:cNvPr id="7069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688901" y="2711088"/>
                <a:ext cx="252701" cy="1511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069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7638" y="2286000"/>
              <a:ext cx="19050" cy="239713"/>
            </p14:xfrm>
          </p:contentPart>
        </mc:Choice>
        <mc:Fallback xmlns="">
          <p:pic>
            <p:nvPicPr>
              <p:cNvPr id="7069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671823" y="2222652"/>
                <a:ext cx="50680" cy="366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069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19388" y="2028825"/>
              <a:ext cx="88900" cy="14288"/>
            </p14:xfrm>
          </p:contentPart>
        </mc:Choice>
        <mc:Fallback xmlns="">
          <p:pic>
            <p:nvPicPr>
              <p:cNvPr id="7069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703552" y="1965958"/>
                <a:ext cx="120573" cy="140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069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0113" y="4568825"/>
              <a:ext cx="458787" cy="12700"/>
            </p14:xfrm>
          </p:contentPart>
        </mc:Choice>
        <mc:Fallback xmlns="">
          <p:pic>
            <p:nvPicPr>
              <p:cNvPr id="7069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964268" y="4504962"/>
                <a:ext cx="490477" cy="140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070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1050" y="4889500"/>
              <a:ext cx="117475" cy="12700"/>
            </p14:xfrm>
          </p:contentPart>
        </mc:Choice>
        <mc:Fallback xmlns="">
          <p:pic>
            <p:nvPicPr>
              <p:cNvPr id="7070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845243" y="4827411"/>
                <a:ext cx="149089" cy="1368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070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9175" y="4897438"/>
              <a:ext cx="119063" cy="14287"/>
            </p14:xfrm>
          </p:contentPart>
        </mc:Choice>
        <mc:Fallback xmlns="">
          <p:pic>
            <p:nvPicPr>
              <p:cNvPr id="7070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082988" y="4834575"/>
                <a:ext cx="151077" cy="140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0702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4895850"/>
              <a:ext cx="106363" cy="7938"/>
            </p14:xfrm>
          </p:contentPart>
        </mc:Choice>
        <mc:Fallback xmlns="">
          <p:pic>
            <p:nvPicPr>
              <p:cNvPr id="70702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276986" y="4832346"/>
                <a:ext cx="138092" cy="1349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70703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825" y="5451475"/>
              <a:ext cx="1892300" cy="65088"/>
            </p14:xfrm>
          </p:contentPart>
        </mc:Choice>
        <mc:Fallback xmlns="">
          <p:pic>
            <p:nvPicPr>
              <p:cNvPr id="70703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742984" y="5388185"/>
                <a:ext cx="1923982" cy="191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0704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5005388"/>
              <a:ext cx="1922462" cy="466725"/>
            </p14:xfrm>
          </p:contentPart>
        </mc:Choice>
        <mc:Fallback xmlns="">
          <p:pic>
            <p:nvPicPr>
              <p:cNvPr id="70704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25522" y="4941645"/>
                <a:ext cx="1954143" cy="594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7070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05113" y="5118100"/>
              <a:ext cx="2911475" cy="495300"/>
            </p14:xfrm>
          </p:contentPart>
        </mc:Choice>
        <mc:Fallback xmlns="">
          <p:pic>
            <p:nvPicPr>
              <p:cNvPr id="7070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789272" y="5054702"/>
                <a:ext cx="2943157" cy="622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70706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45063" y="5783263"/>
              <a:ext cx="2835275" cy="34925"/>
            </p14:xfrm>
          </p:contentPart>
        </mc:Choice>
        <mc:Fallback xmlns="">
          <p:pic>
            <p:nvPicPr>
              <p:cNvPr id="70706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929223" y="5719894"/>
                <a:ext cx="2866954" cy="1616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0707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9338" y="5811838"/>
              <a:ext cx="2974975" cy="411162"/>
            </p14:xfrm>
          </p:contentPart>
        </mc:Choice>
        <mc:Fallback xmlns="">
          <p:pic>
            <p:nvPicPr>
              <p:cNvPr id="70707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843498" y="5748472"/>
                <a:ext cx="3006654" cy="538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0708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0963" y="5681663"/>
              <a:ext cx="2109787" cy="517525"/>
            </p14:xfrm>
          </p:contentPart>
        </mc:Choice>
        <mc:Fallback xmlns="">
          <p:pic>
            <p:nvPicPr>
              <p:cNvPr id="70708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2605124" y="5618278"/>
                <a:ext cx="2141464" cy="644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70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625" y="5932488"/>
              <a:ext cx="2025650" cy="774700"/>
            </p14:xfrm>
          </p:contentPart>
        </mc:Choice>
        <mc:Fallback xmlns="">
          <p:pic>
            <p:nvPicPr>
              <p:cNvPr id="7070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12786" y="5869130"/>
                <a:ext cx="2057329" cy="9017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071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3060700"/>
              <a:ext cx="2681288" cy="100013"/>
            </p14:xfrm>
          </p:contentPart>
        </mc:Choice>
        <mc:Fallback xmlns="">
          <p:pic>
            <p:nvPicPr>
              <p:cNvPr id="7071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277010" y="2997023"/>
                <a:ext cx="2712968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071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07138" y="3125788"/>
              <a:ext cx="2471737" cy="427037"/>
            </p14:xfrm>
          </p:contentPart>
        </mc:Choice>
        <mc:Fallback xmlns="">
          <p:pic>
            <p:nvPicPr>
              <p:cNvPr id="7071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290938" y="3062057"/>
                <a:ext cx="2503777" cy="554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071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2650" y="3762375"/>
              <a:ext cx="2881313" cy="136525"/>
            </p14:xfrm>
          </p:contentPart>
        </mc:Choice>
        <mc:Fallback xmlns="">
          <p:pic>
            <p:nvPicPr>
              <p:cNvPr id="7071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946811" y="3698976"/>
                <a:ext cx="2912992" cy="263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071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73763" y="3810000"/>
              <a:ext cx="2825750" cy="485775"/>
            </p14:xfrm>
          </p:contentPart>
        </mc:Choice>
        <mc:Fallback xmlns="">
          <p:pic>
            <p:nvPicPr>
              <p:cNvPr id="7071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957922" y="3746262"/>
                <a:ext cx="2857431" cy="612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071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90000" y="3892550"/>
              <a:ext cx="25400" cy="387350"/>
            </p14:xfrm>
          </p:contentPart>
        </mc:Choice>
        <mc:Fallback xmlns="">
          <p:pic>
            <p:nvPicPr>
              <p:cNvPr id="7071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874259" y="3829192"/>
                <a:ext cx="56882" cy="514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0715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2320925"/>
              <a:ext cx="234950" cy="490538"/>
            </p14:xfrm>
          </p:contentPart>
        </mc:Choice>
        <mc:Fallback xmlns="">
          <p:pic>
            <p:nvPicPr>
              <p:cNvPr id="70715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678198" y="2316966"/>
                <a:ext cx="248622" cy="503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0716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22563" y="2006600"/>
              <a:ext cx="431800" cy="82550"/>
            </p14:xfrm>
          </p:contentPart>
        </mc:Choice>
        <mc:Fallback xmlns="">
          <p:pic>
            <p:nvPicPr>
              <p:cNvPr id="70716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719682" y="2003716"/>
                <a:ext cx="438282" cy="879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0717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6413" y="1146175"/>
              <a:ext cx="701675" cy="231775"/>
            </p14:xfrm>
          </p:contentPart>
        </mc:Choice>
        <mc:Fallback xmlns="">
          <p:pic>
            <p:nvPicPr>
              <p:cNvPr id="70717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3037053" y="1137483"/>
                <a:ext cx="721116" cy="249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0718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8675" y="2808288"/>
              <a:ext cx="236538" cy="15875"/>
            </p14:xfrm>
          </p:contentPart>
        </mc:Choice>
        <mc:Fallback xmlns="">
          <p:pic>
            <p:nvPicPr>
              <p:cNvPr id="70718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3366155" y="2803598"/>
                <a:ext cx="244099" cy="25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70719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4975" y="2833688"/>
              <a:ext cx="219075" cy="6350"/>
            </p14:xfrm>
          </p:contentPart>
        </mc:Choice>
        <mc:Fallback xmlns="">
          <p:pic>
            <p:nvPicPr>
              <p:cNvPr id="70719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4242092" y="2826217"/>
                <a:ext cx="226281" cy="22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0720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163" y="4867275"/>
              <a:ext cx="477837" cy="1558925"/>
            </p14:xfrm>
          </p:contentPart>
        </mc:Choice>
        <mc:Fallback xmlns="">
          <p:pic>
            <p:nvPicPr>
              <p:cNvPr id="70720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45640" y="4857914"/>
                <a:ext cx="496562" cy="1573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0721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3" y="827088"/>
              <a:ext cx="3041650" cy="936625"/>
            </p14:xfrm>
          </p:contentPart>
        </mc:Choice>
        <mc:Fallback xmlns="">
          <p:pic>
            <p:nvPicPr>
              <p:cNvPr id="70721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89933" y="817335"/>
                <a:ext cx="3061090" cy="956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0722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8113" y="1779588"/>
              <a:ext cx="1027112" cy="474662"/>
            </p14:xfrm>
          </p:contentPart>
        </mc:Choice>
        <mc:Fallback xmlns="">
          <p:pic>
            <p:nvPicPr>
              <p:cNvPr id="70722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3937673" y="1769152"/>
                <a:ext cx="1048713" cy="4966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0723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8638" y="917575"/>
              <a:ext cx="649287" cy="849313"/>
            </p14:xfrm>
          </p:contentPart>
        </mc:Choice>
        <mc:Fallback xmlns="">
          <p:pic>
            <p:nvPicPr>
              <p:cNvPr id="70723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6873599" y="908934"/>
                <a:ext cx="666203" cy="865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726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7175" y="1360488"/>
              <a:ext cx="1038225" cy="312737"/>
            </p14:xfrm>
          </p:contentPart>
        </mc:Choice>
        <mc:Fallback xmlns="">
          <p:pic>
            <p:nvPicPr>
              <p:cNvPr id="70726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7867455" y="1356889"/>
                <a:ext cx="1051185" cy="326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0728" name="Ink 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78713" y="808038"/>
              <a:ext cx="92075" cy="133350"/>
            </p14:xfrm>
          </p:contentPart>
        </mc:Choice>
        <mc:Fallback xmlns="">
          <p:pic>
            <p:nvPicPr>
              <p:cNvPr id="70728" name="Ink 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7472958" y="802632"/>
                <a:ext cx="103584" cy="1452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0729" name="Ink 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5713" y="855663"/>
              <a:ext cx="92075" cy="82550"/>
            </p14:xfrm>
          </p:contentPart>
        </mc:Choice>
        <mc:Fallback xmlns="">
          <p:pic>
            <p:nvPicPr>
              <p:cNvPr id="70729" name="Ink 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7600318" y="849920"/>
                <a:ext cx="103584" cy="965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0730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847725"/>
              <a:ext cx="77787" cy="85725"/>
            </p14:xfrm>
          </p:contentPart>
        </mc:Choice>
        <mc:Fallback xmlns="">
          <p:pic>
            <p:nvPicPr>
              <p:cNvPr id="70730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7733007" y="843403"/>
                <a:ext cx="88951" cy="97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0731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0825" y="852488"/>
              <a:ext cx="114300" cy="98425"/>
            </p14:xfrm>
          </p:contentPart>
        </mc:Choice>
        <mc:Fallback xmlns="">
          <p:pic>
            <p:nvPicPr>
              <p:cNvPr id="70731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7865793" y="847818"/>
                <a:ext cx="121848" cy="108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0732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8150" y="814388"/>
              <a:ext cx="119063" cy="201612"/>
            </p14:xfrm>
          </p:contentPart>
        </mc:Choice>
        <mc:Fallback xmlns="">
          <p:pic>
            <p:nvPicPr>
              <p:cNvPr id="70732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8051295" y="807548"/>
                <a:ext cx="128444" cy="214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0733" name="Ink 7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9388" y="1090613"/>
              <a:ext cx="274637" cy="203200"/>
            </p14:xfrm>
          </p:contentPart>
        </mc:Choice>
        <mc:Fallback xmlns="">
          <p:pic>
            <p:nvPicPr>
              <p:cNvPr id="70733" name="Ink 7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7790389" y="1081606"/>
                <a:ext cx="286515" cy="221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70734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96200" y="1398588"/>
              <a:ext cx="180975" cy="93662"/>
            </p14:xfrm>
          </p:contentPart>
        </mc:Choice>
        <mc:Fallback xmlns="">
          <p:pic>
            <p:nvPicPr>
              <p:cNvPr id="70734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7686827" y="1391383"/>
                <a:ext cx="192872" cy="1105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2" name="Ink 1"/>
              <p14:cNvContentPartPr/>
              <p14:nvPr/>
            </p14:nvContentPartPr>
            <p14:xfrm>
              <a:off x="80640" y="1847880"/>
              <a:ext cx="9052560" cy="2861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68040" y="1834560"/>
                <a:ext cx="9078840" cy="288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619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8EEE88A7-36BE-4392-A089-0C85823C132F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lationships between different Logics </a:t>
            </a:r>
            <a:r>
              <a:rPr lang="en-US" sz="2400" dirty="0" smtClean="0"/>
              <a:t>(better with colors)</a:t>
            </a:r>
            <a:endParaRPr lang="en-US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035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820472" cy="4896544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  <a:endParaRPr lang="en-US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fy, Trace and Debug the resolution proof procedure for propositional log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fy, Trace and Debug </a:t>
            </a:r>
            <a:r>
              <a:rPr lang="en-CA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kSat</a:t>
            </a:r>
            <a:endParaRPr lang="en-CA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ain differences between Proposition Logic and First Order Log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52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1143000"/>
          </a:xfrm>
        </p:spPr>
        <p:txBody>
          <a:bodyPr/>
          <a:lstStyle/>
          <a:p>
            <a:r>
              <a:rPr lang="en-CA" dirty="0" smtClean="0"/>
              <a:t>Announcements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528" y="1340768"/>
            <a:ext cx="8219256" cy="3456384"/>
          </a:xfrm>
        </p:spPr>
        <p:txBody>
          <a:bodyPr/>
          <a:lstStyle/>
          <a:p>
            <a:pPr marL="0" indent="0"/>
            <a:r>
              <a:rPr lang="en-CA" b="1" dirty="0" smtClean="0"/>
              <a:t>Midterm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err="1" smtClean="0">
                <a:solidFill>
                  <a:srgbClr val="7030A0"/>
                </a:solidFill>
              </a:rPr>
              <a:t>Avg</a:t>
            </a:r>
            <a:r>
              <a:rPr lang="en-CA" dirty="0" smtClean="0">
                <a:solidFill>
                  <a:srgbClr val="7030A0"/>
                </a:solidFill>
              </a:rPr>
              <a:t> </a:t>
            </a:r>
            <a:r>
              <a:rPr lang="en-CA" dirty="0" smtClean="0"/>
              <a:t> 72        </a:t>
            </a:r>
            <a:r>
              <a:rPr lang="en-CA" dirty="0" smtClean="0">
                <a:solidFill>
                  <a:srgbClr val="7030A0"/>
                </a:solidFill>
              </a:rPr>
              <a:t>Max</a:t>
            </a:r>
            <a:r>
              <a:rPr lang="en-CA" dirty="0" smtClean="0"/>
              <a:t>  103           </a:t>
            </a:r>
            <a:r>
              <a:rPr lang="en-CA" dirty="0" smtClean="0">
                <a:solidFill>
                  <a:srgbClr val="7030A0"/>
                </a:solidFill>
              </a:rPr>
              <a:t>Min</a:t>
            </a:r>
            <a:r>
              <a:rPr lang="en-CA" dirty="0" smtClean="0"/>
              <a:t> 13</a:t>
            </a: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If score below 70 </a:t>
            </a:r>
            <a:r>
              <a:rPr lang="en-CA" u="sng" dirty="0" smtClean="0"/>
              <a:t>need to very seriously revise </a:t>
            </a:r>
            <a:r>
              <a:rPr lang="en-CA" dirty="0" smtClean="0"/>
              <a:t>all the material covered so fa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You can pick up a printout of the solutions along with your midterm</a:t>
            </a:r>
            <a:endParaRPr lang="en-C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PSC 422, Lecture 19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EE5E5-06CE-4F29-8879-E27E485AE4C4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572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260648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Full Propositional Logics 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908720"/>
            <a:ext cx="8352928" cy="3672408"/>
          </a:xfrm>
        </p:spPr>
        <p:txBody>
          <a:bodyPr/>
          <a:lstStyle/>
          <a:p>
            <a:pPr eaLnBrk="1" hangingPunct="1"/>
            <a:r>
              <a:rPr lang="en-US" b="1" dirty="0" smtClean="0"/>
              <a:t>DEFs. </a:t>
            </a:r>
          </a:p>
          <a:p>
            <a:pPr eaLnBrk="1" hangingPunct="1"/>
            <a:r>
              <a:rPr lang="en-US" sz="2400" b="1" dirty="0" smtClean="0"/>
              <a:t>Literal: </a:t>
            </a:r>
            <a:r>
              <a:rPr lang="en-US" sz="2400" dirty="0" smtClean="0"/>
              <a:t>an atom or a negation of an atom</a:t>
            </a:r>
          </a:p>
          <a:p>
            <a:pPr eaLnBrk="1" hangingPunct="1"/>
            <a:r>
              <a:rPr lang="en-US" sz="2400" b="1" dirty="0" smtClean="0"/>
              <a:t>Clause:  </a:t>
            </a:r>
            <a:r>
              <a:rPr lang="en-US" sz="2400" dirty="0" smtClean="0"/>
              <a:t>is a disjunction of literals</a:t>
            </a:r>
          </a:p>
          <a:p>
            <a:pPr eaLnBrk="1" hangingPunct="1"/>
            <a:r>
              <a:rPr lang="en-US" sz="2400" b="1" dirty="0" smtClean="0"/>
              <a:t>Conjunctive Normal Form (CNF): </a:t>
            </a:r>
            <a:r>
              <a:rPr lang="en-US" sz="2400" dirty="0" smtClean="0"/>
              <a:t>a conjunction of claus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2852936"/>
            <a:ext cx="7992888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FERENCE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vert all formulas in KB and             in CNF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b="1" kern="0" dirty="0" smtClean="0">
                <a:latin typeface="+mn-lt"/>
              </a:rPr>
              <a:t>Apply </a:t>
            </a:r>
            <a:r>
              <a:rPr lang="en-US" sz="2400" b="1" kern="0" dirty="0" smtClean="0">
                <a:solidFill>
                  <a:schemeClr val="accent2"/>
                </a:solidFill>
                <a:latin typeface="+mn-lt"/>
              </a:rPr>
              <a:t>Resolution Procedure </a:t>
            </a:r>
            <a:endParaRPr lang="en-US" sz="2400" b="1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53685" name="Group 21"/>
          <p:cNvGrpSpPr>
            <a:grpSpLocks/>
          </p:cNvGrpSpPr>
          <p:nvPr/>
        </p:nvGrpSpPr>
        <p:grpSpPr bwMode="auto">
          <a:xfrm>
            <a:off x="5394325" y="1497013"/>
            <a:ext cx="3670300" cy="1625600"/>
            <a:chOff x="3398" y="943"/>
            <a:chExt cx="2312" cy="1024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753666" name="Ink 2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983" y="954"/>
                <a:ext cx="132" cy="151"/>
              </p14:xfrm>
            </p:contentPart>
          </mc:Choice>
          <mc:Fallback xmlns="">
            <p:pic>
              <p:nvPicPr>
                <p:cNvPr id="753666" name="Ink 2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980" y="949"/>
                  <a:ext cx="141" cy="1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753667" name="Ink 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280" y="957"/>
                <a:ext cx="230" cy="189"/>
              </p14:xfrm>
            </p:contentPart>
          </mc:Choice>
          <mc:Fallback xmlns="">
            <p:pic>
              <p:nvPicPr>
                <p:cNvPr id="753667" name="Ink 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278" y="951"/>
                  <a:ext cx="239" cy="2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53668" name="Ink 4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761" y="943"/>
                <a:ext cx="137" cy="81"/>
              </p14:xfrm>
            </p:contentPart>
          </mc:Choice>
          <mc:Fallback xmlns="">
            <p:pic>
              <p:nvPicPr>
                <p:cNvPr id="753668" name="Ink 4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757" y="940"/>
                  <a:ext cx="148" cy="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53669" name="Ink 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398" y="1281"/>
                <a:ext cx="597" cy="191"/>
              </p14:xfrm>
            </p:contentPart>
          </mc:Choice>
          <mc:Fallback xmlns="">
            <p:pic>
              <p:nvPicPr>
                <p:cNvPr id="753669" name="Ink 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393" y="1274"/>
                  <a:ext cx="609" cy="2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53670" name="Ink 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097" y="1266"/>
                <a:ext cx="281" cy="172"/>
              </p14:xfrm>
            </p:contentPart>
          </mc:Choice>
          <mc:Fallback xmlns="">
            <p:pic>
              <p:nvPicPr>
                <p:cNvPr id="753670" name="Ink 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092" y="1260"/>
                  <a:ext cx="291" cy="1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53672" name="Ink 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936" y="1699"/>
                <a:ext cx="1774" cy="268"/>
              </p14:xfrm>
            </p:contentPart>
          </mc:Choice>
          <mc:Fallback xmlns="">
            <p:pic>
              <p:nvPicPr>
                <p:cNvPr id="753672" name="Ink 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929" y="1693"/>
                  <a:ext cx="1789" cy="281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3686" name="Group 22"/>
          <p:cNvGrpSpPr>
            <a:grpSpLocks/>
          </p:cNvGrpSpPr>
          <p:nvPr/>
        </p:nvGrpSpPr>
        <p:grpSpPr bwMode="auto">
          <a:xfrm>
            <a:off x="2789238" y="2747963"/>
            <a:ext cx="2897187" cy="889000"/>
            <a:chOff x="1757" y="1731"/>
            <a:chExt cx="1825" cy="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753671" name="Ink 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757" y="1731"/>
                <a:ext cx="1825" cy="309"/>
              </p14:xfrm>
            </p:contentPart>
          </mc:Choice>
          <mc:Fallback xmlns="">
            <p:pic>
              <p:nvPicPr>
                <p:cNvPr id="753671" name="Ink 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751" y="1724"/>
                  <a:ext cx="1835" cy="3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753673" name="Ink 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039" y="2143"/>
                <a:ext cx="399" cy="148"/>
              </p14:xfrm>
            </p:contentPart>
          </mc:Choice>
          <mc:Fallback xmlns="">
            <p:pic>
              <p:nvPicPr>
                <p:cNvPr id="753673" name="Ink 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031" y="2137"/>
                  <a:ext cx="416" cy="16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3689" name="Group 25"/>
          <p:cNvGrpSpPr>
            <a:grpSpLocks/>
          </p:cNvGrpSpPr>
          <p:nvPr/>
        </p:nvGrpSpPr>
        <p:grpSpPr bwMode="auto">
          <a:xfrm>
            <a:off x="2312988" y="4630738"/>
            <a:ext cx="3822700" cy="428625"/>
            <a:chOff x="1457" y="2917"/>
            <a:chExt cx="2408" cy="27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753677" name="Ink 1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607" y="2941"/>
                <a:ext cx="73" cy="90"/>
              </p14:xfrm>
            </p:contentPart>
          </mc:Choice>
          <mc:Fallback xmlns="">
            <p:pic>
              <p:nvPicPr>
                <p:cNvPr id="753677" name="Ink 1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600" y="2933"/>
                  <a:ext cx="88" cy="106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753687" name="Group 23"/>
            <p:cNvGrpSpPr>
              <a:grpSpLocks/>
            </p:cNvGrpSpPr>
            <p:nvPr/>
          </p:nvGrpSpPr>
          <p:grpSpPr bwMode="auto">
            <a:xfrm>
              <a:off x="1457" y="2917"/>
              <a:ext cx="2408" cy="270"/>
              <a:chOff x="1457" y="2917"/>
              <a:chExt cx="2408" cy="27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1">
                <p14:nvContentPartPr>
                  <p14:cNvPr id="753674" name="Ink 10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1457" y="2926"/>
                  <a:ext cx="244" cy="163"/>
                </p14:xfrm>
              </p:contentPart>
            </mc:Choice>
            <mc:Fallback xmlns="">
              <p:pic>
                <p:nvPicPr>
                  <p:cNvPr id="753674" name="Ink 10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1451" y="2918"/>
                    <a:ext cx="259" cy="17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3">
                <p14:nvContentPartPr>
                  <p14:cNvPr id="753675" name="Ink 11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1795" y="2921"/>
                  <a:ext cx="97" cy="238"/>
                </p14:xfrm>
              </p:contentPart>
            </mc:Choice>
            <mc:Fallback xmlns="">
              <p:pic>
                <p:nvPicPr>
                  <p:cNvPr id="753675" name="Ink 11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1788" y="2914"/>
                    <a:ext cx="112" cy="25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5">
                <p14:nvContentPartPr>
                  <p14:cNvPr id="753676" name="Ink 12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2269" y="2917"/>
                  <a:ext cx="254" cy="106"/>
                </p14:xfrm>
              </p:contentPart>
            </mc:Choice>
            <mc:Fallback xmlns="">
              <p:pic>
                <p:nvPicPr>
                  <p:cNvPr id="753676" name="Ink 12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6"/>
                  <a:stretch>
                    <a:fillRect/>
                  </a:stretch>
                </p:blipFill>
                <p:spPr>
                  <a:xfrm>
                    <a:off x="2262" y="2910"/>
                    <a:ext cx="268" cy="12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7">
                <p14:nvContentPartPr>
                  <p14:cNvPr id="753678" name="Ink 14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2778" y="2926"/>
                  <a:ext cx="107" cy="261"/>
                </p14:xfrm>
              </p:contentPart>
            </mc:Choice>
            <mc:Fallback xmlns="">
              <p:pic>
                <p:nvPicPr>
                  <p:cNvPr id="753678" name="Ink 14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8"/>
                  <a:stretch>
                    <a:fillRect/>
                  </a:stretch>
                </p:blipFill>
                <p:spPr>
                  <a:xfrm>
                    <a:off x="2774" y="2919"/>
                    <a:ext cx="120" cy="27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9">
                <p14:nvContentPartPr>
                  <p14:cNvPr id="753679" name="Ink 15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3098" y="2963"/>
                  <a:ext cx="183" cy="104"/>
                </p14:xfrm>
              </p:contentPart>
            </mc:Choice>
            <mc:Fallback xmlns="">
              <p:pic>
                <p:nvPicPr>
                  <p:cNvPr id="753679" name="Ink 15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30"/>
                  <a:stretch>
                    <a:fillRect/>
                  </a:stretch>
                </p:blipFill>
                <p:spPr>
                  <a:xfrm>
                    <a:off x="3090" y="2958"/>
                    <a:ext cx="198" cy="1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1">
                <p14:nvContentPartPr>
                  <p14:cNvPr id="753680" name="Ink 16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3444" y="2942"/>
                  <a:ext cx="421" cy="170"/>
                </p14:xfrm>
              </p:contentPart>
            </mc:Choice>
            <mc:Fallback xmlns="">
              <p:pic>
                <p:nvPicPr>
                  <p:cNvPr id="753680" name="Ink 16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32"/>
                  <a:stretch>
                    <a:fillRect/>
                  </a:stretch>
                </p:blipFill>
                <p:spPr>
                  <a:xfrm>
                    <a:off x="3438" y="2935"/>
                    <a:ext cx="436" cy="184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5368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4688" y="5818188"/>
              <a:ext cx="1119187" cy="128587"/>
            </p14:xfrm>
          </p:contentPart>
        </mc:Choice>
        <mc:Fallback xmlns="">
          <p:pic>
            <p:nvPicPr>
              <p:cNvPr id="75368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018208" y="5814946"/>
                <a:ext cx="1128907" cy="138312"/>
              </a:xfrm>
              <a:prstGeom prst="rect">
                <a:avLst/>
              </a:prstGeom>
            </p:spPr>
          </p:pic>
        </mc:Fallback>
      </mc:AlternateContent>
      <p:grpSp>
        <p:nvGrpSpPr>
          <p:cNvPr id="753688" name="Group 24"/>
          <p:cNvGrpSpPr>
            <a:grpSpLocks/>
          </p:cNvGrpSpPr>
          <p:nvPr/>
        </p:nvGrpSpPr>
        <p:grpSpPr bwMode="auto">
          <a:xfrm>
            <a:off x="5373688" y="5256213"/>
            <a:ext cx="2832100" cy="873125"/>
            <a:chOff x="3385" y="3311"/>
            <a:chExt cx="1784" cy="55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753681" name="Ink 1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385" y="3311"/>
                <a:ext cx="757" cy="277"/>
              </p14:xfrm>
            </p:contentPart>
          </mc:Choice>
          <mc:Fallback xmlns="">
            <p:pic>
              <p:nvPicPr>
                <p:cNvPr id="753681" name="Ink 1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78" y="3309"/>
                  <a:ext cx="771" cy="2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753683" name="Ink 1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450" y="3638"/>
                <a:ext cx="451" cy="223"/>
              </p14:xfrm>
            </p:contentPart>
          </mc:Choice>
          <mc:Fallback xmlns="">
            <p:pic>
              <p:nvPicPr>
                <p:cNvPr id="753683" name="Ink 1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445" y="3633"/>
                  <a:ext cx="465" cy="2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753684" name="Ink 20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5003" y="3661"/>
                <a:ext cx="166" cy="136"/>
              </p14:xfrm>
            </p:contentPart>
          </mc:Choice>
          <mc:Fallback xmlns="">
            <p:pic>
              <p:nvPicPr>
                <p:cNvPr id="753684" name="Ink 20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995" y="3654"/>
                  <a:ext cx="183" cy="152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46949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</a:t>
            </a:r>
            <a:r>
              <a:rPr lang="en-CA" dirty="0" smtClean="0"/>
              <a:t>ext class Mon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544" y="1484784"/>
            <a:ext cx="8219256" cy="1396752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First Order Log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Extensions of FOL</a:t>
            </a: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0" indent="0"/>
            <a:endParaRPr lang="en-CA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PSC 422, Lecture 21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EE5E5-06CE-4F29-8879-E27E485AE4C4}" type="slidenum">
              <a:rPr lang="en-US" altLang="en-US" smtClean="0"/>
              <a:pPr/>
              <a:t>30</a:t>
            </a:fld>
            <a:endParaRPr lang="en-US" altLang="en-US"/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7544" y="3501008"/>
            <a:ext cx="8219256" cy="1396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kern="0" dirty="0" smtClean="0"/>
              <a:t>Assignment-3 will be </a:t>
            </a:r>
            <a:r>
              <a:rPr lang="en-CA" kern="0" smtClean="0"/>
              <a:t>posted </a:t>
            </a:r>
            <a:r>
              <a:rPr lang="en-CA" kern="0" smtClean="0"/>
              <a:t>next week!</a:t>
            </a:r>
            <a:endParaRPr lang="en-CA" kern="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kern="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kern="0" dirty="0" smtClean="0"/>
          </a:p>
          <a:p>
            <a:pPr marL="0" indent="0"/>
            <a:endParaRPr lang="en-CA" kern="0" dirty="0" smtClean="0"/>
          </a:p>
        </p:txBody>
      </p:sp>
    </p:spTree>
    <p:extLst>
      <p:ext uri="{BB962C8B-B14F-4D97-AF65-F5344CB8AC3E}">
        <p14:creationId xmlns:p14="http://schemas.microsoft.com/office/powerpoint/2010/main" val="6771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Resolution Deduction step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650" y="692696"/>
            <a:ext cx="8458200" cy="609600"/>
          </a:xfrm>
        </p:spPr>
        <p:txBody>
          <a:bodyPr/>
          <a:lstStyle/>
          <a:p>
            <a:pPr lvl="4" eaLnBrk="1" hangingPunct="1">
              <a:lnSpc>
                <a:spcPct val="80000"/>
              </a:lnSpc>
              <a:buFontTx/>
              <a:buNone/>
            </a:pPr>
            <a:endParaRPr lang="en-US" altLang="en-US" sz="1400" dirty="0" smtClean="0">
              <a:ea typeface="ＭＳ Ｐゴシック" pitchFamily="34" charset="-128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400" dirty="0" smtClean="0">
                <a:solidFill>
                  <a:schemeClr val="accent2"/>
                </a:solidFill>
                <a:ea typeface="ＭＳ Ｐゴシック" pitchFamily="34" charset="-128"/>
              </a:rPr>
              <a:t>Resolution:</a:t>
            </a:r>
            <a:r>
              <a:rPr lang="en-US" altLang="en-US" sz="2400" dirty="0" smtClean="0">
                <a:ea typeface="ＭＳ Ｐゴシック" pitchFamily="34" charset="-128"/>
              </a:rPr>
              <a:t> inference rule for CNF: 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sound and complete!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*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228600" y="1447800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4" imgW="1447800" imgH="939800" progId="Equation.DSMT4">
                  <p:embed/>
                </p:oleObj>
              </mc:Choice>
              <mc:Fallback>
                <p:oleObj name="Equation" r:id="rId4" imgW="1447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2895600" y="1752600"/>
            <a:ext cx="606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“If A or B or C is true, but not A, then B or C must be true.”</a:t>
            </a:r>
          </a:p>
        </p:txBody>
      </p:sp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228600" y="3200400"/>
          <a:ext cx="1981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6" imgW="1320227" imgH="939392" progId="Equation.DSMT4">
                  <p:embed/>
                </p:oleObj>
              </mc:Choice>
              <mc:Fallback>
                <p:oleObj name="Equation" r:id="rId6" imgW="1320227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1981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1"/>
          <p:cNvSpPr txBox="1">
            <a:spLocks noChangeArrowheads="1"/>
          </p:cNvSpPr>
          <p:nvPr/>
        </p:nvSpPr>
        <p:spPr bwMode="auto">
          <a:xfrm>
            <a:off x="2895600" y="3200400"/>
            <a:ext cx="5886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“If A is false then B or C must be true, or if A is true</a:t>
            </a:r>
          </a:p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then D or E must be true, hence since A is either true or </a:t>
            </a:r>
          </a:p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false, B or C or D or E must be true.” </a:t>
            </a:r>
          </a:p>
        </p:txBody>
      </p:sp>
      <p:graphicFrame>
        <p:nvGraphicFramePr>
          <p:cNvPr id="16392" name="Object 12"/>
          <p:cNvGraphicFramePr>
            <a:graphicFrameLocks noChangeAspect="1"/>
          </p:cNvGraphicFramePr>
          <p:nvPr/>
        </p:nvGraphicFramePr>
        <p:xfrm>
          <a:off x="228600" y="4953000"/>
          <a:ext cx="1524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8" imgW="965200" imgH="939800" progId="Equation.DSMT4">
                  <p:embed/>
                </p:oleObj>
              </mc:Choice>
              <mc:Fallback>
                <p:oleObj name="Equation" r:id="rId8" imgW="965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1524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4"/>
          <p:cNvSpPr txBox="1">
            <a:spLocks noChangeArrowheads="1"/>
          </p:cNvSpPr>
          <p:nvPr/>
        </p:nvSpPr>
        <p:spPr bwMode="auto">
          <a:xfrm>
            <a:off x="3505200" y="5181600"/>
            <a:ext cx="153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Simplification</a:t>
            </a:r>
          </a:p>
        </p:txBody>
      </p:sp>
      <p:sp>
        <p:nvSpPr>
          <p:cNvPr id="16394" name="Line 15"/>
          <p:cNvSpPr>
            <a:spLocks noChangeShapeType="1"/>
          </p:cNvSpPr>
          <p:nvPr/>
        </p:nvSpPr>
        <p:spPr bwMode="auto">
          <a:xfrm flipH="1">
            <a:off x="1828800" y="5410200"/>
            <a:ext cx="1676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773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9"/>
          <p:cNvSpPr txBox="1">
            <a:spLocks noChangeArrowheads="1"/>
          </p:cNvSpPr>
          <p:nvPr/>
        </p:nvSpPr>
        <p:spPr bwMode="auto">
          <a:xfrm>
            <a:off x="0" y="1484784"/>
            <a:ext cx="91440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The resolution algorithm tries to prove: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                   is converted in CNF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olution is applied to each pair of clauses with complementary literals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ulting clauses are added to the set (if not already there)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Process continues until </a:t>
            </a:r>
            <a:r>
              <a:rPr lang="en-US" altLang="en-US" sz="2400" dirty="0">
                <a:solidFill>
                  <a:srgbClr val="000000"/>
                </a:solidFill>
              </a:rPr>
              <a:t>o</a:t>
            </a:r>
            <a:r>
              <a:rPr lang="en-US" altLang="en-US" sz="2400" dirty="0" smtClean="0">
                <a:solidFill>
                  <a:srgbClr val="000000"/>
                </a:solidFill>
              </a:rPr>
              <a:t>ne of two things can happen: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We find                which is </a:t>
            </a:r>
            <a:r>
              <a:rPr lang="en-US" altLang="en-US" sz="2400" dirty="0" err="1" smtClean="0">
                <a:solidFill>
                  <a:srgbClr val="000000"/>
                </a:solidFill>
              </a:rPr>
              <a:t>unsatisfiable</a:t>
            </a:r>
            <a:r>
              <a:rPr lang="en-US" altLang="en-US" sz="2400" dirty="0" smtClean="0">
                <a:solidFill>
                  <a:srgbClr val="000000"/>
                </a:solidFill>
              </a:rPr>
              <a:t>. i.e. query is entailed</a:t>
            </a:r>
          </a:p>
          <a:p>
            <a:pPr eaLnBrk="1" hangingPunct="1">
              <a:buFontTx/>
              <a:buAutoNum type="arabicPeriod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We find no contradiction: there is a model that satisfies </a:t>
            </a:r>
          </a:p>
          <a:p>
            <a:pPr marL="0" indent="0" eaLnBrk="1" hangingPunct="1"/>
            <a:r>
              <a:rPr lang="en-US" altLang="en-US" sz="2400" dirty="0" smtClean="0">
                <a:solidFill>
                  <a:srgbClr val="000000"/>
                </a:solidFill>
              </a:rPr>
              <a:t>the sentence and hence we cannot entail the query.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Resolution Algorithm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88309"/>
              </p:ext>
            </p:extLst>
          </p:nvPr>
        </p:nvGraphicFramePr>
        <p:xfrm>
          <a:off x="5896000" y="1196752"/>
          <a:ext cx="3266256" cy="98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4" imgW="1600200" imgH="482600" progId="Equation.DSMT4">
                  <p:embed/>
                </p:oleObj>
              </mc:Choice>
              <mc:Fallback>
                <p:oleObj name="Equation" r:id="rId4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000" y="1196752"/>
                        <a:ext cx="3266256" cy="987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8091"/>
              </p:ext>
            </p:extLst>
          </p:nvPr>
        </p:nvGraphicFramePr>
        <p:xfrm>
          <a:off x="1619672" y="4437112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6" imgW="532937" imgH="177646" progId="Equation.DSMT4">
                  <p:embed/>
                </p:oleObj>
              </mc:Choice>
              <mc:Fallback>
                <p:oleObj name="Equation" r:id="rId6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437112"/>
                        <a:ext cx="1143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715636"/>
              </p:ext>
            </p:extLst>
          </p:nvPr>
        </p:nvGraphicFramePr>
        <p:xfrm>
          <a:off x="485800" y="1844824"/>
          <a:ext cx="1656184" cy="52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8" imgW="685502" imgH="215806" progId="Equation.DSMT4">
                  <p:embed/>
                </p:oleObj>
              </mc:Choice>
              <mc:Fallback>
                <p:oleObj name="Equation" r:id="rId8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00" y="1844824"/>
                        <a:ext cx="1656184" cy="521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" name="Ink 3"/>
              <p14:cNvContentPartPr/>
              <p14:nvPr/>
            </p14:nvContentPartPr>
            <p14:xfrm>
              <a:off x="461160" y="309600"/>
              <a:ext cx="8168760" cy="5447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53960" y="303480"/>
                <a:ext cx="8188200" cy="546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6574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9"/>
          <p:cNvSpPr txBox="1">
            <a:spLocks noChangeArrowheads="1"/>
          </p:cNvSpPr>
          <p:nvPr/>
        </p:nvSpPr>
        <p:spPr bwMode="auto">
          <a:xfrm>
            <a:off x="0" y="1268760"/>
            <a:ext cx="91440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The resolution algorithm tries to prove: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                   is converted in CNF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olution is applied to each pair of clauses with complementary literals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ulting clauses are added to the set (if not already there)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Process continues until </a:t>
            </a:r>
            <a:r>
              <a:rPr lang="en-US" altLang="en-US" sz="2400" dirty="0">
                <a:solidFill>
                  <a:srgbClr val="000000"/>
                </a:solidFill>
              </a:rPr>
              <a:t>o</a:t>
            </a:r>
            <a:r>
              <a:rPr lang="en-US" altLang="en-US" sz="2400" dirty="0" smtClean="0">
                <a:solidFill>
                  <a:srgbClr val="000000"/>
                </a:solidFill>
              </a:rPr>
              <a:t>ne of two things can happen: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Two clauses resolve in the empty clause. i.e. query is entailed</a:t>
            </a:r>
          </a:p>
          <a:p>
            <a:pPr eaLnBrk="1" hangingPunct="1">
              <a:buFontTx/>
              <a:buAutoNum type="arabicPeriod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No new clauses can be added: We find no contradiction, there is a model that satisfies the sentence and hence we cannot entail the query.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Resolution Algorith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01752"/>
              </p:ext>
            </p:extLst>
          </p:nvPr>
        </p:nvGraphicFramePr>
        <p:xfrm>
          <a:off x="485800" y="1628800"/>
          <a:ext cx="1656184" cy="52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4" imgW="685502" imgH="215806" progId="Equation.DSMT4">
                  <p:embed/>
                </p:oleObj>
              </mc:Choice>
              <mc:Fallback>
                <p:oleObj name="Equation" r:id="rId4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00" y="1628800"/>
                        <a:ext cx="1656184" cy="521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2686320" y="2433240"/>
              <a:ext cx="5954760" cy="3921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80920" y="2427840"/>
                <a:ext cx="5969520" cy="393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/>
              <p14:cNvContentPartPr/>
              <p14:nvPr/>
            </p14:nvContentPartPr>
            <p14:xfrm>
              <a:off x="399600" y="4590360"/>
              <a:ext cx="1797840" cy="3344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0600" y="4587840"/>
                <a:ext cx="1809360" cy="33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5789880" y="162720"/>
              <a:ext cx="3379320" cy="1973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783040" y="156960"/>
                <a:ext cx="3389040" cy="19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/>
              <p14:cNvContentPartPr/>
              <p14:nvPr/>
            </p14:nvContentPartPr>
            <p14:xfrm>
              <a:off x="4882680" y="3638160"/>
              <a:ext cx="4039560" cy="28609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74760" y="3634560"/>
                <a:ext cx="4057920" cy="287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61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9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Resolution 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5885" y="945879"/>
            <a:ext cx="8053735" cy="1256236"/>
          </a:xfrm>
        </p:spPr>
        <p:txBody>
          <a:bodyPr/>
          <a:lstStyle/>
          <a:p>
            <a:pPr eaLnBrk="1" hangingPunct="1"/>
            <a:r>
              <a:rPr lang="en-US" altLang="en-US" sz="2800" i="1" dirty="0" smtClean="0">
                <a:ea typeface="ＭＳ Ｐゴシック" pitchFamily="34" charset="-128"/>
              </a:rPr>
              <a:t>KB</a:t>
            </a:r>
            <a:r>
              <a:rPr lang="en-US" altLang="en-US" sz="2800" dirty="0" smtClean="0">
                <a:ea typeface="ＭＳ Ｐゴシック" pitchFamily="34" charset="-128"/>
              </a:rPr>
              <a:t> = (A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800" dirty="0" smtClean="0">
                <a:ea typeface="ＭＳ Ｐゴシック" pitchFamily="34" charset="-128"/>
              </a:rPr>
              <a:t> (B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800" dirty="0" smtClean="0">
                <a:ea typeface="ＭＳ Ｐゴシック" pitchFamily="34" charset="-128"/>
              </a:rPr>
              <a:t> C))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</a:t>
            </a:r>
            <a:r>
              <a:rPr lang="en-US" altLang="en-US" sz="2800" dirty="0" smtClean="0">
                <a:ea typeface="ＭＳ Ｐゴシック" pitchFamily="34" charset="-128"/>
              </a:rPr>
              <a:t> A</a:t>
            </a:r>
            <a:r>
              <a:rPr lang="en-US" altLang="en-US" sz="2800" baseline="-25000" dirty="0" smtClean="0">
                <a:ea typeface="ＭＳ Ｐゴシック" pitchFamily="34" charset="-128"/>
              </a:rPr>
              <a:t> </a:t>
            </a:r>
          </a:p>
          <a:p>
            <a:pPr eaLnBrk="1" hangingPunct="1"/>
            <a:r>
              <a:rPr lang="en-US" altLang="en-US" sz="2800" dirty="0" smtClean="0">
                <a:ea typeface="ＭＳ Ｐゴシック" pitchFamily="34" charset="-128"/>
              </a:rPr>
              <a:t>α =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800" dirty="0" smtClean="0">
                <a:ea typeface="ＭＳ Ｐゴシック" pitchFamily="34" charset="-128"/>
              </a:rPr>
              <a:t>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54020" y="1792211"/>
            <a:ext cx="6705600" cy="562303"/>
            <a:chOff x="1676400" y="2743200"/>
            <a:chExt cx="6705600" cy="562303"/>
          </a:xfrm>
        </p:grpSpPr>
        <p:graphicFrame>
          <p:nvGraphicFramePr>
            <p:cNvPr id="184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700751"/>
                </p:ext>
              </p:extLst>
            </p:nvPr>
          </p:nvGraphicFramePr>
          <p:xfrm>
            <a:off x="4648200" y="2743200"/>
            <a:ext cx="9985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4" imgW="621760" imgH="177646" progId="Equation.DSMT4">
                    <p:embed/>
                  </p:oleObj>
                </mc:Choice>
                <mc:Fallback>
                  <p:oleObj name="Equation" r:id="rId4" imgW="62176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2743200"/>
                          <a:ext cx="998538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8" name="AutoShape 6"/>
            <p:cNvSpPr>
              <a:spLocks/>
            </p:cNvSpPr>
            <p:nvPr/>
          </p:nvSpPr>
          <p:spPr bwMode="auto">
            <a:xfrm rot="5400000">
              <a:off x="4876800" y="-199697"/>
              <a:ext cx="304800" cy="6705600"/>
            </a:xfrm>
            <a:prstGeom prst="leftBrace">
              <a:avLst>
                <a:gd name="adj1" fmla="val 1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8191500" y="4585206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452320" y="5445919"/>
            <a:ext cx="113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solidFill>
                  <a:srgbClr val="FF0000"/>
                </a:solidFill>
              </a:rPr>
              <a:t>False in</a:t>
            </a:r>
          </a:p>
          <a:p>
            <a:pPr eaLnBrk="1" hangingPunct="1"/>
            <a:r>
              <a:rPr lang="en-US" altLang="en-US" sz="1800" dirty="0" smtClean="0">
                <a:solidFill>
                  <a:srgbClr val="FF0000"/>
                </a:solidFill>
              </a:rPr>
              <a:t>all worlds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H="1" flipV="1">
            <a:off x="1378784" y="4089906"/>
            <a:ext cx="152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1683584" y="4166106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1988384" y="4089906"/>
            <a:ext cx="2209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2445584" y="4166106"/>
            <a:ext cx="3276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355725" y="526256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solidFill>
                  <a:srgbClr val="000000"/>
                </a:solidFill>
              </a:rPr>
              <a:t>True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632144" y="2287626"/>
              <a:ext cx="8257320" cy="5734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0984" y="2275746"/>
                <a:ext cx="8281440" cy="59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-8582" y="2750747"/>
              <a:ext cx="5883840" cy="11728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14702" y="2747147"/>
                <a:ext cx="5901841" cy="11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1375200" y="2473560"/>
              <a:ext cx="7529760" cy="20822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72680" y="2462400"/>
                <a:ext cx="7544160" cy="210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96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1957" y="-28782"/>
            <a:ext cx="9981462" cy="648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3035120" y="2355697"/>
            <a:ext cx="3081900" cy="261377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5238360" y="4874040"/>
              <a:ext cx="3602160" cy="3340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35840" y="4865400"/>
                <a:ext cx="3616200" cy="34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8410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0882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err="1" smtClean="0">
                <a:latin typeface="Arial Unicode MS"/>
              </a:rPr>
              <a:t>Satisfiability</a:t>
            </a:r>
            <a:r>
              <a:rPr lang="en-US" b="1" kern="0" dirty="0" smtClean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err="1" smtClean="0">
                <a:latin typeface="Arial Unicode MS"/>
              </a:rPr>
              <a:t>WalkSAT</a:t>
            </a:r>
            <a:endParaRPr lang="en-US" b="1" kern="0" dirty="0" smtClean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b="1" kern="0" dirty="0">
                <a:latin typeface="Arial Unicode MS"/>
              </a:rPr>
              <a:t>Hardness of </a:t>
            </a:r>
            <a:r>
              <a:rPr lang="en-US" b="1" kern="0" dirty="0" smtClean="0">
                <a:latin typeface="Arial Unicode MS"/>
              </a:rPr>
              <a:t>SAT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27385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65</TotalTime>
  <Words>1400</Words>
  <Application>Microsoft Office PowerPoint</Application>
  <PresentationFormat>On-screen Show (4:3)</PresentationFormat>
  <Paragraphs>318</Paragraphs>
  <Slides>30</Slides>
  <Notes>23</Notes>
  <HiddenSlides>1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Default Design</vt:lpstr>
      <vt:lpstr>2_Default Design</vt:lpstr>
      <vt:lpstr>1_Default Design</vt:lpstr>
      <vt:lpstr>Equation</vt:lpstr>
      <vt:lpstr>PowerPoint Presentation</vt:lpstr>
      <vt:lpstr>Lecture Overview</vt:lpstr>
      <vt:lpstr>Full Propositional Logics </vt:lpstr>
      <vt:lpstr>Resolution Deduction step</vt:lpstr>
      <vt:lpstr>Resolution Algorithm</vt:lpstr>
      <vt:lpstr>Resolution Algorithm</vt:lpstr>
      <vt:lpstr>Resolution example</vt:lpstr>
      <vt:lpstr>PowerPoint Presentation</vt:lpstr>
      <vt:lpstr>Lecture Overview</vt:lpstr>
      <vt:lpstr>Satisfiability problems</vt:lpstr>
      <vt:lpstr>How can we solve a SAT problem?</vt:lpstr>
      <vt:lpstr>WalkSAT algorithm</vt:lpstr>
      <vt:lpstr>WalkSAT: Example</vt:lpstr>
      <vt:lpstr>Pseudocode for WalkSAT</vt:lpstr>
      <vt:lpstr>The WalkSAT algorithm</vt:lpstr>
      <vt:lpstr>WalkSAT: Example</vt:lpstr>
      <vt:lpstr>Hard satisfiability problems</vt:lpstr>
      <vt:lpstr>Hard satisfiability problems</vt:lpstr>
      <vt:lpstr>P(satisfiable) for random 3-CNF sentences, n = 50</vt:lpstr>
      <vt:lpstr>Lecture Overview</vt:lpstr>
      <vt:lpstr>Encoding the Latin Square Problem in  Propositional Logic</vt:lpstr>
      <vt:lpstr>Encoding Latin Square in Propositional Logic: Propositions</vt:lpstr>
      <vt:lpstr>Encoding Latin Square in Propositional Logic: Clauses</vt:lpstr>
      <vt:lpstr>Encoding Latin Square in Propositional Logic: Clauses</vt:lpstr>
      <vt:lpstr>Encoding Latin Square Problems in  Propositional Logic: FULL MODEL</vt:lpstr>
      <vt:lpstr>Logics in AI: Similar slide to the one for planning</vt:lpstr>
      <vt:lpstr>Relationships between different Logics (better with colors)</vt:lpstr>
      <vt:lpstr>Learning Goals for today’s class</vt:lpstr>
      <vt:lpstr>Announcements</vt:lpstr>
      <vt:lpstr>Next class Mon</vt:lpstr>
    </vt:vector>
  </TitlesOfParts>
  <Company>UBC Computer Sciences Departmen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ati</dc:creator>
  <cp:lastModifiedBy>Giuseppe</cp:lastModifiedBy>
  <cp:revision>447</cp:revision>
  <cp:lastPrinted>2015-10-29T18:59:22Z</cp:lastPrinted>
  <dcterms:created xsi:type="dcterms:W3CDTF">2000-08-26T02:46:38Z</dcterms:created>
  <dcterms:modified xsi:type="dcterms:W3CDTF">2015-10-30T17:40:26Z</dcterms:modified>
</cp:coreProperties>
</file>